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EF747E" w14:textId="0957DB4B" w:rsidR="0029330F" w:rsidRPr="00805DC7" w:rsidRDefault="004B2499" w:rsidP="00A16A81">
      <w:pPr>
        <w:spacing w:after="0" w:line="360" w:lineRule="auto"/>
        <w:rPr>
          <w:rFonts w:ascii="Times New Roman" w:hAnsi="Times New Roman" w:cs="Times New Roman"/>
          <w:b/>
          <w:sz w:val="40"/>
          <w:szCs w:val="40"/>
          <w:lang w:val="en-US"/>
        </w:rPr>
      </w:pPr>
      <w:bookmarkStart w:id="0" w:name="_GoBack"/>
      <w:bookmarkEnd w:id="0"/>
      <w:r w:rsidRPr="00805DC7">
        <w:rPr>
          <w:rFonts w:ascii="Times New Roman" w:hAnsi="Times New Roman" w:cs="Times New Roman"/>
          <w:b/>
          <w:sz w:val="40"/>
          <w:szCs w:val="40"/>
          <w:lang w:val="en-US"/>
        </w:rPr>
        <w:t>The rare example of s</w:t>
      </w:r>
      <w:r w:rsidR="003A5AA7" w:rsidRPr="00805DC7">
        <w:rPr>
          <w:rFonts w:ascii="Times New Roman" w:hAnsi="Times New Roman" w:cs="Times New Roman"/>
          <w:b/>
          <w:sz w:val="40"/>
          <w:szCs w:val="40"/>
          <w:lang w:val="en-US"/>
        </w:rPr>
        <w:t>tere</w:t>
      </w:r>
      <w:r w:rsidR="0029330F" w:rsidRPr="00805DC7">
        <w:rPr>
          <w:rFonts w:ascii="Times New Roman" w:hAnsi="Times New Roman" w:cs="Times New Roman"/>
          <w:b/>
          <w:sz w:val="40"/>
          <w:szCs w:val="40"/>
          <w:lang w:val="en-US"/>
        </w:rPr>
        <w:t xml:space="preserve">oisomeric 2+2 metallacycles of </w:t>
      </w:r>
      <w:r w:rsidR="0029330F" w:rsidRPr="000506E5">
        <w:rPr>
          <w:rFonts w:ascii="Times New Roman" w:hAnsi="Times New Roman" w:cs="Times New Roman"/>
          <w:b/>
          <w:sz w:val="40"/>
          <w:szCs w:val="40"/>
          <w:lang w:val="en-US"/>
        </w:rPr>
        <w:t>porphyrins</w:t>
      </w:r>
      <w:r w:rsidR="00E26BBA" w:rsidRPr="000506E5">
        <w:rPr>
          <w:rFonts w:ascii="Times New Roman" w:hAnsi="Times New Roman" w:cs="Times New Roman"/>
          <w:b/>
          <w:sz w:val="40"/>
          <w:szCs w:val="40"/>
          <w:lang w:val="en-US"/>
        </w:rPr>
        <w:t xml:space="preserve"> featuring </w:t>
      </w:r>
      <w:r w:rsidR="00F741DC" w:rsidRPr="000506E5">
        <w:rPr>
          <w:rFonts w:ascii="Times New Roman" w:hAnsi="Times New Roman" w:cs="Times New Roman"/>
          <w:b/>
          <w:sz w:val="40"/>
          <w:szCs w:val="40"/>
          <w:lang w:val="en-US"/>
        </w:rPr>
        <w:t>chiral</w:t>
      </w:r>
      <w:r w:rsidR="0089242C" w:rsidRPr="000506E5">
        <w:rPr>
          <w:rFonts w:ascii="Times New Roman" w:hAnsi="Times New Roman" w:cs="Times New Roman"/>
          <w:b/>
          <w:sz w:val="40"/>
          <w:szCs w:val="40"/>
          <w:lang w:val="en-US"/>
        </w:rPr>
        <w:t>-at-metal octahedral</w:t>
      </w:r>
      <w:r w:rsidR="00E26BBA" w:rsidRPr="000506E5">
        <w:rPr>
          <w:rFonts w:ascii="Times New Roman" w:hAnsi="Times New Roman" w:cs="Times New Roman"/>
          <w:b/>
          <w:sz w:val="40"/>
          <w:szCs w:val="40"/>
          <w:lang w:val="en-US"/>
        </w:rPr>
        <w:t xml:space="preserve"> ruthenium corners</w:t>
      </w:r>
      <w:r w:rsidR="00E26BBA" w:rsidRPr="00805DC7">
        <w:rPr>
          <w:rFonts w:ascii="Times New Roman" w:hAnsi="Times New Roman" w:cs="Times New Roman"/>
          <w:b/>
          <w:sz w:val="40"/>
          <w:szCs w:val="40"/>
          <w:lang w:val="en-US"/>
        </w:rPr>
        <w:t xml:space="preserve"> </w:t>
      </w:r>
    </w:p>
    <w:p w14:paraId="2058843C" w14:textId="357DF4E1" w:rsidR="00A16A81" w:rsidRPr="00805DC7" w:rsidRDefault="0099625D" w:rsidP="00A16A8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05DC7">
        <w:rPr>
          <w:rFonts w:ascii="Times New Roman" w:hAnsi="Times New Roman" w:cs="Times New Roman"/>
          <w:sz w:val="28"/>
          <w:szCs w:val="28"/>
        </w:rPr>
        <w:t>A</w:t>
      </w:r>
      <w:r w:rsidR="0034468A">
        <w:rPr>
          <w:rFonts w:ascii="Times New Roman" w:hAnsi="Times New Roman" w:cs="Times New Roman"/>
          <w:sz w:val="28"/>
          <w:szCs w:val="28"/>
        </w:rPr>
        <w:t>lessio</w:t>
      </w:r>
      <w:r w:rsidRPr="00805DC7">
        <w:rPr>
          <w:rFonts w:ascii="Times New Roman" w:hAnsi="Times New Roman" w:cs="Times New Roman"/>
          <w:sz w:val="28"/>
          <w:szCs w:val="28"/>
        </w:rPr>
        <w:t xml:space="preserve"> Vidal,</w:t>
      </w:r>
      <w:r w:rsidR="007D36D1" w:rsidRPr="00805DC7">
        <w:rPr>
          <w:rFonts w:ascii="Times New Roman" w:hAnsi="Times New Roman" w:cs="Times New Roman"/>
          <w:sz w:val="28"/>
          <w:szCs w:val="28"/>
          <w:vertAlign w:val="superscript"/>
        </w:rPr>
        <w:t>a</w:t>
      </w:r>
      <w:r w:rsidRPr="00805DC7">
        <w:rPr>
          <w:rFonts w:ascii="Times New Roman" w:hAnsi="Times New Roman" w:cs="Times New Roman"/>
          <w:sz w:val="28"/>
          <w:szCs w:val="28"/>
        </w:rPr>
        <w:t xml:space="preserve"> </w:t>
      </w:r>
      <w:r w:rsidR="00A16A81" w:rsidRPr="00805DC7">
        <w:rPr>
          <w:rFonts w:ascii="Times New Roman" w:hAnsi="Times New Roman" w:cs="Times New Roman"/>
          <w:sz w:val="28"/>
          <w:szCs w:val="28"/>
        </w:rPr>
        <w:t>F</w:t>
      </w:r>
      <w:r w:rsidR="0034468A">
        <w:rPr>
          <w:rFonts w:ascii="Times New Roman" w:hAnsi="Times New Roman" w:cs="Times New Roman"/>
          <w:sz w:val="28"/>
          <w:szCs w:val="28"/>
        </w:rPr>
        <w:t>ederica</w:t>
      </w:r>
      <w:r w:rsidR="00A16A81" w:rsidRPr="00805DC7">
        <w:rPr>
          <w:rFonts w:ascii="Times New Roman" w:hAnsi="Times New Roman" w:cs="Times New Roman"/>
          <w:sz w:val="28"/>
          <w:szCs w:val="28"/>
        </w:rPr>
        <w:t xml:space="preserve"> Battistin,</w:t>
      </w:r>
      <w:r w:rsidR="005C2E3D" w:rsidRPr="00805DC7">
        <w:rPr>
          <w:rFonts w:ascii="Times New Roman" w:hAnsi="Times New Roman" w:cs="Times New Roman"/>
          <w:sz w:val="28"/>
          <w:szCs w:val="28"/>
          <w:vertAlign w:val="superscript"/>
        </w:rPr>
        <w:t>a</w:t>
      </w:r>
      <w:r w:rsidR="00A16A81" w:rsidRPr="00805DC7">
        <w:rPr>
          <w:rFonts w:ascii="Times New Roman" w:hAnsi="Times New Roman" w:cs="Times New Roman"/>
          <w:sz w:val="28"/>
          <w:szCs w:val="28"/>
        </w:rPr>
        <w:t xml:space="preserve"> G</w:t>
      </w:r>
      <w:r w:rsidR="0034468A">
        <w:rPr>
          <w:rFonts w:ascii="Times New Roman" w:hAnsi="Times New Roman" w:cs="Times New Roman"/>
          <w:sz w:val="28"/>
          <w:szCs w:val="28"/>
        </w:rPr>
        <w:t>abriele</w:t>
      </w:r>
      <w:r w:rsidR="00A16A81" w:rsidRPr="00805DC7">
        <w:rPr>
          <w:rFonts w:ascii="Times New Roman" w:hAnsi="Times New Roman" w:cs="Times New Roman"/>
          <w:sz w:val="28"/>
          <w:szCs w:val="28"/>
        </w:rPr>
        <w:t xml:space="preserve"> Balducci,</w:t>
      </w:r>
      <w:r w:rsidR="007D36D1" w:rsidRPr="00805DC7">
        <w:rPr>
          <w:rFonts w:ascii="Times New Roman" w:hAnsi="Times New Roman" w:cs="Times New Roman"/>
          <w:sz w:val="28"/>
          <w:szCs w:val="28"/>
          <w:vertAlign w:val="superscript"/>
        </w:rPr>
        <w:t>a</w:t>
      </w:r>
      <w:r w:rsidR="00A16A81" w:rsidRPr="00805DC7">
        <w:rPr>
          <w:rFonts w:ascii="Times New Roman" w:hAnsi="Times New Roman" w:cs="Times New Roman"/>
          <w:sz w:val="28"/>
          <w:szCs w:val="28"/>
        </w:rPr>
        <w:t xml:space="preserve"> </w:t>
      </w:r>
      <w:r w:rsidR="006E2149" w:rsidRPr="00805DC7">
        <w:rPr>
          <w:rFonts w:ascii="Times New Roman" w:hAnsi="Times New Roman" w:cs="Times New Roman"/>
          <w:sz w:val="28"/>
          <w:szCs w:val="28"/>
        </w:rPr>
        <w:t>N</w:t>
      </w:r>
      <w:r w:rsidR="0034468A">
        <w:rPr>
          <w:rFonts w:ascii="Times New Roman" w:hAnsi="Times New Roman" w:cs="Times New Roman"/>
          <w:sz w:val="28"/>
          <w:szCs w:val="28"/>
        </w:rPr>
        <w:t>icola</w:t>
      </w:r>
      <w:r w:rsidR="006E2149" w:rsidRPr="00805DC7">
        <w:rPr>
          <w:rFonts w:ascii="Times New Roman" w:hAnsi="Times New Roman" w:cs="Times New Roman"/>
          <w:sz w:val="28"/>
          <w:szCs w:val="28"/>
        </w:rPr>
        <w:t xml:space="preserve"> Demitri,</w:t>
      </w:r>
      <w:r w:rsidR="007D36D1" w:rsidRPr="00805DC7">
        <w:rPr>
          <w:rFonts w:ascii="Times New Roman" w:hAnsi="Times New Roman" w:cs="Times New Roman"/>
          <w:sz w:val="28"/>
          <w:szCs w:val="28"/>
          <w:vertAlign w:val="superscript"/>
        </w:rPr>
        <w:t>b</w:t>
      </w:r>
      <w:r w:rsidR="006E2149" w:rsidRPr="00805DC7">
        <w:rPr>
          <w:rFonts w:ascii="Times New Roman" w:hAnsi="Times New Roman" w:cs="Times New Roman"/>
          <w:sz w:val="28"/>
          <w:szCs w:val="28"/>
        </w:rPr>
        <w:t xml:space="preserve"> </w:t>
      </w:r>
      <w:r w:rsidR="004D0C96">
        <w:rPr>
          <w:rFonts w:ascii="Times New Roman" w:hAnsi="Times New Roman" w:cs="Times New Roman"/>
          <w:sz w:val="28"/>
          <w:szCs w:val="28"/>
        </w:rPr>
        <w:t>E</w:t>
      </w:r>
      <w:r w:rsidR="0034468A">
        <w:rPr>
          <w:rFonts w:ascii="Times New Roman" w:hAnsi="Times New Roman" w:cs="Times New Roman"/>
          <w:sz w:val="28"/>
          <w:szCs w:val="28"/>
        </w:rPr>
        <w:t>lisabetta</w:t>
      </w:r>
      <w:r w:rsidR="004D0C96">
        <w:rPr>
          <w:rFonts w:ascii="Times New Roman" w:hAnsi="Times New Roman" w:cs="Times New Roman"/>
          <w:sz w:val="28"/>
          <w:szCs w:val="28"/>
        </w:rPr>
        <w:t xml:space="preserve"> Iengo</w:t>
      </w:r>
      <w:r w:rsidR="00A16A81" w:rsidRPr="00805DC7">
        <w:rPr>
          <w:rFonts w:ascii="Times New Roman" w:hAnsi="Times New Roman" w:cs="Times New Roman"/>
          <w:sz w:val="28"/>
          <w:szCs w:val="28"/>
        </w:rPr>
        <w:t>,</w:t>
      </w:r>
      <w:r w:rsidR="004D0C96">
        <w:rPr>
          <w:rFonts w:ascii="Times New Roman" w:hAnsi="Times New Roman" w:cs="Times New Roman"/>
          <w:sz w:val="28"/>
          <w:szCs w:val="28"/>
          <w:vertAlign w:val="superscript"/>
        </w:rPr>
        <w:t>a</w:t>
      </w:r>
      <w:r w:rsidR="00A16A81" w:rsidRPr="00805DC7">
        <w:rPr>
          <w:rFonts w:ascii="Times New Roman" w:hAnsi="Times New Roman" w:cs="Times New Roman"/>
          <w:sz w:val="28"/>
          <w:szCs w:val="28"/>
        </w:rPr>
        <w:t xml:space="preserve"> E. Alessio</w:t>
      </w:r>
      <w:r w:rsidR="007D36D1" w:rsidRPr="00805DC7">
        <w:rPr>
          <w:rFonts w:ascii="Times New Roman" w:hAnsi="Times New Roman" w:cs="Times New Roman"/>
          <w:sz w:val="28"/>
          <w:szCs w:val="28"/>
          <w:vertAlign w:val="superscript"/>
        </w:rPr>
        <w:t>a</w:t>
      </w:r>
      <w:r w:rsidR="00FB533C" w:rsidRPr="00805DC7">
        <w:rPr>
          <w:rFonts w:ascii="Times New Roman" w:hAnsi="Times New Roman" w:cs="Times New Roman"/>
          <w:sz w:val="28"/>
          <w:szCs w:val="28"/>
        </w:rPr>
        <w:t>*</w:t>
      </w:r>
    </w:p>
    <w:p w14:paraId="7ED5B5FA" w14:textId="7FA4652A" w:rsidR="00A16A81" w:rsidRDefault="007D36D1" w:rsidP="00A16A81">
      <w:pPr>
        <w:pStyle w:val="Testofumetto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D36D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Pr="007D36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A81">
        <w:rPr>
          <w:rFonts w:ascii="Times New Roman" w:hAnsi="Times New Roman" w:cs="Times New Roman"/>
          <w:sz w:val="24"/>
          <w:szCs w:val="24"/>
          <w:lang w:val="en-US"/>
        </w:rPr>
        <w:t>Department of Ch</w:t>
      </w:r>
      <w:r w:rsidR="00A16A81" w:rsidRPr="00AA2436">
        <w:rPr>
          <w:rFonts w:ascii="Times New Roman" w:hAnsi="Times New Roman" w:cs="Times New Roman"/>
          <w:sz w:val="24"/>
          <w:szCs w:val="24"/>
          <w:lang w:val="en-US"/>
        </w:rPr>
        <w:t>emical and Pharmaceutical Sciences, University of Trieste</w:t>
      </w:r>
      <w:r w:rsidR="00A16A81">
        <w:rPr>
          <w:rFonts w:ascii="Times New Roman" w:hAnsi="Times New Roman" w:cs="Times New Roman"/>
          <w:sz w:val="24"/>
          <w:szCs w:val="24"/>
          <w:lang w:val="en-US"/>
        </w:rPr>
        <w:t>, Via L. Giorgieri 1, 34127 Trieste, Italy.</w:t>
      </w:r>
    </w:p>
    <w:p w14:paraId="60C9F3B1" w14:textId="169CC307" w:rsidR="007D36D1" w:rsidRPr="007D36D1" w:rsidRDefault="007D36D1" w:rsidP="007D36D1">
      <w:pPr>
        <w:pStyle w:val="Testofumetto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C685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D36D1">
        <w:rPr>
          <w:rFonts w:ascii="Times New Roman" w:hAnsi="Times New Roman" w:cs="Times New Roman"/>
          <w:sz w:val="24"/>
          <w:szCs w:val="24"/>
          <w:lang w:val="en-US"/>
        </w:rPr>
        <w:t>Elettra - Synchrotron Light Source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D36D1">
        <w:rPr>
          <w:rFonts w:ascii="Times New Roman" w:hAnsi="Times New Roman" w:cs="Times New Roman"/>
          <w:sz w:val="24"/>
          <w:szCs w:val="24"/>
          <w:lang w:val="en-US"/>
        </w:rPr>
        <w:t>S.S. 14 Km 163.5, Area Science Park, 34149 Basovizza, Trieste, Italy</w:t>
      </w:r>
      <w:r w:rsidR="00F8487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3E9D7D9" w14:textId="77777777" w:rsidR="0099625D" w:rsidRDefault="0099625D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E1C4DCA" w14:textId="77777777" w:rsidR="00805DC7" w:rsidRDefault="00805DC7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14:paraId="63283C87" w14:textId="60209C62" w:rsidR="00A16A81" w:rsidRPr="00454A95" w:rsidRDefault="00A16A81" w:rsidP="00454A95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54A95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Abstract</w:t>
      </w:r>
    </w:p>
    <w:p w14:paraId="7EE137B0" w14:textId="5410BFAA" w:rsidR="00805DC7" w:rsidRPr="005C2E3D" w:rsidRDefault="002D019C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In this paper we describe three new stereoisomers of the already known 2+2 metallacycle of porphyrins [</w:t>
      </w:r>
      <w:r w:rsidRPr="000506E5">
        <w:rPr>
          <w:rStyle w:val="hlfld-title"/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(4′</w:t>
      </w:r>
      <w:r w:rsidRPr="000506E5">
        <w:rPr>
          <w:rStyle w:val="hlfld-title"/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DPyP)]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DPyP = </w:t>
      </w:r>
      <w:r w:rsidR="00565F4C" w:rsidRPr="000506E5">
        <w:rPr>
          <w:rFonts w:ascii="Times New Roman" w:hAnsi="Times New Roman" w:cs="Times New Roman"/>
          <w:sz w:val="24"/>
          <w:szCs w:val="24"/>
          <w:lang w:val="en-US"/>
        </w:rPr>
        <w:t>5,10-bis(4′-pyridyl)-15,20-diphenylporphyrin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),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namely [{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}(4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{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,cis,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}]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) and [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,cis,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>, in which the chiral {</w:t>
      </w:r>
      <w:r w:rsidR="006A7635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,cis,cis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6A763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6A763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} fragment has either a </w:t>
      </w:r>
      <w:r w:rsidR="006A7635" w:rsidRPr="000506E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6A7635" w:rsidRPr="000506E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02E3" w:rsidRPr="000506E5">
        <w:rPr>
          <w:rFonts w:ascii="Times New Roman" w:hAnsi="Times New Roman" w:cs="Times New Roman"/>
          <w:sz w:val="24"/>
          <w:szCs w:val="24"/>
          <w:lang w:val="en-US"/>
        </w:rPr>
        <w:t>handedness</w:t>
      </w:r>
      <w:r w:rsidR="006A7635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he least abundant 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exists as a mixture of two stereoisomers defined as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alternate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0506E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both porphyrins are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o a Cl and a CO) and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pairwise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0506E5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pw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one porphyrin is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o two chlorides and the other to two carbonyls), each one as a statistical mixture of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A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racemi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AA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) diastereomers. Remarkably, both </w:t>
      </w:r>
      <w:r w:rsidRPr="000506E5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0506E5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are – to the best of our knowledge – unprecedented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examples of 2D metallacycles </w:t>
      </w:r>
      <w:r w:rsidR="00565F4C"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with octahedral chiral-at-metal connectors</w:t>
      </w:r>
      <w:r w:rsidRPr="000506E5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s the first example of a 2+2 molecular square wit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tereoisomeric Ru(II) corners.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Whereas </w:t>
      </w:r>
      <w:r w:rsidRPr="00CC2E2A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is selectively obtained by treatment of </w:t>
      </w:r>
      <w:r w:rsidR="00CC2E2A" w:rsidRPr="00B25465">
        <w:rPr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="00CC2E2A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CC2E2A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C2E2A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CC2E2A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C2E2A" w:rsidRPr="00B2546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="00CC2E2A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C2E2A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C2E2A" w:rsidRPr="00B2546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CC2E2A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C2E2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with </w:t>
      </w:r>
      <w:r w:rsidR="00CC2E2A"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4′</w:t>
      </w:r>
      <w:r w:rsidR="00CC2E2A" w:rsidRPr="00CF0662">
        <w:rPr>
          <w:rStyle w:val="hlfld-title"/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CC2E2A"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DPyP</w:t>
      </w:r>
      <w:r w:rsidR="00CC2E2A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C2E2A" w:rsidRPr="00CC2E2A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CC2E2A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CC2E2A" w:rsidRPr="00CC2E2A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were obtained, together with </w:t>
      </w:r>
      <w:r w:rsidRPr="00CC2E2A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(major product), </w:t>
      </w:r>
      <w:r w:rsidR="00CC2E2A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using </w:t>
      </w:r>
      <w:r w:rsidR="003802D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stereoisomers of </w:t>
      </w:r>
      <w:r w:rsidR="003802D6" w:rsidRPr="003802D6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3802D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either </w:t>
      </w:r>
      <w:r w:rsidRPr="00B43548">
        <w:rPr>
          <w:rFonts w:ascii="Times New Roman" w:hAnsi="Times New Roman" w:cs="Times New Roman"/>
          <w:i/>
          <w:sz w:val="24"/>
          <w:szCs w:val="24"/>
          <w:lang w:val="en-US"/>
        </w:rPr>
        <w:t>cis,cis,trans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CC2E2A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43548">
        <w:rPr>
          <w:rFonts w:ascii="Times New Roman" w:hAnsi="Times New Roman" w:cs="Times New Roman"/>
          <w:i/>
          <w:sz w:val="24"/>
          <w:szCs w:val="24"/>
          <w:lang w:val="en-US"/>
        </w:rPr>
        <w:t>cis,cis,cis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Pr="00B435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CC2E2A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3802D6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2E2A">
        <w:rPr>
          <w:rFonts w:ascii="Times New Roman" w:hAnsi="Times New Roman" w:cs="Times New Roman"/>
          <w:sz w:val="24"/>
          <w:szCs w:val="24"/>
          <w:lang w:val="en-US"/>
        </w:rPr>
        <w:t>as precursors</w:t>
      </w:r>
      <w:r w:rsidRPr="00B4354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E7F60DB" w14:textId="0E7B595F" w:rsidR="00805DC7" w:rsidRDefault="0093011E" w:rsidP="0093011E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rom a general point of view, 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>t</w:t>
      </w:r>
      <w:r w:rsidR="00854CA6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>his work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demonstrates that – even for the smallest 2+2 metallacycle and using a symmetric organic linker – several stereoisomers can be generated when using octahedral metal connectors of the type {MA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6E4709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} that are not stereochemically rigid. As a proof-of-concept, it also </w:t>
      </w:r>
      <w:r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pens the way </w:t>
      </w:r>
      <w:r w:rsidR="00854CA6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o new – even though challenging – opportunities: unprecedented and yet unexplored chiral metallosupramolecular assemblies can be obtained and eventually exploited (e.g. for supramolecular catalysis) by using stereogenic </w:t>
      </w:r>
      <w:r w:rsidR="0089242C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ctahedral </w:t>
      </w:r>
      <w:r w:rsidR="00854CA6" w:rsidRPr="000506E5">
        <w:rPr>
          <w:rFonts w:ascii="Times New Roman" w:hAnsi="Times New Roman" w:cs="Times New Roman"/>
          <w:color w:val="000000"/>
          <w:sz w:val="24"/>
          <w:szCs w:val="24"/>
          <w:lang w:val="en-US"/>
        </w:rPr>
        <w:t>metal connectors amenable to become chiral centers.</w:t>
      </w:r>
      <w:r w:rsidR="00805DC7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14:paraId="19A6E30F" w14:textId="21225E10" w:rsidR="00A16A81" w:rsidRPr="00805DC7" w:rsidRDefault="00A16A81" w:rsidP="00805DC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05DC7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Introduction</w:t>
      </w:r>
    </w:p>
    <w:p w14:paraId="1ED7A4D7" w14:textId="5613A42D" w:rsidR="00084AC7" w:rsidRDefault="007C40D6" w:rsidP="00A051F3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tal-mediated 2D and 3D </w:t>
      </w:r>
      <w:r w:rsidR="00135845">
        <w:rPr>
          <w:rFonts w:ascii="Times New Roman" w:hAnsi="Times New Roman" w:cs="Times New Roman"/>
          <w:sz w:val="24"/>
          <w:szCs w:val="24"/>
          <w:lang w:val="en-US"/>
        </w:rPr>
        <w:t xml:space="preserve">discrete </w:t>
      </w:r>
      <w:r>
        <w:rPr>
          <w:rFonts w:ascii="Times New Roman" w:hAnsi="Times New Roman" w:cs="Times New Roman"/>
          <w:sz w:val="24"/>
          <w:szCs w:val="24"/>
          <w:lang w:val="en-US"/>
        </w:rPr>
        <w:t>multi-porphyrin assemblies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investigated – besides for their structural beauty – for their </w:t>
      </w:r>
      <w:r w:rsidRPr="007C40D6">
        <w:rPr>
          <w:rFonts w:ascii="Times New Roman" w:hAnsi="Times New Roman" w:cs="Times New Roman"/>
          <w:sz w:val="24"/>
          <w:szCs w:val="24"/>
          <w:lang w:val="en-US"/>
        </w:rPr>
        <w:t xml:space="preserve">chemical, electronic, photophysical </w:t>
      </w:r>
      <w:r w:rsidR="00C943E3" w:rsidRPr="007C40D6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4F5CE8">
        <w:rPr>
          <w:rFonts w:ascii="Times New Roman" w:hAnsi="Times New Roman" w:cs="Times New Roman"/>
          <w:sz w:val="24"/>
          <w:szCs w:val="24"/>
          <w:lang w:val="en-US"/>
        </w:rPr>
        <w:t>(photo)</w:t>
      </w:r>
      <w:r w:rsidR="00C943E3">
        <w:rPr>
          <w:rFonts w:ascii="Times New Roman" w:hAnsi="Times New Roman" w:cs="Times New Roman"/>
          <w:sz w:val="24"/>
          <w:szCs w:val="24"/>
          <w:lang w:val="en-US"/>
        </w:rPr>
        <w:t xml:space="preserve">catalytic </w:t>
      </w:r>
      <w:r w:rsidRPr="007C40D6">
        <w:rPr>
          <w:rFonts w:ascii="Times New Roman" w:hAnsi="Times New Roman" w:cs="Times New Roman"/>
          <w:sz w:val="24"/>
          <w:szCs w:val="24"/>
          <w:lang w:val="en-US"/>
        </w:rPr>
        <w:t>properties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461E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00728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They feature a number of stable, </w:t>
      </w:r>
      <w:r w:rsidR="00A051F3">
        <w:rPr>
          <w:rFonts w:ascii="Times New Roman" w:hAnsi="Times New Roman" w:cs="Times New Roman"/>
          <w:sz w:val="24"/>
          <w:szCs w:val="24"/>
          <w:lang w:val="en-US"/>
        </w:rPr>
        <w:t xml:space="preserve">rigid and flat 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>tetrapyrrole rings</w:t>
      </w:r>
      <w:r w:rsidR="00A051F3" w:rsidRPr="00A051F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051F3">
        <w:rPr>
          <w:rFonts w:ascii="Times New Roman" w:hAnsi="Times New Roman" w:cs="Times New Roman"/>
          <w:sz w:val="24"/>
          <w:szCs w:val="24"/>
          <w:lang w:val="en-US"/>
        </w:rPr>
        <w:t>in well-defined relative geometry.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46E2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19056D">
        <w:rPr>
          <w:rFonts w:ascii="Times New Roman" w:hAnsi="Times New Roman" w:cs="Times New Roman"/>
          <w:sz w:val="24"/>
          <w:szCs w:val="24"/>
          <w:lang w:val="en-US"/>
        </w:rPr>
        <w:t xml:space="preserve">y virtue of their highly </w:t>
      </w:r>
      <w:r w:rsidR="0019056D" w:rsidRPr="00A051F3">
        <w:rPr>
          <w:rFonts w:ascii="Symbol" w:hAnsi="Symbol" w:cs="Times New Roman"/>
          <w:sz w:val="24"/>
          <w:szCs w:val="24"/>
          <w:lang w:val="en-US"/>
        </w:rPr>
        <w:t></w:t>
      </w:r>
      <w:r w:rsidR="0019056D">
        <w:rPr>
          <w:rFonts w:ascii="Times New Roman" w:hAnsi="Times New Roman" w:cs="Times New Roman"/>
          <w:sz w:val="24"/>
          <w:szCs w:val="24"/>
          <w:lang w:val="en-US"/>
        </w:rPr>
        <w:t>-delocalized aromatic surface</w:t>
      </w:r>
      <w:r w:rsidR="00084AC7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905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46E2E">
        <w:rPr>
          <w:rFonts w:ascii="Times New Roman" w:hAnsi="Times New Roman" w:cs="Times New Roman"/>
          <w:sz w:val="24"/>
          <w:szCs w:val="24"/>
          <w:lang w:val="en-US"/>
        </w:rPr>
        <w:t xml:space="preserve">the porphyrin </w:t>
      </w:r>
      <w:r w:rsidR="006D2731">
        <w:rPr>
          <w:rFonts w:ascii="Times New Roman" w:hAnsi="Times New Roman" w:cs="Times New Roman"/>
          <w:sz w:val="24"/>
          <w:szCs w:val="24"/>
          <w:lang w:val="en-US"/>
        </w:rPr>
        <w:t>uni</w:t>
      </w:r>
      <w:r w:rsidR="00446E2E">
        <w:rPr>
          <w:rFonts w:ascii="Times New Roman" w:hAnsi="Times New Roman" w:cs="Times New Roman"/>
          <w:sz w:val="24"/>
          <w:szCs w:val="24"/>
          <w:lang w:val="en-US"/>
        </w:rPr>
        <w:t xml:space="preserve">ts </w:t>
      </w:r>
      <w:r w:rsidR="00A051F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19056D">
        <w:rPr>
          <w:rFonts w:ascii="Times New Roman" w:hAnsi="Times New Roman" w:cs="Times New Roman"/>
          <w:sz w:val="24"/>
          <w:szCs w:val="24"/>
          <w:lang w:val="en-US"/>
        </w:rPr>
        <w:t>ave</w:t>
      </w:r>
      <w:r w:rsidR="00A051F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051F3" w:rsidRPr="00A051F3">
        <w:rPr>
          <w:rFonts w:ascii="Times New Roman" w:hAnsi="Times New Roman" w:cs="Times New Roman"/>
          <w:sz w:val="24"/>
          <w:szCs w:val="24"/>
          <w:lang w:val="en-US"/>
        </w:rPr>
        <w:t>intense electronic absorption bands in the visible region</w:t>
      </w:r>
      <w:r w:rsidR="00446E2E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A051F3" w:rsidRPr="00A051F3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r w:rsidR="00A051F3">
        <w:rPr>
          <w:rFonts w:ascii="Times New Roman" w:hAnsi="Times New Roman" w:cs="Times New Roman"/>
          <w:sz w:val="24"/>
          <w:szCs w:val="24"/>
          <w:lang w:val="en-US"/>
        </w:rPr>
        <w:t xml:space="preserve">rather </w:t>
      </w:r>
      <w:r w:rsidR="00A051F3" w:rsidRPr="00A051F3">
        <w:rPr>
          <w:rFonts w:ascii="Times New Roman" w:hAnsi="Times New Roman" w:cs="Times New Roman"/>
          <w:sz w:val="24"/>
          <w:szCs w:val="24"/>
          <w:lang w:val="en-US"/>
        </w:rPr>
        <w:t>long fluorescence decay time</w:t>
      </w:r>
      <w:r w:rsidR="00446E2E">
        <w:rPr>
          <w:rFonts w:ascii="Times New Roman" w:hAnsi="Times New Roman" w:cs="Times New Roman"/>
          <w:sz w:val="24"/>
          <w:szCs w:val="24"/>
          <w:lang w:val="en-US"/>
        </w:rPr>
        <w:t>, and the optical and redox properties can be further tuned with the insertion of inner metal ions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3D structures, i.e. molecular cages</w:t>
      </w:r>
      <w:r w:rsidR="008133B5">
        <w:rPr>
          <w:rFonts w:ascii="Times New Roman" w:hAnsi="Times New Roman" w:cs="Times New Roman"/>
          <w:sz w:val="24"/>
          <w:szCs w:val="24"/>
          <w:lang w:val="en-US"/>
        </w:rPr>
        <w:t xml:space="preserve"> that define a cavit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133B5">
        <w:rPr>
          <w:rFonts w:ascii="Times New Roman" w:hAnsi="Times New Roman" w:cs="Times New Roman"/>
          <w:sz w:val="24"/>
          <w:szCs w:val="24"/>
          <w:lang w:val="en-US"/>
        </w:rPr>
        <w:t xml:space="preserve">are also investigated as artificial molecular containers, </w:t>
      </w:r>
      <w:r w:rsidR="00084AC7">
        <w:rPr>
          <w:rFonts w:ascii="Times New Roman" w:hAnsi="Times New Roman" w:cs="Times New Roman"/>
          <w:sz w:val="24"/>
          <w:szCs w:val="24"/>
          <w:lang w:val="en-US"/>
        </w:rPr>
        <w:t>sensors</w:t>
      </w:r>
      <w:r w:rsidR="000D48E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133B5">
        <w:rPr>
          <w:rFonts w:ascii="Times New Roman" w:hAnsi="Times New Roman" w:cs="Times New Roman"/>
          <w:sz w:val="24"/>
          <w:szCs w:val="24"/>
          <w:lang w:val="en-US"/>
        </w:rPr>
        <w:t xml:space="preserve"> and as (photo)reactors.</w:t>
      </w:r>
      <w:r w:rsidR="00084AC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2162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03C9747" w14:textId="4EE5E020" w:rsidR="00111D3E" w:rsidRPr="00F27D72" w:rsidRDefault="002162F9" w:rsidP="00A051F3">
      <w:pPr>
        <w:spacing w:after="0" w:line="360" w:lineRule="auto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construction </w:t>
      </w:r>
      <w:r w:rsidR="00084AC7">
        <w:rPr>
          <w:rFonts w:ascii="Times New Roman" w:hAnsi="Times New Roman" w:cs="Times New Roman"/>
          <w:sz w:val="24"/>
          <w:szCs w:val="24"/>
          <w:lang w:val="en-US"/>
        </w:rPr>
        <w:t xml:space="preserve">of such assemblies </w:t>
      </w:r>
      <w:r>
        <w:rPr>
          <w:rFonts w:ascii="Times New Roman" w:hAnsi="Times New Roman" w:cs="Times New Roman"/>
          <w:sz w:val="24"/>
          <w:szCs w:val="24"/>
          <w:lang w:val="en-US"/>
        </w:rPr>
        <w:t>requires that porphyrins featuring peripheral binding sites are treated with appropriate metal precursors</w:t>
      </w:r>
      <w:r w:rsidR="00603358">
        <w:rPr>
          <w:rFonts w:ascii="Times New Roman" w:hAnsi="Times New Roman" w:cs="Times New Roman"/>
          <w:sz w:val="24"/>
          <w:szCs w:val="24"/>
          <w:lang w:val="en-US"/>
        </w:rPr>
        <w:t xml:space="preserve"> with two or more labile ligands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358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79D0">
        <w:rPr>
          <w:rFonts w:ascii="Times New Roman" w:hAnsi="Times New Roman" w:cs="Times New Roman"/>
          <w:sz w:val="24"/>
          <w:szCs w:val="24"/>
          <w:lang w:val="en-US"/>
        </w:rPr>
        <w:t>The large majority of examples concern homoleptic systems of the type M</w:t>
      </w:r>
      <w:r w:rsidR="00C879D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="00C879D0">
        <w:rPr>
          <w:rFonts w:ascii="Times New Roman" w:hAnsi="Times New Roman" w:cs="Times New Roman"/>
          <w:sz w:val="24"/>
          <w:szCs w:val="24"/>
          <w:lang w:val="en-US"/>
        </w:rPr>
        <w:t>(porp)</w:t>
      </w:r>
      <w:r w:rsidR="00C879D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r w:rsidR="00C879D0">
        <w:rPr>
          <w:rFonts w:ascii="Times New Roman" w:hAnsi="Times New Roman" w:cs="Times New Roman"/>
          <w:sz w:val="24"/>
          <w:szCs w:val="24"/>
          <w:lang w:val="en-US"/>
        </w:rPr>
        <w:t xml:space="preserve">, i.e. </w:t>
      </w:r>
      <w:r w:rsidR="00C47720">
        <w:rPr>
          <w:rFonts w:ascii="Times New Roman" w:hAnsi="Times New Roman" w:cs="Times New Roman"/>
          <w:sz w:val="24"/>
          <w:szCs w:val="24"/>
          <w:lang w:val="en-US"/>
        </w:rPr>
        <w:t>composed by</w:t>
      </w:r>
      <w:r w:rsidR="00C879D0">
        <w:rPr>
          <w:rFonts w:ascii="Times New Roman" w:hAnsi="Times New Roman" w:cs="Times New Roman"/>
          <w:sz w:val="24"/>
          <w:szCs w:val="24"/>
          <w:lang w:val="en-US"/>
        </w:rPr>
        <w:t xml:space="preserve"> a single porphyrin (porp) and a single metal </w:t>
      </w:r>
      <w:r w:rsidR="00E4048F">
        <w:rPr>
          <w:rFonts w:ascii="Times New Roman" w:hAnsi="Times New Roman" w:cs="Times New Roman"/>
          <w:sz w:val="24"/>
          <w:szCs w:val="24"/>
          <w:lang w:val="en-US"/>
        </w:rPr>
        <w:t>connecto</w:t>
      </w:r>
      <w:r w:rsidR="00C879D0">
        <w:rPr>
          <w:rFonts w:ascii="Times New Roman" w:hAnsi="Times New Roman" w:cs="Times New Roman"/>
          <w:sz w:val="24"/>
          <w:szCs w:val="24"/>
          <w:lang w:val="en-US"/>
        </w:rPr>
        <w:t xml:space="preserve">r (M). </w:t>
      </w:r>
      <w:r w:rsidR="00135845">
        <w:rPr>
          <w:rFonts w:ascii="Times New Roman" w:hAnsi="Times New Roman" w:cs="Times New Roman"/>
          <w:sz w:val="24"/>
          <w:szCs w:val="24"/>
          <w:lang w:val="en-US"/>
        </w:rPr>
        <w:t xml:space="preserve">Among the 2D structures, several examples of 2+2 and 4+4 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 xml:space="preserve">metallacycles (i.e. </w:t>
      </w:r>
      <w:r w:rsidR="00135845">
        <w:rPr>
          <w:rFonts w:ascii="Times New Roman" w:hAnsi="Times New Roman" w:cs="Times New Roman"/>
          <w:sz w:val="24"/>
          <w:szCs w:val="24"/>
          <w:lang w:val="en-US"/>
        </w:rPr>
        <w:t>molecular squares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358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>have been reported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>, in which linear or 90°</w:t>
      </w:r>
      <w:r w:rsidR="00E4048F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>angular porphyrins</w:t>
      </w:r>
      <w:r w:rsidR="00EA3397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3397">
        <w:rPr>
          <w:rFonts w:ascii="Times New Roman" w:hAnsi="Times New Roman" w:cs="Times New Roman"/>
          <w:sz w:val="24"/>
          <w:szCs w:val="24"/>
          <w:lang w:val="en-US"/>
        </w:rPr>
        <w:t xml:space="preserve">very often featuring pyridyl moieties in </w:t>
      </w:r>
      <w:r w:rsidR="00EA3397" w:rsidRPr="00EA3397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="00EA3397">
        <w:rPr>
          <w:rFonts w:ascii="Times New Roman" w:hAnsi="Times New Roman" w:cs="Times New Roman"/>
          <w:sz w:val="24"/>
          <w:szCs w:val="24"/>
          <w:lang w:val="en-US"/>
        </w:rPr>
        <w:t xml:space="preserve"> positions, </w:t>
      </w:r>
      <w:r w:rsidR="003C4C48">
        <w:rPr>
          <w:rFonts w:ascii="Times New Roman" w:hAnsi="Times New Roman" w:cs="Times New Roman"/>
          <w:sz w:val="24"/>
          <w:szCs w:val="24"/>
          <w:lang w:val="en-US"/>
        </w:rPr>
        <w:t>are connected by metal centers</w:t>
      </w:r>
      <w:r w:rsidR="00C47720">
        <w:rPr>
          <w:rFonts w:ascii="Times New Roman" w:hAnsi="Times New Roman" w:cs="Times New Roman"/>
          <w:sz w:val="24"/>
          <w:szCs w:val="24"/>
          <w:lang w:val="en-US"/>
        </w:rPr>
        <w:t>, t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ypically </w:t>
      </w:r>
      <w:r w:rsidR="003732AB">
        <w:rPr>
          <w:rFonts w:ascii="Times New Roman" w:hAnsi="Times New Roman" w:cs="Times New Roman"/>
          <w:sz w:val="24"/>
          <w:szCs w:val="24"/>
          <w:lang w:val="en-US"/>
        </w:rPr>
        <w:t>either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square-planar </w:t>
      </w:r>
      <w:r w:rsidR="00D97084">
        <w:rPr>
          <w:rFonts w:ascii="Times New Roman" w:hAnsi="Times New Roman" w:cs="Times New Roman"/>
          <w:sz w:val="24"/>
          <w:szCs w:val="24"/>
          <w:lang w:val="en-US"/>
        </w:rPr>
        <w:t>Pd(II) or Pt(II)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>fragment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 w:rsidR="008F6637" w:rsidRPr="008F6637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8F6637" w:rsidRPr="008F6637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8F6637">
        <w:rPr>
          <w:rFonts w:ascii="Times New Roman" w:hAnsi="Times New Roman" w:cs="Times New Roman"/>
          <w:sz w:val="24"/>
          <w:szCs w:val="24"/>
          <w:lang w:val="en-US"/>
        </w:rPr>
        <w:t xml:space="preserve"> geometry</w:t>
      </w:r>
      <w:r w:rsidR="003732AB">
        <w:rPr>
          <w:rFonts w:ascii="Times New Roman" w:hAnsi="Times New Roman" w:cs="Times New Roman"/>
          <w:sz w:val="24"/>
          <w:szCs w:val="24"/>
          <w:lang w:val="en-US"/>
        </w:rPr>
        <w:t xml:space="preserve">, or 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111D3E">
        <w:rPr>
          <w:rFonts w:ascii="Times New Roman" w:hAnsi="Times New Roman" w:cs="Times New Roman"/>
          <w:sz w:val="24"/>
          <w:szCs w:val="24"/>
          <w:lang w:val="en-US"/>
        </w:rPr>
        <w:t xml:space="preserve">ctahedral </w:t>
      </w:r>
      <w:r w:rsidR="008D7C35" w:rsidRPr="008D7C3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>-protected Ru(II)</w:t>
      </w:r>
      <w:r w:rsidR="00FD2EDB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 xml:space="preserve"> Re(I) </w:t>
      </w:r>
      <w:r w:rsidR="00FD2EDB">
        <w:rPr>
          <w:rFonts w:ascii="Times New Roman" w:hAnsi="Times New Roman" w:cs="Times New Roman"/>
          <w:sz w:val="24"/>
          <w:szCs w:val="24"/>
          <w:lang w:val="en-US"/>
        </w:rPr>
        <w:t>or Rh(II)</w:t>
      </w:r>
      <w:r w:rsidR="00FD2E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2E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>moiet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>ies</w:t>
      </w:r>
      <w:r w:rsidR="008D7C3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437E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111D3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Conversely, 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 xml:space="preserve">wo main types of </w:t>
      </w:r>
      <w:r w:rsidR="00C47720">
        <w:rPr>
          <w:rFonts w:ascii="Times New Roman" w:hAnsi="Times New Roman" w:cs="Times New Roman"/>
          <w:sz w:val="24"/>
          <w:szCs w:val="24"/>
          <w:lang w:val="en-US"/>
        </w:rPr>
        <w:t xml:space="preserve">homoleptic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3D 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porphyrin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capsules 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 xml:space="preserve">have been reported: </w:t>
      </w:r>
      <w:r w:rsidR="00AC15DD" w:rsidRPr="00AC15D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>) t</w:t>
      </w:r>
      <w:r w:rsidR="00AC15DD" w:rsidRPr="00AC15DD">
        <w:rPr>
          <w:rFonts w:ascii="Times New Roman" w:hAnsi="Times New Roman" w:cs="Times New Roman"/>
          <w:sz w:val="24"/>
          <w:szCs w:val="24"/>
          <w:lang w:val="en-US"/>
        </w:rPr>
        <w:t>rig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AC15DD" w:rsidRPr="00AC15DD">
        <w:rPr>
          <w:rFonts w:ascii="Times New Roman" w:hAnsi="Times New Roman" w:cs="Times New Roman"/>
          <w:sz w:val="24"/>
          <w:szCs w:val="24"/>
          <w:lang w:val="en-US"/>
        </w:rPr>
        <w:t>nal and hexagonal prism</w:t>
      </w:r>
      <w:r w:rsidR="00AC15DD">
        <w:rPr>
          <w:rFonts w:ascii="Times New Roman" w:hAnsi="Times New Roman" w:cs="Times New Roman"/>
          <w:sz w:val="24"/>
          <w:szCs w:val="24"/>
          <w:lang w:val="en-US"/>
        </w:rPr>
        <w:t>s obtained from the self-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assembly of either 3′TPyP </w:t>
      </w:r>
      <w:r w:rsidR="00B466B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(5,10,15,20-tetra(3′-pyridyl)porphyrin) 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>or 4′TPyP (</w:t>
      </w:r>
      <w:r w:rsidR="00B466B9" w:rsidRPr="000506E5">
        <w:rPr>
          <w:rFonts w:ascii="Times New Roman" w:hAnsi="Times New Roman" w:cs="Times New Roman"/>
          <w:sz w:val="24"/>
          <w:szCs w:val="24"/>
          <w:lang w:val="en-US"/>
        </w:rPr>
        <w:t>5,10,15,20-tetra(4′-pyridyl)porphyrin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B466B9" w:rsidRPr="000506E5">
        <w:rPr>
          <w:rFonts w:ascii="Times New Roman" w:hAnsi="Times New Roman" w:cs="Times New Roman"/>
          <w:sz w:val="24"/>
          <w:szCs w:val="24"/>
          <w:lang w:val="en-US"/>
        </w:rPr>
        <w:t>, respectively,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 w:rsidR="00AC15DD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>-protected square planar Pd(II) or Pt(II) connectors</w:t>
      </w:r>
      <w:r w:rsidR="00E4048F" w:rsidRPr="000506E5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007282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AC15DD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007282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AC15DD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3A1A" w:rsidRPr="000506E5">
        <w:rPr>
          <w:rFonts w:ascii="Times New Roman" w:hAnsi="Times New Roman" w:cs="Times New Roman"/>
          <w:i/>
          <w:sz w:val="24"/>
          <w:szCs w:val="24"/>
          <w:lang w:val="en-US"/>
        </w:rPr>
        <w:t>ii</w:t>
      </w:r>
      <w:r w:rsidR="006E3A1A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>tetrahedra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l M</w:t>
      </w:r>
      <w:r w:rsid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(porp)</w:t>
      </w:r>
      <w:r w:rsid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cub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ic M</w:t>
      </w:r>
      <w:r w:rsidR="006E3A1A" w:rsidRP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8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(porp)</w:t>
      </w:r>
      <w:r w:rsid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7A562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7D2D91">
        <w:rPr>
          <w:rFonts w:ascii="Times New Roman" w:hAnsi="Times New Roman" w:cs="Times New Roman"/>
          <w:sz w:val="24"/>
          <w:szCs w:val="24"/>
          <w:lang w:val="en-US"/>
        </w:rPr>
        <w:t>cuboctahedra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7D2D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E3A1A" w:rsidRP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2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>(porp)</w:t>
      </w:r>
      <w:r w:rsidR="006E3A1A" w:rsidRPr="006E3A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cages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obtained 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by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E03D61">
        <w:rPr>
          <w:rFonts w:ascii="Times New Roman" w:hAnsi="Times New Roman" w:cs="Times New Roman"/>
          <w:sz w:val="24"/>
          <w:szCs w:val="24"/>
          <w:lang w:val="en-US"/>
        </w:rPr>
        <w:t>self-assembly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 of porphyrins functionalized with 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two or 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four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>peripheral chelating units</w:t>
      </w:r>
      <w:r w:rsidR="006E3A1A">
        <w:rPr>
          <w:rFonts w:ascii="Times New Roman" w:hAnsi="Times New Roman" w:cs="Times New Roman"/>
          <w:sz w:val="24"/>
          <w:szCs w:val="24"/>
          <w:lang w:val="en-US"/>
        </w:rPr>
        <w:t xml:space="preserve"> with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 xml:space="preserve"> naked </w:t>
      </w:r>
      <w:r w:rsidR="000D48E0">
        <w:rPr>
          <w:rFonts w:ascii="Times New Roman" w:hAnsi="Times New Roman" w:cs="Times New Roman"/>
          <w:sz w:val="24"/>
          <w:szCs w:val="24"/>
          <w:lang w:val="en-US"/>
        </w:rPr>
        <w:t xml:space="preserve">octahedral </w:t>
      </w:r>
      <w:r w:rsidR="003C332B">
        <w:rPr>
          <w:rFonts w:ascii="Times New Roman" w:hAnsi="Times New Roman" w:cs="Times New Roman"/>
          <w:sz w:val="24"/>
          <w:szCs w:val="24"/>
          <w:lang w:val="en-US"/>
        </w:rPr>
        <w:t>metal ions</w:t>
      </w:r>
      <w:r w:rsidR="000D48E0">
        <w:rPr>
          <w:rFonts w:ascii="Times New Roman" w:hAnsi="Times New Roman" w:cs="Times New Roman"/>
          <w:sz w:val="24"/>
          <w:szCs w:val="24"/>
          <w:lang w:val="en-US"/>
        </w:rPr>
        <w:t xml:space="preserve"> (e.g. Fe(II)</w:t>
      </w:r>
      <w:r w:rsidR="00A23699">
        <w:rPr>
          <w:rFonts w:ascii="Times New Roman" w:hAnsi="Times New Roman" w:cs="Times New Roman"/>
          <w:sz w:val="24"/>
          <w:szCs w:val="24"/>
          <w:lang w:val="en-US"/>
        </w:rPr>
        <w:t>, Co(II), Zn(II)</w:t>
      </w:r>
      <w:r w:rsidR="000D48E0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="0000728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="00F27D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</w:t>
      </w:r>
      <w:r w:rsidR="0000728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</w:p>
    <w:p w14:paraId="3B0E510C" w14:textId="079982CC" w:rsidR="00E13094" w:rsidRDefault="00A16A81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25465">
        <w:rPr>
          <w:rFonts w:ascii="Times New Roman" w:hAnsi="Times New Roman" w:cs="Times New Roman"/>
          <w:sz w:val="24"/>
          <w:szCs w:val="24"/>
          <w:lang w:val="en-US"/>
        </w:rPr>
        <w:t>In the past we have extensively exploited the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Ru(II)-dmso carbonyl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compound 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B2546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6E214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466B9">
        <w:rPr>
          <w:rFonts w:ascii="Times New Roman" w:hAnsi="Times New Roman" w:cs="Times New Roman"/>
          <w:sz w:val="24"/>
          <w:szCs w:val="24"/>
          <w:lang w:val="en-US"/>
        </w:rPr>
        <w:t>Schem</w:t>
      </w:r>
      <w:r w:rsidR="0091673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6E2149">
        <w:rPr>
          <w:rFonts w:ascii="Times New Roman" w:hAnsi="Times New Roman" w:cs="Times New Roman"/>
          <w:sz w:val="24"/>
          <w:szCs w:val="24"/>
          <w:lang w:val="en-US"/>
        </w:rPr>
        <w:t xml:space="preserve"> 1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) as a 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 xml:space="preserve">well-behaved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precursor for the preparation of porphyrin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metallacycles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961F1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Compound </w:t>
      </w:r>
      <w:r w:rsidR="00E072C0" w:rsidRPr="000506E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selectively replaces the two adjacent dmso</w:t>
      </w:r>
      <w:r w:rsidR="0029330F" w:rsidRPr="000506E5">
        <w:rPr>
          <w:rFonts w:ascii="Times New Roman" w:hAnsi="Times New Roman" w:cs="Times New Roman"/>
          <w:sz w:val="24"/>
          <w:szCs w:val="24"/>
          <w:lang w:val="en-US"/>
        </w:rPr>
        <w:t>-O ligand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s without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geometrical changes, i.e. it is the precursor of </w:t>
      </w:r>
      <w:r w:rsidR="00EA3B5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5465">
        <w:rPr>
          <w:rFonts w:ascii="Times New Roman" w:hAnsi="Times New Roman" w:cs="Times New Roman"/>
          <w:sz w:val="24"/>
          <w:szCs w:val="24"/>
          <w:lang w:val="en-US"/>
        </w:rPr>
        <w:t xml:space="preserve">neutral </w:t>
      </w:r>
      <w:r w:rsidR="00E072C0"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CD49B9" w:rsidRPr="00B25465">
        <w:rPr>
          <w:rFonts w:ascii="Times New Roman" w:hAnsi="Times New Roman" w:cs="Times New Roman"/>
          <w:sz w:val="24"/>
          <w:szCs w:val="24"/>
          <w:lang w:val="en-US"/>
        </w:rPr>
        <w:t>-protected m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>etal fragment.</w:t>
      </w:r>
      <w:r w:rsidR="00B466B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="0000728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B466B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When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treated with a stoichiometric amount of 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5,10-bis(4′-pyridyl)-15,20-diphenylporphyrin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E072C0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DPyP) it affords in good yield the corresponding neutral 2+2 metallacycle (or molecular square) 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6C2965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F64599" w:rsidRPr="000506E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6C296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6C296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="006C2965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6C296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6C2965" w:rsidRPr="000506E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6C296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),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in which two </w:t>
      </w:r>
      <w:r w:rsidR="00F6459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adjacent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porphyrins are connected through two </w:t>
      </w:r>
      <w:r w:rsidR="00BB19D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octahedral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E072C0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4B302A" w:rsidRPr="000506E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E072C0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E072C0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} fragments (</w:t>
      </w:r>
      <w:r w:rsidR="0083557C" w:rsidRPr="000506E5">
        <w:rPr>
          <w:rFonts w:ascii="Times New Roman" w:hAnsi="Times New Roman" w:cs="Times New Roman"/>
          <w:sz w:val="24"/>
          <w:szCs w:val="24"/>
          <w:lang w:val="en-US"/>
        </w:rPr>
        <w:t>Schem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e </w:t>
      </w:r>
      <w:r w:rsidR="00B25465" w:rsidRPr="000506E5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="004275D0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,1</w:t>
      </w:r>
      <w:r w:rsidR="00B466B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D05E2D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</w:t>
      </w:r>
      <w:r w:rsidR="00505C34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466B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646D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The zincated form of compound </w:t>
      </w:r>
      <w:r w:rsidR="005646D5" w:rsidRPr="000506E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5646D5" w:rsidRPr="000506E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646D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646D5"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F64599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5646D5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5646D5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0876D8">
        <w:rPr>
          <w:rFonts w:ascii="Times New Roman" w:hAnsi="Times New Roman" w:cs="Times New Roman"/>
          <w:sz w:val="24"/>
          <w:szCs w:val="24"/>
          <w:lang w:val="en-US"/>
        </w:rPr>
        <w:t>Zn·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5646D5"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5646D5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646D5" w:rsidRPr="00B2546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5646D5">
        <w:rPr>
          <w:rFonts w:ascii="Times New Roman" w:hAnsi="Times New Roman" w:cs="Times New Roman"/>
          <w:b/>
          <w:sz w:val="24"/>
          <w:szCs w:val="24"/>
          <w:lang w:val="en-US"/>
        </w:rPr>
        <w:t>Zn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646D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>is perfectly flat</w:t>
      </w:r>
      <w:r w:rsidR="005646D5">
        <w:rPr>
          <w:rFonts w:ascii="Times New Roman" w:hAnsi="Times New Roman" w:cs="Times New Roman"/>
          <w:sz w:val="24"/>
          <w:szCs w:val="24"/>
          <w:lang w:val="en-US"/>
        </w:rPr>
        <w:t xml:space="preserve"> in the solid state</w:t>
      </w:r>
      <w:r w:rsidR="000876D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876D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466B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="005646D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A07295A" w14:textId="4BBBF734" w:rsidR="00E13094" w:rsidRDefault="00E13094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object w:dxaOrig="9812" w:dyaOrig="2995" w14:anchorId="0A637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7pt;height:147.05pt" o:ole="">
            <v:imagedata r:id="rId9" o:title=""/>
          </v:shape>
          <o:OLEObject Type="Embed" ProgID="ChemDraw.Document.6.0" ShapeID="_x0000_i1025" DrawAspect="Content" ObjectID="_1621863966" r:id="rId10"/>
        </w:object>
      </w:r>
    </w:p>
    <w:p w14:paraId="0956FDF9" w14:textId="6C071CA7" w:rsidR="00E13094" w:rsidRDefault="00E13094" w:rsidP="00E1309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E13094">
        <w:rPr>
          <w:rFonts w:ascii="Times New Roman" w:hAnsi="Times New Roman" w:cs="Times New Roman"/>
          <w:b/>
          <w:sz w:val="24"/>
          <w:szCs w:val="24"/>
          <w:lang w:val="en-US"/>
        </w:rPr>
        <w:t xml:space="preserve">Scheme </w:t>
      </w:r>
      <w:r w:rsidR="005276E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E13094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preparation of the 2+2 porphyrin metallacycle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B2546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rom </w:t>
      </w:r>
      <w:r w:rsidRPr="00E13094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52EC2B7" w14:textId="77777777" w:rsidR="00E13094" w:rsidRDefault="00E13094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4E3A158" w14:textId="3D5E3B04" w:rsidR="004B302A" w:rsidRDefault="00F6459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t>Treatment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 w:rsidR="0017739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reactive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“corner” </w:t>
      </w:r>
      <w:r w:rsidR="004B302A" w:rsidRPr="000506E5">
        <w:rPr>
          <w:rFonts w:ascii="Times New Roman" w:hAnsi="Times New Roman" w:cs="Times New Roman"/>
          <w:sz w:val="24"/>
          <w:szCs w:val="24"/>
          <w:lang w:val="en-US"/>
        </w:rPr>
        <w:t>compound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11D3E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111D3E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111D3E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="00111D3E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="00111D3E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with the 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-protected </w:t>
      </w:r>
      <w:r w:rsidR="00DF447B" w:rsidRPr="000506E5">
        <w:rPr>
          <w:rFonts w:ascii="Times New Roman" w:hAnsi="Times New Roman" w:cs="Times New Roman"/>
          <w:sz w:val="24"/>
          <w:szCs w:val="24"/>
          <w:lang w:val="en-US"/>
        </w:rPr>
        <w:t>Pd(dppp)(CF</w:t>
      </w:r>
      <w:r w:rsidR="00DF447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F447B" w:rsidRPr="000506E5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DF447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F447B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F447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F447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complex (dppp = diphenylphosphinopropane)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allowed us to prepare 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7364D5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="007364D5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Pd(dppp)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](CF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364D5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876D8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0876D8" w:rsidRPr="000506E5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0C4A66" w:rsidRPr="000506E5">
        <w:rPr>
          <w:rFonts w:ascii="Times New Roman" w:hAnsi="Times New Roman" w:cs="Times New Roman"/>
          <w:sz w:val="24"/>
          <w:szCs w:val="24"/>
          <w:lang w:val="en-US"/>
        </w:rPr>
        <w:t>, Figure 1</w:t>
      </w:r>
      <w:r w:rsidR="000876D8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F447B" w:rsidRPr="000506E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the first 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(and only)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example of an heterobimetallic 2+2 </w:t>
      </w:r>
      <w:r w:rsidR="007364D5" w:rsidRPr="000506E5">
        <w:rPr>
          <w:rFonts w:ascii="Times New Roman" w:hAnsi="Times New Roman" w:cs="Times New Roman"/>
          <w:sz w:val="24"/>
          <w:szCs w:val="24"/>
          <w:lang w:val="en-US"/>
        </w:rPr>
        <w:t>metallacycle of porphyrins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featuring an octahedral </w:t>
      </w:r>
      <w:r w:rsidR="000A5913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Ru(II)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and a square planar </w:t>
      </w:r>
      <w:r w:rsidR="000A5913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Pd(II) </w:t>
      </w:r>
      <w:r w:rsidR="00111D3E" w:rsidRPr="000506E5">
        <w:rPr>
          <w:rFonts w:ascii="Times New Roman" w:hAnsi="Times New Roman" w:cs="Times New Roman"/>
          <w:sz w:val="24"/>
          <w:szCs w:val="24"/>
          <w:lang w:val="en-US"/>
        </w:rPr>
        <w:t>corner.</w:t>
      </w:r>
      <w:r w:rsidR="000876D8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466B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111D3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7506C3E6" w14:textId="31B25EC6" w:rsidR="001D3925" w:rsidRDefault="0014563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When </w:t>
      </w:r>
      <w:r w:rsidR="000C4A6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5,10-bis(3′-pyridyl)-15,20-diphenylporphyrin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3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DPyP) was used, the </w:t>
      </w:r>
      <w:r w:rsidR="004B302A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corresponding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2+2 metallacycle [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0C4A66" w:rsidRPr="000506E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3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) was isolated and fully characterized. Contrary to 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has a staggered geometry with the two chromophores </w:t>
      </w:r>
      <w:r w:rsidR="001D392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rigidly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held in a slipped-cofacial arrangement (interplanar distance 4.18 Å) by the Ru(II) fragments</w:t>
      </w:r>
      <w:r w:rsidR="000C4A6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Figure 1)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876D8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466B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="00B25465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t is worth stressing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that </w:t>
      </w:r>
      <w:r w:rsidR="001D3925">
        <w:rPr>
          <w:rFonts w:ascii="Times New Roman" w:hAnsi="Times New Roman" w:cs="Times New Roman"/>
          <w:sz w:val="24"/>
          <w:szCs w:val="24"/>
          <w:lang w:val="en-US"/>
        </w:rPr>
        <w:t xml:space="preserve">in the metallacycles </w:t>
      </w:r>
      <w:r w:rsidR="001D3925" w:rsidRPr="001D392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1D3925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1D3925" w:rsidRPr="001D392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1D39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>the connecting Ru(II) fragment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 xml:space="preserve">, besides 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>afford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>ing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stable and inert bonds with 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its ligands, 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 xml:space="preserve">is 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highly symmetric </w:t>
      </w:r>
      <w:r w:rsidR="00320CF3">
        <w:rPr>
          <w:rFonts w:ascii="Times New Roman" w:hAnsi="Times New Roman" w:cs="Times New Roman"/>
          <w:sz w:val="24"/>
          <w:szCs w:val="24"/>
          <w:lang w:val="en-US"/>
        </w:rPr>
        <w:t>and thus</w:t>
      </w:r>
      <w:r w:rsidR="00B2546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generates no stereoisomers. </w:t>
      </w:r>
    </w:p>
    <w:p w14:paraId="74D55097" w14:textId="79DC2395" w:rsidR="00AB574B" w:rsidRDefault="00AB574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412" w:dyaOrig="3245" w14:anchorId="652B9AFC">
          <v:shape id="_x0000_i1026" type="#_x0000_t75" style="width:481.7pt;height:150.1pt" o:ole="">
            <v:imagedata r:id="rId11" o:title=""/>
          </v:shape>
          <o:OLEObject Type="Embed" ProgID="ChemDraw.Document.6.0" ShapeID="_x0000_i1026" DrawAspect="Content" ObjectID="_1621863967" r:id="rId12"/>
        </w:object>
      </w:r>
    </w:p>
    <w:p w14:paraId="477844A8" w14:textId="7D579D47" w:rsidR="0002670A" w:rsidRDefault="0002670A" w:rsidP="0002670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Figure 1.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he porphyrin 2+2 metallacycles [{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}(4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{Pd(dppp)}](CF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) and [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(3′</w:t>
      </w:r>
      <w:r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506E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74C67A88" w14:textId="77777777" w:rsidR="0002670A" w:rsidRDefault="0002670A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2616C06" w14:textId="4B060000" w:rsidR="00C30585" w:rsidRPr="00C30585" w:rsidRDefault="00C30585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30585">
        <w:rPr>
          <w:rFonts w:ascii="Times New Roman" w:hAnsi="Times New Roman" w:cs="Times New Roman"/>
          <w:sz w:val="24"/>
          <w:szCs w:val="24"/>
          <w:lang w:val="en-US"/>
        </w:rPr>
        <w:t xml:space="preserve">Insertion of Zn(II) into the porphyrins transformed each </w:t>
      </w:r>
      <w:r>
        <w:rPr>
          <w:rFonts w:ascii="Times New Roman" w:hAnsi="Times New Roman" w:cs="Times New Roman"/>
          <w:sz w:val="24"/>
          <w:szCs w:val="24"/>
          <w:lang w:val="en-US"/>
        </w:rPr>
        <w:t>molecular square</w:t>
      </w:r>
      <w:r w:rsidRPr="00C30585">
        <w:rPr>
          <w:rFonts w:ascii="Times New Roman" w:hAnsi="Times New Roman" w:cs="Times New Roman"/>
          <w:sz w:val="24"/>
          <w:szCs w:val="24"/>
          <w:lang w:val="en-US"/>
        </w:rPr>
        <w:t xml:space="preserve"> into a panel with two embedded metal connectors, each one with an available axial binding site, that have been largely </w:t>
      </w:r>
      <w:r w:rsidRPr="00C30585">
        <w:rPr>
          <w:rFonts w:ascii="Times New Roman" w:hAnsi="Times New Roman" w:cs="Times New Roman"/>
          <w:sz w:val="24"/>
          <w:szCs w:val="24"/>
          <w:lang w:val="en-US"/>
        </w:rPr>
        <w:lastRenderedPageBreak/>
        <w:t>exploited by us for the modular construction of higher-order architectures</w:t>
      </w:r>
      <w:r>
        <w:rPr>
          <w:rFonts w:ascii="Times New Roman" w:hAnsi="Times New Roman" w:cs="Times New Roman"/>
          <w:sz w:val="24"/>
          <w:szCs w:val="24"/>
          <w:lang w:val="en-US"/>
        </w:rPr>
        <w:t>, such as molecular sandwiches, boxes and prisms</w:t>
      </w:r>
      <w:r w:rsidRPr="00C3058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1129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,1</w:t>
      </w:r>
      <w:r w:rsidR="002D6E3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11129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1</w:t>
      </w:r>
      <w:r w:rsidR="002D6E3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="0011129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1</w:t>
      </w:r>
      <w:r w:rsidR="002D6E3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Pr="00C305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80B45E6" w14:textId="4974086A" w:rsidR="00274176" w:rsidRDefault="00731E85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t>However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two </w:t>
      </w:r>
      <w:r w:rsidR="008B619A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other 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stereoisomers of </w:t>
      </w:r>
      <w:r w:rsidR="00A16A81" w:rsidRPr="000506E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8B619A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are known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namely </w:t>
      </w:r>
      <w:r w:rsidR="00A16A81" w:rsidRPr="000506E5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30585" w:rsidRPr="000506E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="00A16A81" w:rsidRPr="000506E5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="00A16A81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30585" w:rsidRPr="000506E5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A16A81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E214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00FA2" w:rsidRPr="000506E5">
        <w:rPr>
          <w:rFonts w:ascii="Times New Roman" w:hAnsi="Times New Roman" w:cs="Times New Roman"/>
          <w:sz w:val="24"/>
          <w:szCs w:val="24"/>
          <w:lang w:val="en-US"/>
        </w:rPr>
        <w:t>Figure</w:t>
      </w:r>
      <w:r w:rsidR="006E214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78DE" w:rsidRPr="000506E5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6E2149" w:rsidRPr="000506E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87673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457F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="00E378DE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</w:t>
      </w:r>
      <w:r w:rsidR="00A457F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="00F87673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To be noted that </w:t>
      </w:r>
      <w:r w:rsidR="00F5061E" w:rsidRPr="000506E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5061E" w:rsidRPr="000506E5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are also linkage isomers</w:t>
      </w:r>
      <w:r w:rsidR="007A6D92" w:rsidRPr="000506E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since in </w:t>
      </w:r>
      <w:r w:rsidR="00F5061E" w:rsidRPr="000506E5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he dmso </w:t>
      </w:r>
      <w:r w:rsidR="00F5061E"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F5061E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o CO is bound through the oxygen atom (dmso-O).</w:t>
      </w:r>
      <w:r w:rsidR="00A457F9" w:rsidRPr="000506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0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3853AE8" w14:textId="77777777" w:rsidR="00274176" w:rsidRDefault="00274176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5624" w:dyaOrig="2112" w14:anchorId="3145C98A">
          <v:shape id="_x0000_i1027" type="#_x0000_t75" style="width:281.25pt;height:105.45pt" o:ole="">
            <v:imagedata r:id="rId13" o:title=""/>
          </v:shape>
          <o:OLEObject Type="Embed" ProgID="ChemDraw.Document.6.0" ShapeID="_x0000_i1027" DrawAspect="Content" ObjectID="_1621863968" r:id="rId14"/>
        </w:object>
      </w:r>
    </w:p>
    <w:p w14:paraId="1931B285" w14:textId="77777777" w:rsidR="00274176" w:rsidRDefault="00274176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6FD5750" w14:textId="0373B6C9" w:rsidR="006E2149" w:rsidRPr="00A36A39" w:rsidRDefault="00500FA2" w:rsidP="00325AD2">
      <w:pPr>
        <w:spacing w:after="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5276EC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 w:rsidR="006E2149" w:rsidRPr="005276E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E378DE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6E2149" w:rsidRPr="005276EC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6E2149">
        <w:rPr>
          <w:rFonts w:ascii="Times New Roman" w:hAnsi="Times New Roman" w:cs="Times New Roman"/>
          <w:sz w:val="24"/>
          <w:szCs w:val="24"/>
          <w:lang w:val="en-US"/>
        </w:rPr>
        <w:t xml:space="preserve"> The three stereoisomer</w:t>
      </w:r>
      <w:r w:rsidR="005276EC">
        <w:rPr>
          <w:rFonts w:ascii="Times New Roman" w:hAnsi="Times New Roman" w:cs="Times New Roman"/>
          <w:sz w:val="24"/>
          <w:szCs w:val="24"/>
          <w:lang w:val="en-US"/>
        </w:rPr>
        <w:t>ic Ru(II) precursors</w:t>
      </w:r>
      <w:r w:rsidR="006E214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04B1">
        <w:rPr>
          <w:rFonts w:ascii="Times New Roman" w:hAnsi="Times New Roman" w:cs="Times New Roman"/>
          <w:sz w:val="24"/>
          <w:szCs w:val="24"/>
          <w:lang w:val="en-US"/>
        </w:rPr>
        <w:t xml:space="preserve">used in this work: </w:t>
      </w:r>
      <w:r w:rsidR="006E2149"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6E2149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6E2149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E2149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6E2149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E2149" w:rsidRPr="00B2546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="006E2149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E2149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6E2149" w:rsidRPr="00B2546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6E2149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3B04B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B04B1"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3B04B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A6D9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3B04B1"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="003B04B1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3B04B1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3B04B1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3B04B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36A3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</w:p>
    <w:p w14:paraId="0A557637" w14:textId="77777777" w:rsidR="006E2149" w:rsidRDefault="006E214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7CCF4B8" w14:textId="59751AE9" w:rsidR="00F91BE6" w:rsidRPr="00325AD2" w:rsidRDefault="0083557C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ore than twenty years ago w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 xml:space="preserve">e reported that </w:t>
      </w:r>
      <w:r w:rsidR="00222EDF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complex </w:t>
      </w:r>
      <w:r w:rsidR="00222EDF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222EDF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reacts with pyridine (py) 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at room temperature in methanol or chloroform replacing one dmso-S and affording a mixture of two mono-substituted isomers</w:t>
      </w:r>
      <w:r w:rsidR="005276E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2EDF" w:rsidRPr="00222EDF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222ED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222ED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(dmso-S)(py) (</w:t>
      </w:r>
      <w:r w:rsidR="00222EDF" w:rsidRPr="00222EDF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 xml:space="preserve">, minor) and  </w:t>
      </w:r>
      <w:r w:rsidR="00222EDF" w:rsidRPr="00222EDF">
        <w:rPr>
          <w:rFonts w:ascii="Times New Roman" w:hAnsi="Times New Roman" w:cs="Times New Roman"/>
          <w:i/>
          <w:sz w:val="24"/>
          <w:szCs w:val="24"/>
          <w:lang w:val="en-US"/>
        </w:rPr>
        <w:t>c,c,</w:t>
      </w:r>
      <w:r w:rsidR="00222EDF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222ED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222ED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(dmso-S)(py) (</w:t>
      </w:r>
      <w:r w:rsidR="00222EDF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, m</w:t>
      </w:r>
      <w:r w:rsidR="007F491F">
        <w:rPr>
          <w:rFonts w:ascii="Times New Roman" w:hAnsi="Times New Roman" w:cs="Times New Roman"/>
          <w:sz w:val="24"/>
          <w:szCs w:val="24"/>
          <w:lang w:val="en-US"/>
        </w:rPr>
        <w:t>aj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 xml:space="preserve">or). Conversely, </w:t>
      </w:r>
      <w:r w:rsidR="00124397">
        <w:rPr>
          <w:rFonts w:ascii="Times New Roman" w:hAnsi="Times New Roman" w:cs="Times New Roman"/>
          <w:sz w:val="24"/>
          <w:szCs w:val="24"/>
          <w:lang w:val="en-US"/>
        </w:rPr>
        <w:t xml:space="preserve">when the reaction is performed in refluxing methanol 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>both dmso ligands are replaced by py</w:t>
      </w:r>
      <w:r w:rsidR="00325AD2">
        <w:rPr>
          <w:rFonts w:ascii="Times New Roman" w:hAnsi="Times New Roman" w:cs="Times New Roman"/>
          <w:sz w:val="24"/>
          <w:szCs w:val="24"/>
          <w:lang w:val="en-US"/>
        </w:rPr>
        <w:t>ridine</w:t>
      </w:r>
      <w:r w:rsidR="00124397">
        <w:rPr>
          <w:rFonts w:ascii="Times New Roman" w:hAnsi="Times New Roman" w:cs="Times New Roman"/>
          <w:sz w:val="24"/>
          <w:szCs w:val="24"/>
          <w:lang w:val="en-US"/>
        </w:rPr>
        <w:t xml:space="preserve"> affording </w:t>
      </w:r>
      <w:r w:rsidR="00222E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24397"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124397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124397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24397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124397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24397" w:rsidRPr="00B25465">
        <w:rPr>
          <w:rFonts w:ascii="Times New Roman" w:hAnsi="Times New Roman" w:cs="Times New Roman"/>
          <w:sz w:val="24"/>
          <w:szCs w:val="24"/>
          <w:lang w:val="en-US"/>
        </w:rPr>
        <w:t>(py)</w:t>
      </w:r>
      <w:r w:rsidR="00124397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D679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1D6793" w:rsidRPr="00F91BE6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1D6793">
        <w:rPr>
          <w:rFonts w:ascii="Times New Roman" w:hAnsi="Times New Roman" w:cs="Times New Roman"/>
          <w:sz w:val="24"/>
          <w:szCs w:val="24"/>
          <w:lang w:val="en-US"/>
        </w:rPr>
        <w:t xml:space="preserve">), 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i.e. the same stereoisomer that is obtained from </w:t>
      </w:r>
      <w:r w:rsidR="00E072C0" w:rsidRPr="00C3058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0C40B3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25AD2">
        <w:rPr>
          <w:rFonts w:ascii="Times New Roman" w:hAnsi="Times New Roman" w:cs="Times New Roman"/>
          <w:sz w:val="24"/>
          <w:szCs w:val="24"/>
          <w:lang w:val="en-US"/>
        </w:rPr>
        <w:t xml:space="preserve">at room temperature </w:t>
      </w:r>
      <w:r w:rsidR="000C40B3"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5060D">
        <w:rPr>
          <w:rFonts w:ascii="Times New Roman" w:hAnsi="Times New Roman" w:cs="Times New Roman"/>
          <w:sz w:val="24"/>
          <w:szCs w:val="24"/>
          <w:lang w:val="en-US"/>
        </w:rPr>
        <w:t xml:space="preserve">Scheme </w:t>
      </w:r>
      <w:r w:rsidR="00F91BE6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C40B3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7A4ADB" w:rsidRPr="00B25465">
        <w:rPr>
          <w:rFonts w:ascii="Times New Roman" w:hAnsi="Times New Roman" w:cs="Times New Roman"/>
          <w:sz w:val="24"/>
          <w:szCs w:val="24"/>
          <w:lang w:val="en-US"/>
        </w:rPr>
        <w:t>In other words, the substitution process is accompanied by isomerization.</w:t>
      </w:r>
      <w:r w:rsidR="00FF6F7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</w:p>
    <w:p w14:paraId="2CD4EAB2" w14:textId="77777777" w:rsidR="00B5060D" w:rsidRDefault="001D6793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6340" w:dyaOrig="3950" w14:anchorId="1919267B">
          <v:shape id="_x0000_i1028" type="#_x0000_t75" style="width:316.4pt;height:197.75pt" o:ole="">
            <v:imagedata r:id="rId15" o:title=""/>
          </v:shape>
          <o:OLEObject Type="Embed" ProgID="ChemDraw.Document.6.0" ShapeID="_x0000_i1028" DrawAspect="Content" ObjectID="_1621863969" r:id="rId16"/>
        </w:object>
      </w:r>
    </w:p>
    <w:p w14:paraId="5D0F3013" w14:textId="711654E8" w:rsidR="003A71DB" w:rsidRDefault="003A71DB" w:rsidP="00F8266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E13094">
        <w:rPr>
          <w:rFonts w:ascii="Times New Roman" w:hAnsi="Times New Roman" w:cs="Times New Roman"/>
          <w:b/>
          <w:sz w:val="24"/>
          <w:szCs w:val="24"/>
          <w:lang w:val="en-US"/>
        </w:rPr>
        <w:t>Scheme 2.</w:t>
      </w:r>
      <w:r w:rsidR="00F8266C">
        <w:rPr>
          <w:rFonts w:ascii="Times New Roman" w:hAnsi="Times New Roman" w:cs="Times New Roman"/>
          <w:sz w:val="24"/>
          <w:szCs w:val="24"/>
          <w:lang w:val="en-US"/>
        </w:rPr>
        <w:t xml:space="preserve"> The reactivity of the stereoisomers </w:t>
      </w:r>
      <w:r w:rsidR="00F8266C"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F8266C" w:rsidRPr="00B2546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8266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8266C"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="00F8266C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8266C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F8266C"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8266C">
        <w:rPr>
          <w:rFonts w:ascii="Times New Roman" w:hAnsi="Times New Roman" w:cs="Times New Roman"/>
          <w:sz w:val="24"/>
          <w:szCs w:val="24"/>
          <w:lang w:val="en-US"/>
        </w:rPr>
        <w:t xml:space="preserve"> towards pyridine</w:t>
      </w:r>
      <w:r w:rsidR="0019309C">
        <w:rPr>
          <w:rFonts w:ascii="Times New Roman" w:hAnsi="Times New Roman" w:cs="Times New Roman"/>
          <w:sz w:val="24"/>
          <w:szCs w:val="24"/>
          <w:lang w:val="en-US"/>
        </w:rPr>
        <w:t xml:space="preserve"> (py)</w:t>
      </w:r>
      <w:r w:rsidR="00F8266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7FFE6E2" w14:textId="77777777" w:rsidR="00F8266C" w:rsidRDefault="00F8266C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F3C7CD0" w14:textId="7C96435E" w:rsidR="00A16A81" w:rsidRDefault="00B25465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lastRenderedPageBreak/>
        <w:t>W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e </w:t>
      </w:r>
      <w:r w:rsidR="00721079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now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reasoned that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– if the reactivity with py</w:t>
      </w:r>
      <w:r w:rsidR="0019309C" w:rsidRPr="000506E5">
        <w:rPr>
          <w:rFonts w:ascii="Times New Roman" w:hAnsi="Times New Roman" w:cs="Times New Roman"/>
          <w:sz w:val="24"/>
          <w:szCs w:val="24"/>
          <w:lang w:val="en-US"/>
        </w:rPr>
        <w:t>ridine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s extended to pyridylpor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hyrins – </w:t>
      </w:r>
      <w:r w:rsidR="00E072C0" w:rsidRPr="000506E5">
        <w:rPr>
          <w:rFonts w:ascii="Times New Roman" w:hAnsi="Times New Roman" w:cs="Times New Roman"/>
          <w:sz w:val="24"/>
          <w:szCs w:val="24"/>
          <w:lang w:val="en-US"/>
        </w:rPr>
        <w:t>treatment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C3058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with 4′</w:t>
      </w:r>
      <w:r w:rsidR="00E072C0" w:rsidRPr="00F64599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DPyP 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>is likely to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produce 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 xml:space="preserve">also </w:t>
      </w:r>
      <w:r w:rsidR="00E072C0" w:rsidRPr="00B25465">
        <w:rPr>
          <w:rFonts w:ascii="Times New Roman" w:hAnsi="Times New Roman" w:cs="Times New Roman"/>
          <w:sz w:val="24"/>
          <w:szCs w:val="24"/>
          <w:lang w:val="en-US"/>
        </w:rPr>
        <w:t>metallacycle</w:t>
      </w:r>
      <w:r w:rsidR="008979A5">
        <w:rPr>
          <w:rFonts w:ascii="Times New Roman" w:hAnsi="Times New Roman" w:cs="Times New Roman"/>
          <w:sz w:val="24"/>
          <w:szCs w:val="24"/>
          <w:lang w:val="en-US"/>
        </w:rPr>
        <w:t>s of porphyrins</w:t>
      </w:r>
      <w:r w:rsidR="000D0E4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8979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>however</w:t>
      </w:r>
      <w:r w:rsidR="008979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13E41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="008979A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79A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a different mechanism 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 xml:space="preserve">compared to </w:t>
      </w:r>
      <w:r w:rsidR="00C9570C" w:rsidRPr="000D0E4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13E41">
        <w:rPr>
          <w:rFonts w:ascii="Times New Roman" w:hAnsi="Times New Roman" w:cs="Times New Roman"/>
          <w:sz w:val="24"/>
          <w:szCs w:val="24"/>
          <w:lang w:val="en-US"/>
        </w:rPr>
        <w:t>through</w:t>
      </w:r>
      <w:r w:rsidR="000D0E4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13E4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 xml:space="preserve"> process that might</w:t>
      </w:r>
      <w:r w:rsidR="008979A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involve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 xml:space="preserve"> the stereochemical</w:t>
      </w:r>
      <w:r w:rsidR="008979A5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rearrangement of the Ru fragment</w:t>
      </w:r>
      <w:r w:rsidR="00C9570C">
        <w:rPr>
          <w:rFonts w:ascii="Times New Roman" w:hAnsi="Times New Roman" w:cs="Times New Roman"/>
          <w:sz w:val="24"/>
          <w:szCs w:val="24"/>
          <w:lang w:val="en-US"/>
        </w:rPr>
        <w:t xml:space="preserve">. Therefore, </w:t>
      </w:r>
      <w:r w:rsidR="00F50DA7">
        <w:rPr>
          <w:rFonts w:ascii="Times New Roman" w:hAnsi="Times New Roman" w:cs="Times New Roman"/>
          <w:sz w:val="24"/>
          <w:szCs w:val="24"/>
          <w:lang w:val="en-US"/>
        </w:rPr>
        <w:t>Ru connectors of different geometry might be trapped/obtained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, such as {</w:t>
      </w:r>
      <w:r w:rsidR="00E501A8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E501A8" w:rsidRPr="00B25465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E501A8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E501A8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E501A8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501A8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E501A8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} and {</w:t>
      </w:r>
      <w:r w:rsidR="00E501A8"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E501A8"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E501A8">
        <w:rPr>
          <w:rFonts w:ascii="Times New Roman" w:hAnsi="Times New Roman" w:cs="Times New Roman"/>
          <w:i/>
          <w:sz w:val="24"/>
          <w:szCs w:val="24"/>
          <w:lang w:val="en-US"/>
        </w:rPr>
        <w:t>,t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E501A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E501A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501A8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94502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50DA7">
        <w:rPr>
          <w:rFonts w:ascii="Times New Roman" w:hAnsi="Times New Roman" w:cs="Times New Roman"/>
          <w:sz w:val="24"/>
          <w:szCs w:val="24"/>
          <w:lang w:val="en-US"/>
        </w:rPr>
        <w:t xml:space="preserve">leading to new </w:t>
      </w:r>
      <w:r w:rsidR="00E26BBA">
        <w:rPr>
          <w:rFonts w:ascii="Times New Roman" w:hAnsi="Times New Roman" w:cs="Times New Roman"/>
          <w:sz w:val="24"/>
          <w:szCs w:val="24"/>
          <w:lang w:val="en-US"/>
        </w:rPr>
        <w:t xml:space="preserve">2+2 or 4+4 </w:t>
      </w:r>
      <w:r w:rsidR="00F50DA7">
        <w:rPr>
          <w:rFonts w:ascii="Times New Roman" w:hAnsi="Times New Roman" w:cs="Times New Roman"/>
          <w:sz w:val="24"/>
          <w:szCs w:val="24"/>
          <w:lang w:val="en-US"/>
        </w:rPr>
        <w:t>metallacycles</w:t>
      </w:r>
      <w:r w:rsidR="00E26BB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50D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>We also reasoned that</w:t>
      </w:r>
      <w:r w:rsidR="008C364A" w:rsidRPr="008C364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>the same considerations might apply to the all-</w:t>
      </w:r>
      <w:r w:rsidR="008C364A" w:rsidRPr="004E523B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 xml:space="preserve"> isomer </w:t>
      </w:r>
      <w:r w:rsidR="008C364A" w:rsidRPr="008C364A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86903">
        <w:rPr>
          <w:rFonts w:ascii="Times New Roman" w:hAnsi="Times New Roman" w:cs="Times New Roman"/>
          <w:sz w:val="24"/>
          <w:szCs w:val="24"/>
          <w:lang w:val="en-US"/>
        </w:rPr>
        <w:t>whose</w:t>
      </w:r>
      <w:r w:rsidR="008C364A">
        <w:rPr>
          <w:rFonts w:ascii="Times New Roman" w:hAnsi="Times New Roman" w:cs="Times New Roman"/>
          <w:sz w:val="24"/>
          <w:szCs w:val="24"/>
          <w:lang w:val="en-US"/>
        </w:rPr>
        <w:t xml:space="preserve"> reactivity towards the model ligand pyridine has not been explored yet. </w:t>
      </w:r>
    </w:p>
    <w:p w14:paraId="4E8D22B6" w14:textId="297C386C" w:rsidR="00274176" w:rsidRDefault="00DF447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t>Therefore</w:t>
      </w:r>
      <w:r w:rsidR="00C7248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we performed </w:t>
      </w:r>
      <w:r w:rsidR="007A4ADB" w:rsidRPr="000506E5">
        <w:rPr>
          <w:rFonts w:ascii="Times New Roman" w:hAnsi="Times New Roman" w:cs="Times New Roman"/>
          <w:sz w:val="24"/>
          <w:szCs w:val="24"/>
          <w:lang w:val="en-US"/>
        </w:rPr>
        <w:t>a careful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nvestigat</w:t>
      </w:r>
      <w:r w:rsidR="007A4ADB" w:rsidRPr="000506E5">
        <w:rPr>
          <w:rFonts w:ascii="Times New Roman" w:hAnsi="Times New Roman" w:cs="Times New Roman"/>
          <w:sz w:val="24"/>
          <w:szCs w:val="24"/>
          <w:lang w:val="en-US"/>
        </w:rPr>
        <w:t>ion of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he reactivity of both isomers </w:t>
      </w:r>
      <w:r w:rsidR="00274176" w:rsidRPr="000506E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274176" w:rsidRPr="000506E5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first with </w:t>
      </w:r>
      <w:r w:rsidR="00CF7461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model ligand </w:t>
      </w:r>
      <w:r w:rsidR="006C29C2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5-(4′-pyridyl)-10,15,20-triphenylporphyrin </w:t>
      </w:r>
      <w:r w:rsidR="00CF7461" w:rsidRPr="000506E5">
        <w:rPr>
          <w:rFonts w:ascii="Times New Roman" w:hAnsi="Times New Roman" w:cs="Times New Roman"/>
          <w:sz w:val="24"/>
          <w:szCs w:val="24"/>
          <w:lang w:val="en-US"/>
        </w:rPr>
        <w:t>(4′MPyP</w:t>
      </w:r>
      <w:r w:rsidR="008945C3" w:rsidRPr="000506E5">
        <w:rPr>
          <w:rFonts w:ascii="Times New Roman" w:hAnsi="Times New Roman" w:cs="Times New Roman"/>
          <w:sz w:val="24"/>
          <w:szCs w:val="24"/>
          <w:lang w:val="en-US"/>
        </w:rPr>
        <w:t>) and then with 4′</w:t>
      </w:r>
      <w:r w:rsidR="008945C3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8945C3" w:rsidRPr="000506E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274176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F22EE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7E00CD">
        <w:rPr>
          <w:rFonts w:ascii="Times New Roman" w:hAnsi="Times New Roman" w:cs="Times New Roman"/>
          <w:sz w:val="24"/>
          <w:szCs w:val="24"/>
          <w:lang w:val="en-US"/>
        </w:rPr>
        <w:t xml:space="preserve">e </w:t>
      </w:r>
      <w:r w:rsidR="002F22EE">
        <w:rPr>
          <w:rFonts w:ascii="Times New Roman" w:hAnsi="Times New Roman" w:cs="Times New Roman"/>
          <w:sz w:val="24"/>
          <w:szCs w:val="24"/>
          <w:lang w:val="en-US"/>
        </w:rPr>
        <w:t>describe here</w:t>
      </w:r>
      <w:r w:rsidR="007E00CD">
        <w:rPr>
          <w:rFonts w:ascii="Times New Roman" w:hAnsi="Times New Roman" w:cs="Times New Roman"/>
          <w:sz w:val="24"/>
          <w:szCs w:val="24"/>
          <w:lang w:val="en-US"/>
        </w:rPr>
        <w:t xml:space="preserve"> the isolation and characterization of t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 xml:space="preserve">wo </w:t>
      </w:r>
      <w:r w:rsidR="009833B5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E00CD">
        <w:rPr>
          <w:rFonts w:ascii="Times New Roman" w:hAnsi="Times New Roman" w:cs="Times New Roman"/>
          <w:sz w:val="24"/>
          <w:szCs w:val="24"/>
          <w:lang w:val="en-US"/>
        </w:rPr>
        <w:t xml:space="preserve">2+2 metallacycles </w:t>
      </w:r>
      <w:r w:rsidR="002F22EE">
        <w:rPr>
          <w:rFonts w:ascii="Times New Roman" w:hAnsi="Times New Roman" w:cs="Times New Roman"/>
          <w:sz w:val="24"/>
          <w:szCs w:val="24"/>
          <w:lang w:val="en-US"/>
        </w:rPr>
        <w:t xml:space="preserve">of porphyrins 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that are stereoisomers of </w:t>
      </w:r>
      <w:r w:rsidR="007B46FC" w:rsidRPr="007B46F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, namely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 xml:space="preserve"> [{</w:t>
      </w:r>
      <w:r w:rsidR="00C72486"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7B46F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72486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C72486" w:rsidRPr="00EF2D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C72486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C72486"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7B46F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 xml:space="preserve">}] 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7B46FC" w:rsidRPr="007B46FC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and [</w:t>
      </w:r>
      <w:r w:rsidR="00C72486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C72486" w:rsidRPr="006A0B32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7B46F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72486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C72486" w:rsidRPr="00EF2D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C72486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C72486">
        <w:rPr>
          <w:rFonts w:ascii="Times New Roman" w:hAnsi="Times New Roman" w:cs="Times New Roman"/>
          <w:sz w:val="24"/>
          <w:szCs w:val="24"/>
          <w:lang w:val="en-US"/>
        </w:rPr>
        <w:t>)]</w:t>
      </w:r>
      <w:r w:rsidR="00C7248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B46FC" w:rsidRPr="007B46F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EF2D65">
        <w:rPr>
          <w:rFonts w:ascii="Times New Roman" w:hAnsi="Times New Roman" w:cs="Times New Roman"/>
          <w:sz w:val="24"/>
          <w:szCs w:val="24"/>
          <w:lang w:val="en-US"/>
        </w:rPr>
        <w:t xml:space="preserve">, that </w:t>
      </w:r>
      <w:r w:rsidR="00EF2D6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exists as a mixture of two stereoisomers defined as </w:t>
      </w:r>
      <w:r w:rsidR="00EF2D65" w:rsidRPr="006412C1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lternate</w:t>
      </w:r>
      <w:r w:rsidR="00EF2D6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 w:rsidR="00EF2D65" w:rsidRPr="006412C1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airwise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), in which the chiral {</w:t>
      </w:r>
      <w:r w:rsidR="007B46FC"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7B46F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7B46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7B46F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} fragment has either a </w:t>
      </w:r>
      <w:r w:rsidR="007B46FC" w:rsidRPr="00C72486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7B46FC" w:rsidRPr="00C7248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 configuration</w:t>
      </w:r>
      <w:r w:rsidR="00717FDA">
        <w:rPr>
          <w:rFonts w:ascii="Times New Roman" w:hAnsi="Times New Roman" w:cs="Times New Roman"/>
          <w:sz w:val="24"/>
          <w:szCs w:val="24"/>
          <w:lang w:val="en-US"/>
        </w:rPr>
        <w:t xml:space="preserve"> (Chart 1)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F6F7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1</w:t>
      </w:r>
      <w:r w:rsidR="007B46F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91E41F2" w14:textId="6D967799" w:rsidR="00717FDA" w:rsidRDefault="006A1BD0" w:rsidP="003D6EAE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  <w:r>
        <w:object w:dxaOrig="4572" w:dyaOrig="2390" w14:anchorId="119DCB8C">
          <v:shape id="_x0000_i1029" type="#_x0000_t75" style="width:228.5pt;height:119.65pt" o:ole="">
            <v:imagedata r:id="rId17" o:title=""/>
          </v:shape>
          <o:OLEObject Type="Embed" ProgID="ChemDraw.Document.6.0" ShapeID="_x0000_i1029" DrawAspect="Content" ObjectID="_1621863970" r:id="rId18"/>
        </w:object>
      </w:r>
    </w:p>
    <w:p w14:paraId="38D4AE04" w14:textId="266592D4" w:rsidR="00717FDA" w:rsidRPr="009E5BF4" w:rsidRDefault="00717FDA" w:rsidP="00717FDA">
      <w:pPr>
        <w:pStyle w:val="Titolo1"/>
        <w:keepNext w:val="0"/>
        <w:keepLines w:val="0"/>
        <w:spacing w:before="0" w:line="24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  <w:r w:rsidRPr="006A1BD0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>Chart 1.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Example of how the chirality symbols </w:t>
      </w:r>
      <w:r w:rsidR="0042242E" w:rsidRPr="0042242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</w:t>
      </w:r>
      <w:r w:rsidR="0042242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clockwise) and </w:t>
      </w:r>
      <w:r w:rsidR="0042242E" w:rsidRPr="0042242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</w:t>
      </w:r>
      <w:r w:rsidR="0042242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anti-clockwise)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are assigned to the enantiomers of </w:t>
      </w:r>
      <w:r w:rsidR="0042242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the model complex </w:t>
      </w:r>
      <w:r w:rsidR="0042242E" w:rsidRPr="0042242E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,c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py)</w:t>
      </w:r>
      <w:r w:rsidR="0042242E" w:rsidRPr="0042242E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  <w:r w:rsidR="0042242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2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9E5BF4" w:rsidRPr="009E5BF4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he CIP priority number of each ligand is in italics.</w:t>
      </w:r>
    </w:p>
    <w:p w14:paraId="234B2B34" w14:textId="77777777" w:rsidR="00717FDA" w:rsidRPr="009E5BF4" w:rsidRDefault="00717FDA" w:rsidP="006A1BD0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</w:p>
    <w:p w14:paraId="6D772C86" w14:textId="4BA80193" w:rsidR="003D6EAE" w:rsidRPr="00B018EF" w:rsidRDefault="003D6EAE" w:rsidP="003D6EAE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</w:pP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In metallosupramolecular assemblies chirality can arise from the presence of a stable stereogenic element (either enantiopure or racemic) in the organic bridging ligand or in an auxiliary ligand attached to the metal center.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</w:t>
      </w:r>
      <w:r w:rsidR="00243D76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3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For example, Stang and co-workers described chiral 2+2 and 4+4 metallacycles of porphyrins in which 4′</w:t>
      </w:r>
      <w:r w:rsidRPr="00FD75E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 or 4′</w:t>
      </w:r>
      <w:r w:rsidRPr="00FD75E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rans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DPyP units </w:t>
      </w:r>
      <w:r w:rsidR="003E63DB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4′</w:t>
      </w:r>
      <w:r w:rsidR="003E63DB" w:rsidRPr="00FD75E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rans</w:t>
      </w:r>
      <w:r w:rsidR="003E63DB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 =  5,15-bis(4′-pyridyl)-10,20-diphenylporphyrin)</w:t>
      </w:r>
      <w:r w:rsidR="003E63DB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are connected by Pd(II) corners bearing R(+)- or S(–)-BINAP as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chiral ancillary ligand</w:t>
      </w:r>
      <w:r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  <w:r w:rsidR="00243D76">
        <w:rPr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4</w:t>
      </w:r>
      <w:r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With a s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>imilar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pproach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,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Shinkai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 et al.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escrib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ed a chiral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[Pd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4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porp)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]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8+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 square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prism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in which two 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>porphyrins bearing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>four pyridyl groups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re connected by four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1E6F3A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protected chiral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{</w:t>
      </w:r>
      <w:r w:rsidRPr="00CC72F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>Pd[(R)-(+)-BINAP]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}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+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fragments</w:t>
      </w:r>
      <w:r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lang w:val="en-US"/>
        </w:rPr>
        <w:t>.</w:t>
      </w:r>
      <w:r w:rsidR="00243D76">
        <w:rPr>
          <w:rStyle w:val="hlfld-title"/>
          <w:rFonts w:ascii="Times New Roman" w:eastAsiaTheme="minorHAnsi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5</w:t>
      </w:r>
    </w:p>
    <w:p w14:paraId="1779705E" w14:textId="136776D6" w:rsidR="007F00BB" w:rsidRPr="00961846" w:rsidRDefault="003D6EAE" w:rsidP="007E59AE">
      <w:pPr>
        <w:pStyle w:val="Titolo1"/>
        <w:keepNext w:val="0"/>
        <w:keepLines w:val="0"/>
        <w:spacing w:before="0" w:line="360" w:lineRule="auto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3D349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As an alternat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ive, chirality of </w:t>
      </w:r>
      <w:r w:rsidRPr="008958E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metallosupramolecular assemblies 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may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erive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from the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presence of chiral metal connectors. There are many examples, some of which concerning also 3D multiporphyrin assemblies,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6,7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in which chirality is generated by the 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spatial arrangements of achiral 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lastRenderedPageBreak/>
        <w:t xml:space="preserve">chelating ligands around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he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connecting octahedral 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metal cent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e</w:t>
      </w:r>
      <w:r w:rsidRPr="00CA4E2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r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s (</w:t>
      </w:r>
      <w:r w:rsidRPr="00BD2BB2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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Pr="00BD2BB2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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handedness).</w:t>
      </w:r>
      <w:r w:rsidR="00243D7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6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,</w:t>
      </w:r>
      <w:r w:rsidR="00243D7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7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Typically, in the solid state, a</w:t>
      </w:r>
      <w:r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ll the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chiral metal </w:t>
      </w:r>
      <w:r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centers within each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assembly </w:t>
      </w:r>
      <w:r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adopt the same </w:t>
      </w:r>
      <w:r w:rsidRPr="00A94727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</w:t>
      </w:r>
      <w:r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Pr="00A94727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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configuration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, in particular when the bridging ligands are rigid, since 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the chirality established at one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metal 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vertex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i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s transmitted to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he other cent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e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rs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hrough</w:t>
      </w:r>
      <w:r w:rsidRPr="003A4C07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strong mechanical coupling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</w:t>
      </w:r>
      <w:r w:rsidR="00243D7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3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In some cases 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enantiopure </w:t>
      </w:r>
      <w:r w:rsidRPr="00FD75EE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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Pr="00FD75EE">
        <w:rPr>
          <w:rStyle w:val="hlfld-title"/>
          <w:rFonts w:ascii="Symbol" w:hAnsi="Symbol" w:cs="Times New Roman"/>
          <w:b w:val="0"/>
          <w:i/>
          <w:color w:val="auto"/>
          <w:sz w:val="24"/>
          <w:szCs w:val="24"/>
          <w:lang w:val="en-US"/>
        </w:rPr>
        <w:t>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metallo-ligands were also prepared and then connected through achiral metal centers to afford  enantiopure cages.</w:t>
      </w:r>
      <w:r w:rsidR="00243D76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7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3E63DB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here are also a few examples</w:t>
      </w:r>
      <w:r w:rsidR="007E59AE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of 2D or 3D assemblies </w:t>
      </w:r>
      <w:r w:rsidR="007E59AE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(not concerning porphyrins) with </w:t>
      </w:r>
      <w:r w:rsidR="007E59AE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tetrahedral half-sandwich </w:t>
      </w:r>
      <w:r w:rsidR="00EF308C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chiral </w:t>
      </w:r>
      <w:r w:rsidR="007E59AE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metal </w:t>
      </w:r>
      <w:r w:rsidR="00EF308C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connector</w:t>
      </w:r>
      <w:r w:rsidR="007E59AE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s with </w:t>
      </w:r>
      <w:r w:rsidR="007E59AE" w:rsidRPr="00FD75EE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R</w:t>
      </w:r>
      <w:r w:rsidR="007E59AE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="007E59AE" w:rsidRPr="00FD75EE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S</w:t>
      </w:r>
      <w:r w:rsidR="007E59AE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configuration</w:t>
      </w:r>
      <w:r w:rsidR="00685053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  <w:r w:rsidR="00243D76" w:rsidRPr="00FD75EE">
        <w:rPr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8-30</w:t>
      </w:r>
      <w:r w:rsidR="00685053" w:rsidRPr="00FD75EE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Nevertheless, both </w:t>
      </w:r>
      <w:r w:rsidR="00685053" w:rsidRPr="00FD75EE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>14</w:t>
      </w:r>
      <w:r w:rsidR="00685053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nd </w:t>
      </w:r>
      <w:r w:rsidR="00685053" w:rsidRPr="00FD75EE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>15</w:t>
      </w:r>
      <w:r w:rsidR="00685053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re – to the best of our knowledge – unprecedented</w:t>
      </w:r>
      <w:r w:rsidR="00685053" w:rsidRPr="00685053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685053" w:rsidRPr="00FD75EE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examples of 2D metallosupramolecular assemblies with octahedral chiral-at-metal centers (with </w:t>
      </w:r>
      <w:r w:rsidR="00685053" w:rsidRPr="00FD75EE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</w:t>
      </w:r>
      <w:r w:rsidR="00685053" w:rsidRPr="00BD2BB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="00685053" w:rsidRPr="00BD2BB2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</w:t>
      </w:r>
      <w:r w:rsidR="00685053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handedness)</w:t>
      </w:r>
      <w:r w:rsidR="00685053" w:rsidRPr="00685053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,</w:t>
      </w:r>
      <w:r w:rsidR="0096184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22</w:t>
      </w:r>
      <w:r w:rsidR="00685053" w:rsidRPr="00685053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nd </w:t>
      </w:r>
      <w:r w:rsidR="00685053" w:rsidRPr="00685053">
        <w:rPr>
          <w:rFonts w:ascii="Times New Roman" w:hAnsi="Times New Roman" w:cs="Times New Roman"/>
          <w:color w:val="auto"/>
          <w:sz w:val="24"/>
          <w:szCs w:val="24"/>
          <w:lang w:val="en-US"/>
        </w:rPr>
        <w:t>14</w:t>
      </w:r>
      <w:r w:rsidR="00685053" w:rsidRPr="00685053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is the first example of a 2+2 molecular square with stereoisomeric Ru(II) corners.</w:t>
      </w:r>
      <w:r w:rsidR="00685053" w:rsidRPr="00685053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Indeed, the stereogenic octahedral metal connectors with monodentate ligands, that may lead to this type of chirality</w:t>
      </w:r>
      <w:r w:rsidRPr="001D48A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in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metallosupramolecular assemblies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, are rare: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Aside from the Ru(II) connectors described by us, the other most commonly used octahedral fragment is the achiral {</w:t>
      </w:r>
      <w:r w:rsidRPr="001D48AF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fac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e(CO)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3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X</w:t>
      </w:r>
      <w:r w:rsidRPr="001D48A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}</w:t>
      </w: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X = Cl, Br).</w:t>
      </w:r>
      <w:r w:rsidR="0096184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perscript"/>
          <w:lang w:val="en-US"/>
        </w:rPr>
        <w:t>1,2</w:t>
      </w:r>
    </w:p>
    <w:p w14:paraId="10D62EF5" w14:textId="77777777" w:rsidR="00F044B2" w:rsidRDefault="00F044B2" w:rsidP="00584CFE">
      <w:pPr>
        <w:pStyle w:val="Titolo1"/>
        <w:spacing w:before="0" w:after="240" w:line="360" w:lineRule="auto"/>
        <w:rPr>
          <w:rStyle w:val="hlfld-title"/>
          <w:rFonts w:ascii="Times New Roman" w:hAnsi="Times New Roman" w:cs="Times New Roman"/>
          <w:color w:val="auto"/>
          <w:lang w:val="en-US"/>
        </w:rPr>
      </w:pPr>
    </w:p>
    <w:p w14:paraId="0571D8E6" w14:textId="77777777" w:rsidR="00AC4B23" w:rsidRPr="00FE3160" w:rsidRDefault="00AC4B23" w:rsidP="00584CFE">
      <w:pPr>
        <w:pStyle w:val="Titolo1"/>
        <w:spacing w:before="0" w:after="240" w:line="360" w:lineRule="auto"/>
        <w:rPr>
          <w:rStyle w:val="hlfld-title"/>
          <w:rFonts w:ascii="Times New Roman" w:hAnsi="Times New Roman" w:cs="Times New Roman"/>
          <w:color w:val="auto"/>
          <w:lang w:val="en-US"/>
        </w:rPr>
      </w:pPr>
      <w:r w:rsidRPr="00FE3160">
        <w:rPr>
          <w:rStyle w:val="hlfld-title"/>
          <w:rFonts w:ascii="Times New Roman" w:hAnsi="Times New Roman" w:cs="Times New Roman"/>
          <w:color w:val="auto"/>
          <w:lang w:val="en-US"/>
        </w:rPr>
        <w:t>Experimental sectio</w:t>
      </w:r>
      <w:r w:rsidRPr="00AC4B23">
        <w:rPr>
          <w:rStyle w:val="hlfld-title"/>
          <w:rFonts w:ascii="Times New Roman" w:hAnsi="Times New Roman" w:cs="Times New Roman"/>
          <w:color w:val="auto"/>
          <w:lang w:val="en-US"/>
        </w:rPr>
        <w:t>n</w:t>
      </w:r>
    </w:p>
    <w:p w14:paraId="7B9A910B" w14:textId="77777777" w:rsidR="00AC4B23" w:rsidRPr="00FE3160" w:rsidRDefault="00AC4B23" w:rsidP="002F22E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FE3160">
        <w:rPr>
          <w:rFonts w:ascii="Times New Roman" w:hAnsi="Times New Roman" w:cs="Times New Roman"/>
          <w:b/>
          <w:sz w:val="24"/>
          <w:szCs w:val="24"/>
          <w:lang w:val="en-GB"/>
        </w:rPr>
        <w:t xml:space="preserve">Materials </w:t>
      </w:r>
    </w:p>
    <w:p w14:paraId="73BB5A9D" w14:textId="3C2E431D" w:rsidR="00AC4B23" w:rsidRDefault="00AC4B23" w:rsidP="002F22EE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0A6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ll chemicals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including TLC silica gel plates,</w:t>
      </w:r>
      <w:r w:rsidRPr="00CC0A6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were purchased from Sigma-Aldrich and used as received. Solvents were of reagent grade. 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ruthenium 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recursors </w:t>
      </w:r>
      <w:r w:rsidRPr="00FE3160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t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 w:rsidRPr="00FE3160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c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 w:rsidRPr="00FE3160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c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-RuCl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CO)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dmso-O)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1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,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F22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2F22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e </w:t>
      </w:r>
      <w:r w:rsidR="002F22EE" w:rsidRPr="002F22EE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meso</w:t>
      </w:r>
      <w:r w:rsidR="002F22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yridylporphyrins 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>4′MPyP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2F22E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nd pure samples of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t,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4′MPyP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2 </w:t>
      </w:r>
      <w:r w:rsidRPr="00FE3160"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1</w:t>
      </w:r>
      <w:r w:rsidR="00D05E2D">
        <w:rPr>
          <w:rFonts w:ascii="Times New Roman" w:hAnsi="Times New Roman"/>
          <w:b/>
          <w:sz w:val="24"/>
          <w:szCs w:val="24"/>
          <w:lang w:val="en-US"/>
        </w:rPr>
        <w:t>0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 and of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etallacycle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2F22EE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B25465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(obtained from </w:t>
      </w:r>
      <w:r w:rsidRPr="00916737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were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ynthesized and purified as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reviously reported by us</w:t>
      </w:r>
      <w:r w:rsidRPr="005401B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  <w:r w:rsidR="00C861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0</w:t>
      </w:r>
      <w:r w:rsidR="002F22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,1</w:t>
      </w:r>
      <w:r w:rsidR="00C861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3</w:t>
      </w:r>
      <w:r w:rsidR="002F22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,</w:t>
      </w:r>
      <w:r w:rsidR="00C861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31</w:t>
      </w:r>
    </w:p>
    <w:p w14:paraId="7590308B" w14:textId="77777777" w:rsidR="00AC4B23" w:rsidRPr="00FE3160" w:rsidRDefault="00AC4B23" w:rsidP="002F22EE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FE3160">
        <w:rPr>
          <w:rFonts w:ascii="Times New Roman" w:hAnsi="Times New Roman" w:cs="Times New Roman"/>
          <w:b/>
          <w:sz w:val="24"/>
          <w:szCs w:val="24"/>
          <w:lang w:val="en-GB"/>
        </w:rPr>
        <w:t>Instrumental methods</w:t>
      </w:r>
    </w:p>
    <w:p w14:paraId="37A339E9" w14:textId="6C2B996F" w:rsidR="00AC4B23" w:rsidRPr="00FE3160" w:rsidRDefault="00AC4B23" w:rsidP="008A31A3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ono- and bi-dimensional (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-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 COSY, 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-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 HSQC) NMR spectra were recorded at room temperature – unless stated otherwise – on a Varian 400 or 500 spectrometer (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: 400 or 500 MHz, 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{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}: 100.5 or 125.7 MHz). </w:t>
      </w:r>
      <w:r w:rsidR="006B0C23"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6B0C23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 </w:t>
      </w:r>
      <w:r w:rsidR="000760E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DOSY </w:t>
      </w:r>
      <w:r w:rsidR="006B0C23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experiments</w:t>
      </w:r>
      <w:r w:rsidR="000760E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were recorded on the Varian 500 spectrometer at </w:t>
      </w:r>
      <w:r w:rsidR="0004284B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–</w:t>
      </w:r>
      <w:r w:rsidR="000760E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5°C</w:t>
      </w:r>
      <w:r w:rsidR="00FB4F6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(CDCl</w:t>
      </w:r>
      <w:r w:rsidR="00FB4F66"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="00FB4F6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, using the Bipolar Pulse Pair Stimulated Echo with Convection Compensation Sequence implemented into the VnmrJ software</w:t>
      </w:r>
      <w:r w:rsidR="000760E6"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 and 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{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} chemical shifts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were referenced to the peak of residual non-deuterated solvent (δ = 7.26 and 77.16 for CDCl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5.32 and 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4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00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for 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D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l</w:t>
      </w:r>
      <w:r w:rsidRPr="008E1108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8227B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elected c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rbon resonances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except for carbonyl</w:t>
      </w:r>
      <w:r w:rsidR="00BD47E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were assigned through the HSQC spectra. ESI mass spectra were collected in the positive mode on a Perkin-Elmer APII 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lastRenderedPageBreak/>
        <w:t xml:space="preserve">spectrometer at 5600 eV. </w:t>
      </w:r>
      <w:r w:rsid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owever, as typical for such neutral systems,</w:t>
      </w:r>
      <w:r w:rsidR="00333E9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t</w:t>
      </w:r>
      <w:r w:rsidR="00333E9E" w:rsidRP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he ESI-MS spectra </w:t>
      </w:r>
      <w:r w:rsid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of the model complexes and metallacycles of porphyrins </w:t>
      </w:r>
      <w:r w:rsidR="00333E9E" w:rsidRP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only showed</w:t>
      </w:r>
      <w:r w:rsid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333E9E" w:rsidRPr="00333E9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eaks deriving from the fragmentation.</w:t>
      </w:r>
      <w:r w:rsidR="00333E9E" w:rsidRPr="00486E5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The UV-vis spectra were obtained on an Agilent Cary 60 spectrophotometer, using 1.0 cm path-length quartz cuvettes (3.0 mL). </w:t>
      </w:r>
      <w:r w:rsidR="008227B7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nfrared spectra </w:t>
      </w:r>
      <w:r w:rsidR="008227B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f chloroform solutions </w:t>
      </w:r>
      <w:r w:rsidR="008227B7"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>in the CO stretching region were recorded between CaF</w:t>
      </w:r>
      <w:r w:rsidR="008227B7" w:rsidRPr="00FE316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8227B7"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indows (0.5 mm spacer)</w:t>
      </w:r>
      <w:r w:rsidR="008227B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n a Perkin-Elmer Fourier-transform IR/Raman 2000 instrument in the transmission mode. </w:t>
      </w:r>
      <w:r w:rsidRPr="00FE3160">
        <w:rPr>
          <w:rFonts w:ascii="Times New Roman" w:hAnsi="Times New Roman" w:cs="Times New Roman"/>
          <w:sz w:val="24"/>
          <w:szCs w:val="24"/>
          <w:lang w:val="en-US"/>
        </w:rPr>
        <w:t xml:space="preserve">A CEM Discover microwave reactor was used for the microwave-assisted reactions performed in 10 mL vessels. </w:t>
      </w:r>
      <w:r w:rsidR="00333E9E" w:rsidRPr="00333E9E">
        <w:rPr>
          <w:rFonts w:ascii="Times New Roman" w:hAnsi="Times New Roman" w:cs="Times New Roman"/>
          <w:sz w:val="24"/>
          <w:szCs w:val="24"/>
          <w:lang w:val="en-US"/>
        </w:rPr>
        <w:t>Elemental analyses were performed on a Thermo Flash 2000 CHNS/O analyzer in the Department of Chemistry of the University of Bologna (Italy).</w:t>
      </w:r>
      <w:r w:rsidR="00333E9E">
        <w:rPr>
          <w:rFonts w:ascii="Times New Roman" w:hAnsi="Times New Roman" w:cs="Times New Roman"/>
          <w:sz w:val="24"/>
          <w:szCs w:val="24"/>
          <w:lang w:val="en-US"/>
        </w:rPr>
        <w:t xml:space="preserve"> Analysis was not performed on the </w:t>
      </w:r>
      <w:r w:rsidR="007F74EB">
        <w:rPr>
          <w:rFonts w:ascii="Times New Roman" w:hAnsi="Times New Roman" w:cs="Times New Roman"/>
          <w:sz w:val="24"/>
          <w:szCs w:val="24"/>
          <w:lang w:val="en-US"/>
        </w:rPr>
        <w:t>metallacycles</w:t>
      </w:r>
      <w:r w:rsidR="00333E9E">
        <w:rPr>
          <w:rFonts w:ascii="Times New Roman" w:hAnsi="Times New Roman" w:cs="Times New Roman"/>
          <w:sz w:val="24"/>
          <w:szCs w:val="24"/>
          <w:lang w:val="en-US"/>
        </w:rPr>
        <w:t xml:space="preserve"> obtained by preparative TLC because of the low amounts. In addition, elemental analysis – unless is performed on the crystal samples (such as those used for X-ray determinations) – is poorly significant for these systems due to the typical presence of crystallization molecules </w:t>
      </w:r>
      <w:r w:rsidR="00A27372">
        <w:rPr>
          <w:rFonts w:ascii="Times New Roman" w:hAnsi="Times New Roman" w:cs="Times New Roman"/>
          <w:sz w:val="24"/>
          <w:szCs w:val="24"/>
          <w:lang w:val="en-US"/>
        </w:rPr>
        <w:t>whose nature and number vary from batch to batch.</w:t>
      </w:r>
    </w:p>
    <w:p w14:paraId="0BF16B67" w14:textId="77777777" w:rsidR="00AC4B23" w:rsidRPr="00FE3160" w:rsidRDefault="00AC4B23" w:rsidP="002F22EE">
      <w:pPr>
        <w:pStyle w:val="08ArticleText"/>
        <w:spacing w:line="360" w:lineRule="auto"/>
        <w:rPr>
          <w:rStyle w:val="Testononproporzionale"/>
          <w:rFonts w:ascii="Times New Roman" w:hAnsi="Times New Roman"/>
          <w:sz w:val="24"/>
          <w:szCs w:val="24"/>
          <w:lang w:val="en-US"/>
        </w:rPr>
      </w:pPr>
      <w:r w:rsidRPr="00486E53">
        <w:rPr>
          <w:b/>
          <w:noProof/>
          <w:sz w:val="24"/>
          <w:szCs w:val="24"/>
          <w:lang w:val="en-US"/>
        </w:rPr>
        <w:t xml:space="preserve">X-ray diffraction </w:t>
      </w:r>
    </w:p>
    <w:p w14:paraId="47B1F408" w14:textId="77777777" w:rsidR="00AC4B23" w:rsidRPr="00486E53" w:rsidRDefault="00AC4B23" w:rsidP="002F22EE">
      <w:pPr>
        <w:pStyle w:val="Nessunaspaziatura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486E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Data collections were performed at the X-ray diffraction beamline (XRD1) of the Elettra Synchrotron of Trieste (Italy) equipped </w:t>
      </w:r>
      <w:r w:rsidRPr="00486E53">
        <w:rPr>
          <w:rFonts w:ascii="Times New Roman" w:hAnsi="Times New Roman"/>
          <w:sz w:val="24"/>
          <w:szCs w:val="24"/>
          <w:lang w:val="en-US"/>
        </w:rPr>
        <w:t>with a Pilatus 2M image plate detector.</w:t>
      </w:r>
    </w:p>
    <w:p w14:paraId="10EBB7CB" w14:textId="632ACF8F" w:rsidR="00AC4B23" w:rsidRDefault="00AC4B23" w:rsidP="002F22EE">
      <w:pPr>
        <w:pStyle w:val="PreformattatoHTML"/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86E53">
        <w:rPr>
          <w:rFonts w:ascii="Times New Roman" w:hAnsi="Times New Roman" w:cs="Times New Roman"/>
          <w:sz w:val="24"/>
          <w:szCs w:val="24"/>
          <w:lang w:val="en-US"/>
        </w:rPr>
        <w:t>Collection temperature was 100K (nitrogen stream supplied through an Oxford Cryostream 700); the wavelength of the monochromatic X-ray beam was 0.700 Å and the diffractograms were obtained with the rotating crystal method. The crystals were dipped in N-paratone and mounted on the goniometer head with a nylon loop. The diffraction data were indexed, integrated and scaled using the XDS code.</w:t>
      </w:r>
      <w:r w:rsidR="00581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2</w:t>
      </w:r>
      <w:r w:rsidRPr="00486E53">
        <w:rPr>
          <w:rFonts w:ascii="Times New Roman" w:hAnsi="Times New Roman" w:cs="Times New Roman"/>
          <w:sz w:val="24"/>
          <w:szCs w:val="24"/>
          <w:lang w:val="en-US"/>
        </w:rPr>
        <w:t xml:space="preserve"> The structures were solved by the dual space algorithm implemented in the SHELXT code.</w:t>
      </w:r>
      <w:r w:rsidR="00581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3</w:t>
      </w:r>
      <w:r w:rsidRPr="00181B13">
        <w:rPr>
          <w:rFonts w:ascii="Times New Roman" w:hAnsi="Times New Roman" w:cs="Times New Roman"/>
          <w:sz w:val="24"/>
          <w:szCs w:val="24"/>
          <w:lang w:val="en-US"/>
        </w:rPr>
        <w:t xml:space="preserve"> Fourier analysis and refinement were performed by the full-matrix least-squares methods based on F</w:t>
      </w:r>
      <w:r w:rsidRPr="0038024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181B13">
        <w:rPr>
          <w:rFonts w:ascii="Times New Roman" w:hAnsi="Times New Roman" w:cs="Times New Roman"/>
          <w:sz w:val="24"/>
          <w:szCs w:val="24"/>
          <w:lang w:val="en-US"/>
        </w:rPr>
        <w:t xml:space="preserve"> implemented in S</w:t>
      </w:r>
      <w:r w:rsidRPr="00374F87">
        <w:rPr>
          <w:rFonts w:ascii="Times New Roman" w:hAnsi="Times New Roman" w:cs="Times New Roman"/>
          <w:sz w:val="24"/>
          <w:szCs w:val="24"/>
          <w:lang w:val="en-US"/>
        </w:rPr>
        <w:t>HELXL.</w:t>
      </w:r>
      <w:r w:rsidR="00581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4</w:t>
      </w:r>
      <w:r w:rsidRPr="00374F87">
        <w:rPr>
          <w:rFonts w:ascii="Times New Roman" w:hAnsi="Times New Roman" w:cs="Times New Roman"/>
          <w:sz w:val="24"/>
          <w:szCs w:val="24"/>
          <w:lang w:val="en-US"/>
        </w:rPr>
        <w:t xml:space="preserve"> The Coot program was used for modeling.</w:t>
      </w:r>
      <w:r w:rsidR="00581CD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5</w:t>
      </w:r>
      <w:r w:rsidRPr="00374F87">
        <w:rPr>
          <w:rFonts w:ascii="Times New Roman" w:hAnsi="Times New Roman" w:cs="Times New Roman"/>
          <w:sz w:val="24"/>
          <w:szCs w:val="24"/>
          <w:lang w:val="en-US"/>
        </w:rPr>
        <w:t xml:space="preserve"> Anisotropic thermal motion was allowed for all non-hydrogen atoms. Hydrogen atoms were placed at calculated positions with isotropic factors U = 1.2×U</w:t>
      </w:r>
      <w:r w:rsidRPr="0043748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q</w:t>
      </w:r>
      <w:r w:rsidRPr="00374F87">
        <w:rPr>
          <w:rFonts w:ascii="Times New Roman" w:hAnsi="Times New Roman" w:cs="Times New Roman"/>
          <w:sz w:val="24"/>
          <w:szCs w:val="24"/>
          <w:lang w:val="en-US"/>
        </w:rPr>
        <w:t>, U</w:t>
      </w:r>
      <w:r w:rsidRPr="0043748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q</w:t>
      </w:r>
      <w:r w:rsidRPr="00374F87">
        <w:rPr>
          <w:rFonts w:ascii="Times New Roman" w:hAnsi="Times New Roman" w:cs="Times New Roman"/>
          <w:sz w:val="24"/>
          <w:szCs w:val="24"/>
          <w:lang w:val="en-US"/>
        </w:rPr>
        <w:t xml:space="preserve"> being the equivalent isotropic thermal factor of the bonded non hydrogen atom. Crystal data and details of refinements are in the ESI.</w:t>
      </w:r>
    </w:p>
    <w:p w14:paraId="37BB3790" w14:textId="77777777" w:rsidR="00AC4B23" w:rsidRDefault="00AC4B23" w:rsidP="00042C03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FE3160">
        <w:rPr>
          <w:rFonts w:ascii="Times New Roman" w:hAnsi="Times New Roman" w:cs="Times New Roman"/>
          <w:b/>
          <w:sz w:val="24"/>
          <w:szCs w:val="24"/>
          <w:lang w:val="en-GB"/>
        </w:rPr>
        <w:t>Synthesis of the complexes</w:t>
      </w:r>
    </w:p>
    <w:p w14:paraId="244F5A65" w14:textId="728FF32E" w:rsidR="00AC4B23" w:rsidRDefault="00AC4B23" w:rsidP="00042C03">
      <w:pPr>
        <w:tabs>
          <w:tab w:val="left" w:pos="0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As written in the Result and Discussion, very similar results were obtained by treatment of either </w:t>
      </w:r>
      <w:r w:rsidRPr="001E6FB9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or </w:t>
      </w:r>
      <w:r w:rsidRPr="001E6FB9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with the pyridylporphyrins under the same reaction conditions. </w:t>
      </w:r>
      <w:r w:rsidR="00042C0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hus, o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ly one procedure is reported in each case.</w:t>
      </w:r>
    </w:p>
    <w:p w14:paraId="134B8852" w14:textId="1F70F82F" w:rsidR="00AC4B23" w:rsidRPr="006D1AE1" w:rsidRDefault="00AC4B23" w:rsidP="002F22EE">
      <w:pPr>
        <w:pStyle w:val="Nessunaspaziatura"/>
        <w:spacing w:line="360" w:lineRule="auto"/>
        <w:rPr>
          <w:rFonts w:ascii="Times New Roman" w:hAnsi="Times New Roman"/>
          <w:sz w:val="24"/>
          <w:szCs w:val="24"/>
          <w:lang w:val="en-US"/>
        </w:rPr>
      </w:pPr>
      <w:r w:rsidRPr="00FE3160">
        <w:rPr>
          <w:rFonts w:ascii="Times New Roman" w:hAnsi="Times New Roman"/>
          <w:b/>
          <w:i/>
          <w:sz w:val="24"/>
          <w:szCs w:val="24"/>
          <w:lang w:val="en-US"/>
        </w:rPr>
        <w:t>c,c,t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b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b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(dmso-S)(4′MPyP) (</w:t>
      </w:r>
      <w:r w:rsidRPr="00B52C1D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sz w:val="24"/>
          <w:szCs w:val="24"/>
          <w:lang w:val="en-US"/>
        </w:rPr>
        <w:t>1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 xml:space="preserve">). </w:t>
      </w:r>
      <w:r w:rsidRPr="00F95D92">
        <w:rPr>
          <w:rFonts w:ascii="Times New Roman" w:hAnsi="Times New Roman"/>
          <w:sz w:val="24"/>
          <w:szCs w:val="24"/>
          <w:lang w:val="en-US"/>
        </w:rPr>
        <w:t xml:space="preserve">A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10.9 mg </w:t>
      </w:r>
      <w:r>
        <w:rPr>
          <w:rFonts w:ascii="Times New Roman" w:hAnsi="Times New Roman"/>
          <w:sz w:val="24"/>
          <w:szCs w:val="24"/>
          <w:lang w:val="en-US"/>
        </w:rPr>
        <w:t xml:space="preserve">amount </w:t>
      </w:r>
      <w:r w:rsidRPr="00FE3160">
        <w:rPr>
          <w:rFonts w:ascii="Times New Roman" w:hAnsi="Times New Roman"/>
          <w:sz w:val="24"/>
          <w:szCs w:val="24"/>
          <w:lang w:val="en-US"/>
        </w:rPr>
        <w:t>(0.028 mmol) of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colorless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,c</w:t>
      </w:r>
      <w:r>
        <w:rPr>
          <w:rFonts w:ascii="Times New Roman" w:hAnsi="Times New Roman"/>
          <w:i/>
          <w:sz w:val="24"/>
          <w:szCs w:val="24"/>
          <w:lang w:val="en-US"/>
        </w:rPr>
        <w:t>,t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dmso</w:t>
      </w:r>
      <w:r>
        <w:rPr>
          <w:rFonts w:ascii="Times New Roman" w:hAnsi="Times New Roman"/>
          <w:sz w:val="24"/>
          <w:szCs w:val="24"/>
          <w:lang w:val="en-US"/>
        </w:rPr>
        <w:t>-S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5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t xml:space="preserve">was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dissolved in 7 mL of chloroform. </w:t>
      </w:r>
      <w:r>
        <w:rPr>
          <w:rFonts w:ascii="Times New Roman" w:hAnsi="Times New Roman"/>
          <w:sz w:val="24"/>
          <w:szCs w:val="24"/>
          <w:lang w:val="en-US"/>
        </w:rPr>
        <w:t xml:space="preserve">After addition of 25.8 </w:t>
      </w:r>
      <w:r w:rsidRPr="00326B78">
        <w:rPr>
          <w:rFonts w:ascii="Times New Roman" w:hAnsi="Times New Roman"/>
          <w:sz w:val="24"/>
          <w:szCs w:val="24"/>
          <w:lang w:val="en-US"/>
        </w:rPr>
        <w:t>mg of 4′MPyP</w:t>
      </w:r>
      <w:r w:rsidRPr="00326B78" w:rsidDel="004B682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26B78">
        <w:rPr>
          <w:rFonts w:ascii="Times New Roman" w:hAnsi="Times New Roman"/>
          <w:sz w:val="24"/>
          <w:szCs w:val="24"/>
          <w:lang w:val="en-US"/>
        </w:rPr>
        <w:t>(0.0</w:t>
      </w:r>
      <w:r>
        <w:rPr>
          <w:rFonts w:ascii="Times New Roman" w:hAnsi="Times New Roman"/>
          <w:sz w:val="24"/>
          <w:szCs w:val="24"/>
          <w:lang w:val="en-US"/>
        </w:rPr>
        <w:t>42</w:t>
      </w:r>
      <w:r w:rsidRPr="00326B78">
        <w:rPr>
          <w:rFonts w:ascii="Times New Roman" w:hAnsi="Times New Roman"/>
          <w:sz w:val="24"/>
          <w:szCs w:val="24"/>
          <w:lang w:val="en-US"/>
        </w:rPr>
        <w:t xml:space="preserve"> mmol, 1:1.5 ratio)</w:t>
      </w:r>
      <w:r>
        <w:rPr>
          <w:rFonts w:ascii="Times New Roman" w:hAnsi="Times New Roman"/>
          <w:sz w:val="24"/>
          <w:szCs w:val="24"/>
          <w:lang w:val="en-US"/>
        </w:rPr>
        <w:t xml:space="preserve"> the purple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solution was heated in a microwave reactor at 70°C for 2 h. </w:t>
      </w:r>
      <w:r>
        <w:rPr>
          <w:rFonts w:ascii="Times New Roman" w:hAnsi="Times New Roman"/>
          <w:sz w:val="24"/>
          <w:szCs w:val="24"/>
          <w:lang w:val="en-US"/>
        </w:rPr>
        <w:t>T</w:t>
      </w:r>
      <w:r w:rsidRPr="00FE3160">
        <w:rPr>
          <w:rFonts w:ascii="Times New Roman" w:hAnsi="Times New Roman"/>
          <w:sz w:val="24"/>
          <w:szCs w:val="24"/>
          <w:lang w:val="en-US"/>
        </w:rPr>
        <w:t>he solvent was</w:t>
      </w:r>
      <w:r>
        <w:rPr>
          <w:rFonts w:ascii="Times New Roman" w:hAnsi="Times New Roman"/>
          <w:sz w:val="24"/>
          <w:szCs w:val="24"/>
          <w:lang w:val="en-US"/>
        </w:rPr>
        <w:t xml:space="preserve"> then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removed by rotary evaporation and the violet powder was partially </w:t>
      </w:r>
      <w:r w:rsidRPr="00FE3160">
        <w:rPr>
          <w:rFonts w:ascii="Times New Roman" w:hAnsi="Times New Roman"/>
          <w:sz w:val="24"/>
          <w:szCs w:val="24"/>
          <w:lang w:val="en-US"/>
        </w:rPr>
        <w:lastRenderedPageBreak/>
        <w:t>dissolved in 5 mL of acetone</w:t>
      </w:r>
      <w:r>
        <w:rPr>
          <w:rFonts w:ascii="Times New Roman" w:hAnsi="Times New Roman"/>
          <w:sz w:val="24"/>
          <w:szCs w:val="24"/>
          <w:lang w:val="en-US"/>
        </w:rPr>
        <w:t>, where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the unreacted porphyrin is insoluble. The </w:t>
      </w:r>
      <w:r>
        <w:rPr>
          <w:rFonts w:ascii="Times New Roman" w:hAnsi="Times New Roman"/>
          <w:sz w:val="24"/>
          <w:szCs w:val="24"/>
          <w:lang w:val="en-US"/>
        </w:rPr>
        <w:t xml:space="preserve">undissolved </w:t>
      </w:r>
      <w:r w:rsidRPr="00FE3160">
        <w:rPr>
          <w:rFonts w:ascii="Times New Roman" w:hAnsi="Times New Roman"/>
          <w:sz w:val="24"/>
          <w:szCs w:val="24"/>
          <w:lang w:val="en-US"/>
        </w:rPr>
        <w:t>4′MPyP was removed by filtration</w:t>
      </w:r>
      <w:r>
        <w:rPr>
          <w:rFonts w:ascii="Times New Roman" w:hAnsi="Times New Roman"/>
          <w:sz w:val="24"/>
          <w:szCs w:val="24"/>
          <w:lang w:val="en-US"/>
        </w:rPr>
        <w:t>, t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he solution was rotary evaporated to dryness and the solid (pure 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11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, according to the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H NMR spectrum) was dried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in vacuo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326B78">
        <w:rPr>
          <w:rFonts w:ascii="Times New Roman" w:hAnsi="Times New Roman"/>
          <w:sz w:val="24"/>
          <w:szCs w:val="24"/>
          <w:lang w:val="en-US"/>
        </w:rPr>
        <w:t>(Yield 19.3 mg, 75%).</w:t>
      </w:r>
      <w:r>
        <w:rPr>
          <w:rFonts w:ascii="Times New Roman" w:hAnsi="Times New Roman"/>
          <w:sz w:val="24"/>
          <w:szCs w:val="24"/>
          <w:lang w:val="en-US"/>
        </w:rPr>
        <w:t xml:space="preserve"> Elemental analysis calc</w:t>
      </w:r>
      <w:r w:rsidR="0043748F"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  <w:lang w:val="en-US"/>
        </w:rPr>
        <w:t xml:space="preserve"> for [</w:t>
      </w:r>
      <w:r w:rsidRPr="00306752">
        <w:rPr>
          <w:rFonts w:ascii="Times New Roman" w:hAnsi="Times New Roman"/>
          <w:sz w:val="24"/>
          <w:szCs w:val="24"/>
          <w:lang w:val="en-US"/>
        </w:rPr>
        <w:t>C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47</w:t>
      </w:r>
      <w:r w:rsidRPr="00306752">
        <w:rPr>
          <w:rFonts w:ascii="Times New Roman" w:hAnsi="Times New Roman"/>
          <w:sz w:val="24"/>
          <w:szCs w:val="24"/>
          <w:lang w:val="en-US"/>
        </w:rPr>
        <w:t>H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35</w:t>
      </w:r>
      <w:r w:rsidRPr="00306752">
        <w:rPr>
          <w:rFonts w:ascii="Times New Roman" w:hAnsi="Times New Roman"/>
          <w:sz w:val="24"/>
          <w:szCs w:val="24"/>
          <w:lang w:val="en-US"/>
        </w:rPr>
        <w:t>Cl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N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306752">
        <w:rPr>
          <w:rFonts w:ascii="Times New Roman" w:hAnsi="Times New Roman"/>
          <w:sz w:val="24"/>
          <w:szCs w:val="24"/>
          <w:lang w:val="en-US"/>
        </w:rPr>
        <w:t>O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306752">
        <w:rPr>
          <w:rFonts w:ascii="Times New Roman" w:hAnsi="Times New Roman"/>
          <w:sz w:val="24"/>
          <w:szCs w:val="24"/>
          <w:lang w:val="en-US"/>
        </w:rPr>
        <w:t>SRu</w:t>
      </w:r>
      <w:r>
        <w:rPr>
          <w:rFonts w:ascii="Times New Roman" w:hAnsi="Times New Roman"/>
          <w:sz w:val="24"/>
          <w:szCs w:val="24"/>
          <w:lang w:val="en-US"/>
        </w:rPr>
        <w:t>] (M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r>
        <w:rPr>
          <w:rFonts w:ascii="Times New Roman" w:hAnsi="Times New Roman"/>
          <w:sz w:val="24"/>
          <w:szCs w:val="24"/>
          <w:lang w:val="en-US"/>
        </w:rPr>
        <w:t xml:space="preserve">: 921.1): </w:t>
      </w:r>
      <w:r w:rsidRPr="00517EB3">
        <w:rPr>
          <w:rFonts w:ascii="Times New Roman" w:hAnsi="Times New Roman"/>
          <w:sz w:val="24"/>
          <w:szCs w:val="24"/>
          <w:lang w:val="en-US"/>
        </w:rPr>
        <w:t>C 61.24; H 3.83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>N 7.60</w:t>
      </w:r>
      <w:r>
        <w:rPr>
          <w:rFonts w:ascii="Times New Roman" w:hAnsi="Times New Roman"/>
          <w:sz w:val="24"/>
          <w:szCs w:val="24"/>
          <w:lang w:val="en-US"/>
        </w:rPr>
        <w:t xml:space="preserve">. Found: </w:t>
      </w:r>
      <w:r w:rsidRPr="00517EB3">
        <w:rPr>
          <w:rFonts w:ascii="Times New Roman" w:hAnsi="Times New Roman"/>
          <w:sz w:val="24"/>
          <w:szCs w:val="24"/>
          <w:lang w:val="en-US"/>
        </w:rPr>
        <w:t>C 61.</w:t>
      </w:r>
      <w:r>
        <w:rPr>
          <w:rFonts w:ascii="Times New Roman" w:hAnsi="Times New Roman"/>
          <w:sz w:val="24"/>
          <w:szCs w:val="24"/>
          <w:lang w:val="en-US"/>
        </w:rPr>
        <w:t>33</w:t>
      </w:r>
      <w:r w:rsidRPr="00517EB3">
        <w:rPr>
          <w:rFonts w:ascii="Times New Roman" w:hAnsi="Times New Roman"/>
          <w:sz w:val="24"/>
          <w:szCs w:val="24"/>
          <w:lang w:val="en-US"/>
        </w:rPr>
        <w:t>; H 3.</w:t>
      </w:r>
      <w:r>
        <w:rPr>
          <w:rFonts w:ascii="Times New Roman" w:hAnsi="Times New Roman"/>
          <w:sz w:val="24"/>
          <w:szCs w:val="24"/>
          <w:lang w:val="en-US"/>
        </w:rPr>
        <w:t>94</w:t>
      </w:r>
      <w:r w:rsidRPr="00517EB3">
        <w:rPr>
          <w:rFonts w:ascii="Times New Roman" w:hAnsi="Times New Roman"/>
          <w:sz w:val="24"/>
          <w:szCs w:val="24"/>
          <w:lang w:val="en-US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>N 7.6</w:t>
      </w:r>
      <w:r>
        <w:rPr>
          <w:rFonts w:ascii="Times New Roman" w:hAnsi="Times New Roman"/>
          <w:sz w:val="24"/>
          <w:szCs w:val="24"/>
          <w:lang w:val="en-US"/>
        </w:rPr>
        <w:t>8.</w:t>
      </w:r>
      <w:r w:rsidRPr="00326B78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NMR </w:t>
      </w:r>
      <w:bookmarkStart w:id="1" w:name="_Hlk519180700"/>
      <w:r w:rsidRPr="006D1AE1">
        <w:rPr>
          <w:rFonts w:ascii="Times New Roman" w:hAnsi="Times New Roman"/>
          <w:sz w:val="24"/>
          <w:szCs w:val="24"/>
          <w:lang w:val="en-US"/>
        </w:rPr>
        <w:t>(CDCl</w:t>
      </w:r>
      <w:r w:rsidRPr="006D1AE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D1AE1">
        <w:rPr>
          <w:rFonts w:ascii="Times New Roman" w:hAnsi="Times New Roman"/>
          <w:sz w:val="24"/>
          <w:szCs w:val="24"/>
          <w:lang w:val="en-US"/>
        </w:rPr>
        <w:t>)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δ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ppm):</w:t>
      </w:r>
      <w:bookmarkEnd w:id="1"/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D1AE1">
        <w:rPr>
          <w:rFonts w:ascii="Times New Roman" w:hAnsi="Times New Roman"/>
          <w:sz w:val="24"/>
          <w:szCs w:val="24"/>
          <w:lang w:val="en-US"/>
        </w:rPr>
        <w:t>9.30 (d, 2H: H2,6), 8.87 (m, 8H: H</w:t>
      </w:r>
      <w:r w:rsidRPr="006D1AE1">
        <w:rPr>
          <w:rFonts w:ascii="Times New Roman" w:hAnsi="Times New Roman"/>
          <w:sz w:val="24"/>
          <w:szCs w:val="24"/>
        </w:rPr>
        <w:t>β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), 8.35 (d, 2H: H3,5), 8.22 (d, 6H: </w:t>
      </w:r>
      <w:r w:rsidRPr="00971BC7">
        <w:rPr>
          <w:rFonts w:ascii="Times New Roman" w:hAnsi="Times New Roman"/>
          <w:i/>
          <w:sz w:val="24"/>
          <w:szCs w:val="24"/>
          <w:lang w:val="en-US"/>
        </w:rPr>
        <w:t>o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-H), 7.78 (m, 9H: </w:t>
      </w:r>
      <w:r w:rsidRPr="00971BC7">
        <w:rPr>
          <w:rFonts w:ascii="Times New Roman" w:hAnsi="Times New Roman"/>
          <w:i/>
          <w:sz w:val="24"/>
          <w:szCs w:val="24"/>
          <w:lang w:val="en-US"/>
        </w:rPr>
        <w:t>m</w:t>
      </w:r>
      <w:r w:rsidRPr="006D1AE1">
        <w:rPr>
          <w:rFonts w:ascii="Times New Roman" w:hAnsi="Times New Roman"/>
          <w:sz w:val="24"/>
          <w:szCs w:val="24"/>
          <w:lang w:val="en-US"/>
        </w:rPr>
        <w:t>+</w:t>
      </w:r>
      <w:r w:rsidRPr="00971BC7">
        <w:rPr>
          <w:rFonts w:ascii="Times New Roman" w:hAnsi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  <w:lang w:val="en-US"/>
        </w:rPr>
        <w:t>-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H), 3.65 (s, 6H: dmso-S), –2.79 (s, 2H: NH).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FE3160">
        <w:rPr>
          <w:rFonts w:ascii="Times New Roman" w:hAnsi="Times New Roman"/>
          <w:sz w:val="24"/>
          <w:szCs w:val="24"/>
          <w:lang w:val="en-US"/>
        </w:rPr>
        <w:t>C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NMR </w:t>
      </w:r>
      <w:r w:rsidRPr="006D1AE1"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hAnsi="Times New Roman"/>
          <w:sz w:val="24"/>
          <w:szCs w:val="24"/>
          <w:lang w:val="en-US"/>
        </w:rPr>
        <w:t>CD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D1AE1"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6D1AE1">
        <w:rPr>
          <w:rFonts w:ascii="Times New Roman" w:hAnsi="Times New Roman"/>
          <w:sz w:val="24"/>
          <w:szCs w:val="24"/>
          <w:lang w:val="en-US"/>
        </w:rPr>
        <w:t>δ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ppm): 188.68 (CO), 153.11 (C2,6), 141.76 (C</w:t>
      </w:r>
      <w:r w:rsidRPr="006D1AE1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>), 134.54 (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 w:rsidRPr="00FE3160">
        <w:rPr>
          <w:rFonts w:ascii="Times New Roman" w:hAnsi="Times New Roman"/>
          <w:sz w:val="24"/>
          <w:szCs w:val="24"/>
          <w:lang w:val="en-US"/>
        </w:rPr>
        <w:t>C), 131.42 (C3,5), 126.76 (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</w:t>
      </w:r>
      <w:r w:rsidRPr="00FE3160">
        <w:rPr>
          <w:rFonts w:ascii="Times New Roman" w:hAnsi="Times New Roman"/>
          <w:sz w:val="24"/>
          <w:szCs w:val="24"/>
          <w:lang w:val="en-US"/>
        </w:rPr>
        <w:t>+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p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), 46.96 (dmso-S).</w:t>
      </w:r>
      <w:r w:rsidRPr="006D1AE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Selected IR absorption (</w:t>
      </w:r>
      <w:r w:rsidR="008227B7" w:rsidRPr="005401B6">
        <w:rPr>
          <w:rFonts w:ascii="Times New Roman" w:hAnsi="Times New Roman"/>
          <w:sz w:val="24"/>
          <w:szCs w:val="24"/>
          <w:lang w:val="en-US"/>
        </w:rPr>
        <w:t>chloroform solution</w:t>
      </w:r>
      <w:r w:rsidRPr="00FE3160">
        <w:rPr>
          <w:rFonts w:ascii="Times New Roman" w:hAnsi="Times New Roman"/>
          <w:sz w:val="24"/>
          <w:szCs w:val="24"/>
          <w:lang w:val="en-US"/>
        </w:rPr>
        <w:t>, cm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-1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: </w:t>
      </w:r>
      <w:r w:rsidRPr="006D1AE1">
        <w:rPr>
          <w:rFonts w:ascii="Times New Roman" w:hAnsi="Times New Roman"/>
          <w:sz w:val="24"/>
          <w:szCs w:val="24"/>
          <w:lang w:val="en-US"/>
        </w:rPr>
        <w:t>2068 (</w:t>
      </w:r>
      <w:r w:rsidRPr="006D1AE1">
        <w:rPr>
          <w:rFonts w:ascii="Times New Roman" w:hAnsi="Times New Roman"/>
          <w:sz w:val="24"/>
          <w:szCs w:val="24"/>
        </w:rPr>
        <w:t>ν</w:t>
      </w:r>
      <w:r w:rsidRPr="006D1AE1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6D1AE1">
        <w:rPr>
          <w:rFonts w:ascii="Times New Roman" w:hAnsi="Times New Roman"/>
          <w:sz w:val="24"/>
          <w:szCs w:val="24"/>
          <w:lang w:val="en-US"/>
        </w:rPr>
        <w:t>), 1980 (</w:t>
      </w:r>
      <w:r w:rsidRPr="006D1AE1">
        <w:rPr>
          <w:rFonts w:ascii="Times New Roman" w:hAnsi="Times New Roman"/>
          <w:sz w:val="24"/>
          <w:szCs w:val="24"/>
        </w:rPr>
        <w:t>ν</w:t>
      </w:r>
      <w:r w:rsidRPr="006D1AE1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6D1AE1">
        <w:rPr>
          <w:rFonts w:ascii="Times New Roman" w:hAnsi="Times New Roman"/>
          <w:sz w:val="24"/>
          <w:szCs w:val="24"/>
          <w:lang w:val="en-US"/>
        </w:rPr>
        <w:t>).</w:t>
      </w:r>
      <w:r>
        <w:rPr>
          <w:rFonts w:ascii="Times New Roman" w:hAnsi="Times New Roman"/>
          <w:sz w:val="24"/>
          <w:szCs w:val="24"/>
          <w:lang w:val="en-US"/>
        </w:rPr>
        <w:t xml:space="preserve"> UV-vis (CHCl</w:t>
      </w:r>
      <w:r w:rsidRPr="0003544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03544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035441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: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420 (100), 519 (8.7), 554 (4.4), 591 (3.16),</w:t>
      </w:r>
      <w:r w:rsidR="0043748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C49C9">
        <w:rPr>
          <w:rFonts w:ascii="Times New Roman" w:hAnsi="Times New Roman"/>
          <w:sz w:val="24"/>
          <w:szCs w:val="24"/>
          <w:lang w:val="en-US"/>
        </w:rPr>
        <w:t>646 (2.32)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53B96B09" w14:textId="22B2B92A" w:rsidR="00AC4B23" w:rsidRPr="009A688B" w:rsidRDefault="00AC4B23" w:rsidP="00FE3160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t,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-RuCl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CO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4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′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MPyP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8B22DC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10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 xml:space="preserve">), 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t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-RuCl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CO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4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′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MPyP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1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)</w:t>
      </w:r>
      <w:r w:rsidR="00E75C26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and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,</w:t>
      </w:r>
      <w:r w:rsidRPr="009A688B">
        <w:rPr>
          <w:rFonts w:ascii="Times New Roman" w:hAnsi="Times New Roman" w:cs="Times New Roman"/>
          <w:b/>
          <w:i/>
          <w:sz w:val="26"/>
          <w:szCs w:val="26"/>
          <w:lang w:val="en-US"/>
        </w:rPr>
        <w:t>c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-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RuCl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CO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(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4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′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MPyP)</w:t>
      </w:r>
      <w:r w:rsidRPr="009A688B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2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1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3</w:t>
      </w:r>
      <w:r w:rsidRPr="009A688B">
        <w:rPr>
          <w:rFonts w:ascii="Times New Roman" w:hAnsi="Times New Roman" w:cs="Times New Roman"/>
          <w:b/>
          <w:sz w:val="26"/>
          <w:szCs w:val="26"/>
          <w:lang w:val="en-US"/>
        </w:rPr>
        <w:t>)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</w:p>
    <w:p w14:paraId="0B4C096C" w14:textId="3B1C7C9E" w:rsidR="00AC4B23" w:rsidRPr="00FE3160" w:rsidRDefault="00AC4B23" w:rsidP="00FE3160">
      <w:pPr>
        <w:pStyle w:val="Nessunaspaziatura"/>
        <w:spacing w:line="360" w:lineRule="auto"/>
        <w:rPr>
          <w:rFonts w:ascii="Times New Roman" w:eastAsia="Times New Roman" w:hAnsi="Times New Roman"/>
          <w:sz w:val="24"/>
          <w:szCs w:val="24"/>
          <w:lang w:val="en-US" w:eastAsia="it-IT"/>
        </w:rPr>
      </w:pPr>
      <w:bookmarkStart w:id="2" w:name="_Hlk524364456"/>
      <w:r>
        <w:rPr>
          <w:rFonts w:ascii="Times New Roman" w:hAnsi="Times New Roman"/>
          <w:sz w:val="24"/>
          <w:szCs w:val="24"/>
          <w:lang w:val="en-US"/>
        </w:rPr>
        <w:t xml:space="preserve">A </w:t>
      </w:r>
      <w:r w:rsidRPr="00FE3160">
        <w:rPr>
          <w:rFonts w:ascii="Times New Roman" w:hAnsi="Times New Roman"/>
          <w:sz w:val="24"/>
          <w:szCs w:val="24"/>
          <w:lang w:val="en-US"/>
        </w:rPr>
        <w:t>15</w:t>
      </w:r>
      <w:r>
        <w:rPr>
          <w:rFonts w:ascii="Times New Roman" w:hAnsi="Times New Roman"/>
          <w:sz w:val="24"/>
          <w:szCs w:val="24"/>
          <w:lang w:val="en-US"/>
        </w:rPr>
        <w:t xml:space="preserve">.0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mg </w:t>
      </w:r>
      <w:r>
        <w:rPr>
          <w:rFonts w:ascii="Times New Roman" w:hAnsi="Times New Roman"/>
          <w:sz w:val="24"/>
          <w:szCs w:val="24"/>
          <w:lang w:val="en-US"/>
        </w:rPr>
        <w:t xml:space="preserve">amount </w:t>
      </w:r>
      <w:r w:rsidRPr="00FE3160">
        <w:rPr>
          <w:rFonts w:ascii="Times New Roman" w:hAnsi="Times New Roman"/>
          <w:sz w:val="24"/>
          <w:szCs w:val="24"/>
          <w:lang w:val="en-US"/>
        </w:rPr>
        <w:t>(0.039 mmol) of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 xml:space="preserve"> c,c,t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dmso</w:t>
      </w:r>
      <w:r>
        <w:rPr>
          <w:rFonts w:ascii="Times New Roman" w:hAnsi="Times New Roman"/>
          <w:sz w:val="24"/>
          <w:szCs w:val="24"/>
          <w:lang w:val="en-US"/>
        </w:rPr>
        <w:t>-S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) was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8275B">
        <w:rPr>
          <w:rFonts w:ascii="Times New Roman" w:hAnsi="Times New Roman"/>
          <w:sz w:val="24"/>
          <w:szCs w:val="24"/>
          <w:lang w:val="en-US"/>
        </w:rPr>
        <w:t xml:space="preserve">dissolved in 7 mL of </w:t>
      </w:r>
      <w:r w:rsidR="00E75C26">
        <w:rPr>
          <w:rFonts w:ascii="Times New Roman" w:hAnsi="Times New Roman"/>
          <w:sz w:val="24"/>
          <w:szCs w:val="24"/>
          <w:lang w:val="en-US"/>
        </w:rPr>
        <w:t xml:space="preserve">a </w:t>
      </w:r>
      <w:r w:rsidR="00E75C26" w:rsidRPr="003A71DB">
        <w:rPr>
          <w:rFonts w:ascii="Times New Roman" w:hAnsi="Times New Roman"/>
          <w:sz w:val="24"/>
          <w:szCs w:val="24"/>
          <w:lang w:val="en-US"/>
        </w:rPr>
        <w:t>4:5 CHCl</w:t>
      </w:r>
      <w:r w:rsidR="00E75C26" w:rsidRPr="003A71DB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E75C26" w:rsidRPr="003A71DB">
        <w:rPr>
          <w:rFonts w:ascii="Times New Roman" w:hAnsi="Times New Roman"/>
          <w:sz w:val="24"/>
          <w:szCs w:val="24"/>
          <w:lang w:val="en-US"/>
        </w:rPr>
        <w:t>:MeOH mixture</w:t>
      </w:r>
      <w:r w:rsidRPr="0058275B"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 xml:space="preserve">After addition of </w:t>
      </w:r>
      <w:r w:rsidRPr="0058275B">
        <w:rPr>
          <w:rFonts w:ascii="Times New Roman" w:hAnsi="Times New Roman"/>
          <w:sz w:val="24"/>
          <w:szCs w:val="24"/>
          <w:lang w:val="en-US"/>
        </w:rPr>
        <w:t>52.9 mg of 4′MPyP</w:t>
      </w:r>
      <w:r w:rsidRPr="0058275B" w:rsidDel="004B682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8275B">
        <w:rPr>
          <w:rFonts w:ascii="Times New Roman" w:hAnsi="Times New Roman"/>
          <w:sz w:val="24"/>
          <w:szCs w:val="24"/>
          <w:lang w:val="en-US"/>
        </w:rPr>
        <w:t>(0.086 mmol, 4′MPyP</w:t>
      </w:r>
      <w:r>
        <w:rPr>
          <w:rFonts w:ascii="Times New Roman" w:hAnsi="Times New Roman"/>
          <w:sz w:val="24"/>
          <w:szCs w:val="24"/>
          <w:lang w:val="en-US"/>
        </w:rPr>
        <w:t xml:space="preserve">/Ru = </w:t>
      </w:r>
      <w:r w:rsidRPr="0021654D">
        <w:rPr>
          <w:rFonts w:ascii="Times New Roman" w:hAnsi="Times New Roman"/>
          <w:sz w:val="24"/>
          <w:szCs w:val="24"/>
          <w:lang w:val="en-US"/>
        </w:rPr>
        <w:t>2.</w:t>
      </w:r>
      <w:r w:rsidRPr="00FB7E9C">
        <w:rPr>
          <w:rFonts w:ascii="Times New Roman" w:hAnsi="Times New Roman"/>
          <w:sz w:val="24"/>
          <w:szCs w:val="24"/>
          <w:lang w:val="en-US"/>
        </w:rPr>
        <w:t>2</w:t>
      </w:r>
      <w:r w:rsidRPr="0058275B">
        <w:rPr>
          <w:rFonts w:ascii="Times New Roman" w:hAnsi="Times New Roman"/>
          <w:sz w:val="24"/>
          <w:szCs w:val="24"/>
          <w:lang w:val="en-US"/>
        </w:rPr>
        <w:t xml:space="preserve">) the </w:t>
      </w:r>
      <w:r>
        <w:rPr>
          <w:rFonts w:ascii="Times New Roman" w:hAnsi="Times New Roman"/>
          <w:sz w:val="24"/>
          <w:szCs w:val="24"/>
          <w:lang w:val="en-US"/>
        </w:rPr>
        <w:t>purple</w:t>
      </w:r>
      <w:r w:rsidRPr="0058275B">
        <w:rPr>
          <w:rFonts w:ascii="Times New Roman" w:hAnsi="Times New Roman"/>
          <w:sz w:val="24"/>
          <w:szCs w:val="24"/>
          <w:lang w:val="en-US"/>
        </w:rPr>
        <w:t xml:space="preserve"> solution was heated in a microwave reactor at </w:t>
      </w:r>
      <w:r w:rsidRPr="00F04312">
        <w:rPr>
          <w:rFonts w:ascii="Times New Roman" w:hAnsi="Times New Roman"/>
          <w:sz w:val="24"/>
          <w:szCs w:val="24"/>
          <w:lang w:val="en-US"/>
        </w:rPr>
        <w:t>10</w:t>
      </w:r>
      <w:r w:rsidRPr="00841074">
        <w:rPr>
          <w:rFonts w:ascii="Times New Roman" w:hAnsi="Times New Roman"/>
          <w:sz w:val="24"/>
          <w:szCs w:val="24"/>
          <w:lang w:val="en-US"/>
        </w:rPr>
        <w:t xml:space="preserve">0°C for </w:t>
      </w:r>
      <w:r w:rsidRPr="00F04312">
        <w:rPr>
          <w:rFonts w:ascii="Times New Roman" w:hAnsi="Times New Roman"/>
          <w:sz w:val="24"/>
          <w:szCs w:val="24"/>
          <w:lang w:val="en-US"/>
        </w:rPr>
        <w:t>4</w:t>
      </w:r>
      <w:r w:rsidRPr="00841074">
        <w:rPr>
          <w:rFonts w:ascii="Times New Roman" w:hAnsi="Times New Roman"/>
          <w:sz w:val="24"/>
          <w:szCs w:val="24"/>
          <w:lang w:val="en-US"/>
        </w:rPr>
        <w:t xml:space="preserve"> h</w:t>
      </w:r>
      <w:r w:rsidRPr="004020C2">
        <w:rPr>
          <w:rFonts w:ascii="Times New Roman" w:hAnsi="Times New Roman"/>
          <w:sz w:val="24"/>
          <w:szCs w:val="24"/>
          <w:lang w:val="en-US"/>
        </w:rPr>
        <w:t>.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The solvent was removed under vacuum and the mixture was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>subjected to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column chromatography on silica gel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eluted with </w:t>
      </w:r>
      <w:r w:rsidRPr="00326B78">
        <w:rPr>
          <w:rFonts w:ascii="Times New Roman" w:eastAsia="Times New Roman" w:hAnsi="Times New Roman"/>
          <w:sz w:val="24"/>
          <w:szCs w:val="24"/>
          <w:lang w:val="en-US" w:eastAsia="it-IT"/>
        </w:rPr>
        <w:t>CHCl</w:t>
      </w:r>
      <w:r w:rsidRPr="00326B78">
        <w:rPr>
          <w:rFonts w:ascii="Times New Roman" w:eastAsia="Times New Roman" w:hAnsi="Times New Roman"/>
          <w:sz w:val="24"/>
          <w:szCs w:val="24"/>
          <w:vertAlign w:val="subscript"/>
          <w:lang w:val="en-US" w:eastAsia="it-IT"/>
        </w:rPr>
        <w:t>3</w:t>
      </w:r>
      <w:r w:rsidRPr="00326B78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for the first two fractions, that contained </w:t>
      </w:r>
      <w:r>
        <w:rPr>
          <w:rFonts w:ascii="Times New Roman" w:hAnsi="Times New Roman"/>
          <w:i/>
          <w:sz w:val="24"/>
          <w:szCs w:val="24"/>
          <w:lang w:val="en-US"/>
        </w:rPr>
        <w:t>t,c,c</w:t>
      </w:r>
      <w:r>
        <w:rPr>
          <w:rFonts w:ascii="Times New Roman" w:hAnsi="Times New Roman"/>
          <w:sz w:val="24"/>
          <w:szCs w:val="24"/>
          <w:lang w:val="en-US"/>
        </w:rPr>
        <w:t>-Ru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CO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/>
          <w:sz w:val="24"/>
          <w:szCs w:val="24"/>
          <w:lang w:val="en-US"/>
        </w:rPr>
        <w:t>4′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/>
          <w:sz w:val="24"/>
          <w:szCs w:val="24"/>
          <w:lang w:val="en-US"/>
        </w:rPr>
        <w:t>PyP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b/>
          <w:sz w:val="24"/>
          <w:szCs w:val="24"/>
          <w:lang w:val="en-US"/>
        </w:rPr>
        <w:t>10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and </w:t>
      </w:r>
      <w:r>
        <w:rPr>
          <w:rFonts w:ascii="Times New Roman" w:hAnsi="Times New Roman"/>
          <w:i/>
          <w:sz w:val="24"/>
          <w:szCs w:val="24"/>
          <w:lang w:val="en-US"/>
        </w:rPr>
        <w:t>c,c,t</w:t>
      </w:r>
      <w:r>
        <w:rPr>
          <w:rFonts w:ascii="Times New Roman" w:hAnsi="Times New Roman"/>
          <w:sz w:val="24"/>
          <w:szCs w:val="24"/>
          <w:lang w:val="en-US"/>
        </w:rPr>
        <w:t>-Ru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CO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/>
          <w:sz w:val="24"/>
          <w:szCs w:val="24"/>
          <w:lang w:val="en-US"/>
        </w:rPr>
        <w:t>4′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/>
          <w:sz w:val="24"/>
          <w:szCs w:val="24"/>
          <w:lang w:val="en-US"/>
        </w:rPr>
        <w:t>PyP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b/>
          <w:sz w:val="24"/>
          <w:szCs w:val="24"/>
          <w:lang w:val="en-US"/>
        </w:rPr>
        <w:t>12</w:t>
      </w:r>
      <w:r>
        <w:rPr>
          <w:rFonts w:ascii="Times New Roman" w:hAnsi="Times New Roman"/>
          <w:sz w:val="24"/>
          <w:szCs w:val="24"/>
          <w:lang w:val="en-US"/>
        </w:rPr>
        <w:t>),</w:t>
      </w:r>
      <w:r w:rsidRPr="00326B78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</w:t>
      </w:r>
      <w:r w:rsidR="00E75C26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respectively,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>and then with CHCl</w:t>
      </w:r>
      <w:r w:rsidRPr="00326B78">
        <w:rPr>
          <w:rFonts w:ascii="Times New Roman" w:eastAsia="Times New Roman" w:hAnsi="Times New Roman"/>
          <w:sz w:val="24"/>
          <w:szCs w:val="24"/>
          <w:vertAlign w:val="subscript"/>
          <w:lang w:val="en-US" w:eastAsia="it-IT"/>
        </w:rPr>
        <w:t>3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/EtOH </w:t>
      </w:r>
      <w:r w:rsidRPr="00326B78">
        <w:rPr>
          <w:rFonts w:ascii="Times New Roman" w:eastAsia="Times New Roman" w:hAnsi="Times New Roman"/>
          <w:sz w:val="24"/>
          <w:szCs w:val="24"/>
          <w:lang w:val="en-US" w:eastAsia="it-IT"/>
        </w:rPr>
        <w:t>98/2 v/v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for the third fraction that contained </w:t>
      </w:r>
      <w:r>
        <w:rPr>
          <w:rFonts w:ascii="Times New Roman" w:hAnsi="Times New Roman"/>
          <w:i/>
          <w:sz w:val="24"/>
          <w:szCs w:val="24"/>
          <w:lang w:val="en-US"/>
        </w:rPr>
        <w:t>c,c,c</w:t>
      </w:r>
      <w:r>
        <w:rPr>
          <w:rFonts w:ascii="Times New Roman" w:hAnsi="Times New Roman"/>
          <w:sz w:val="24"/>
          <w:szCs w:val="24"/>
          <w:lang w:val="en-US"/>
        </w:rPr>
        <w:t>-Ru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CO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/>
          <w:sz w:val="24"/>
          <w:szCs w:val="24"/>
          <w:lang w:val="en-US"/>
        </w:rPr>
        <w:t>4′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/>
          <w:sz w:val="24"/>
          <w:szCs w:val="24"/>
          <w:lang w:val="en-US"/>
        </w:rPr>
        <w:t>PyP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b/>
          <w:sz w:val="24"/>
          <w:szCs w:val="24"/>
          <w:lang w:val="en-US"/>
        </w:rPr>
        <w:t>13</w:t>
      </w:r>
      <w:r w:rsidRPr="00326B78">
        <w:rPr>
          <w:rFonts w:ascii="Times New Roman" w:hAnsi="Times New Roman"/>
          <w:bCs/>
          <w:sz w:val="24"/>
          <w:szCs w:val="24"/>
          <w:lang w:val="en-US"/>
        </w:rPr>
        <w:t>).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Each product was then obtained as a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>purple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solid by rotary evaporation of the eluent. Yield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>s and R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 w:eastAsia="it-IT"/>
        </w:rPr>
        <w:t>f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’s (TLC </w:t>
      </w:r>
      <w:r>
        <w:rPr>
          <w:rFonts w:ascii="Times New Roman" w:hAnsi="Times New Roman"/>
          <w:sz w:val="24"/>
          <w:lang w:val="en-US"/>
        </w:rPr>
        <w:t>on silica plates using chloroform as eluent)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: </w:t>
      </w:r>
      <w:r w:rsidRPr="00FE3160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</w:t>
      </w:r>
      <w:r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0</w:t>
      </w:r>
      <w:r w:rsidRPr="00FE3160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 xml:space="preserve"> 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12%,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0.88; </w:t>
      </w:r>
      <w:r w:rsidRPr="00FE3160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</w:t>
      </w:r>
      <w:r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2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7%, 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0.24; </w:t>
      </w:r>
      <w:r w:rsidRPr="00FE3160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</w:t>
      </w:r>
      <w:r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3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3%</w:t>
      </w:r>
      <w:r>
        <w:rPr>
          <w:rFonts w:ascii="Times New Roman" w:eastAsia="Times New Roman" w:hAnsi="Times New Roman"/>
          <w:sz w:val="24"/>
          <w:szCs w:val="24"/>
          <w:lang w:val="en-US" w:eastAsia="it-IT"/>
        </w:rPr>
        <w:t>, 0.18</w:t>
      </w:r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>.</w:t>
      </w:r>
      <w:bookmarkEnd w:id="2"/>
      <w:r w:rsidRPr="00FE3160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</w:t>
      </w:r>
      <w:r w:rsidRPr="00326B78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X-ray quality crystals of </w:t>
      </w:r>
      <w:r w:rsidRPr="002E6AD7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sz w:val="24"/>
          <w:szCs w:val="24"/>
          <w:lang w:val="en-US"/>
        </w:rPr>
        <w:t>0</w:t>
      </w:r>
      <w:r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F04312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sz w:val="24"/>
          <w:szCs w:val="24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were obtained by slow diffusion of </w:t>
      </w:r>
      <w:r w:rsidRPr="00326B78">
        <w:rPr>
          <w:rFonts w:ascii="Times New Roman" w:hAnsi="Times New Roman"/>
          <w:i/>
          <w:sz w:val="24"/>
          <w:szCs w:val="24"/>
          <w:lang w:val="en-US"/>
        </w:rPr>
        <w:t>n</w:t>
      </w:r>
      <w:r w:rsidRPr="00326B78">
        <w:rPr>
          <w:rFonts w:ascii="Times New Roman" w:hAnsi="Times New Roman"/>
          <w:sz w:val="24"/>
          <w:szCs w:val="24"/>
          <w:lang w:val="en-US"/>
        </w:rPr>
        <w:t>-hexane</w:t>
      </w:r>
      <w:r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3D7808">
        <w:rPr>
          <w:rFonts w:ascii="Times New Roman" w:hAnsi="Times New Roman"/>
          <w:b/>
          <w:sz w:val="24"/>
          <w:szCs w:val="24"/>
          <w:lang w:val="en-US"/>
        </w:rPr>
        <w:t>10</w:t>
      </w:r>
      <w:r>
        <w:rPr>
          <w:rFonts w:ascii="Times New Roman" w:hAnsi="Times New Roman"/>
          <w:sz w:val="24"/>
          <w:szCs w:val="24"/>
          <w:lang w:val="en-US"/>
        </w:rPr>
        <w:t>) or diethyl ether (</w:t>
      </w:r>
      <w:r w:rsidRPr="003D7808">
        <w:rPr>
          <w:rFonts w:ascii="Times New Roman" w:hAnsi="Times New Roman"/>
          <w:b/>
          <w:sz w:val="24"/>
          <w:szCs w:val="24"/>
          <w:lang w:val="en-US"/>
        </w:rPr>
        <w:t>12</w:t>
      </w:r>
      <w:r>
        <w:rPr>
          <w:rFonts w:ascii="Times New Roman" w:hAnsi="Times New Roman"/>
          <w:sz w:val="24"/>
          <w:szCs w:val="24"/>
          <w:lang w:val="en-US"/>
        </w:rPr>
        <w:t>) into a chloroform solution of each complex</w:t>
      </w:r>
      <w:r w:rsidRPr="00326B78">
        <w:rPr>
          <w:rFonts w:ascii="Times New Roman" w:hAnsi="Times New Roman"/>
          <w:sz w:val="24"/>
          <w:szCs w:val="24"/>
          <w:lang w:val="en-US"/>
        </w:rPr>
        <w:t>.</w:t>
      </w:r>
    </w:p>
    <w:p w14:paraId="7F121CD8" w14:textId="3D1BAF46" w:rsidR="00AC4B23" w:rsidRPr="00FE3160" w:rsidRDefault="00AC4B23" w:rsidP="00FE3160">
      <w:pPr>
        <w:pStyle w:val="Nessunaspaziatura"/>
        <w:spacing w:line="360" w:lineRule="auto"/>
        <w:rPr>
          <w:rFonts w:ascii="Times New Roman" w:hAnsi="Times New Roman"/>
          <w:sz w:val="24"/>
          <w:szCs w:val="24"/>
          <w:lang w:val="en-US"/>
        </w:rPr>
      </w:pPr>
      <w:r w:rsidRPr="00FE3160">
        <w:rPr>
          <w:rFonts w:ascii="Times New Roman" w:hAnsi="Times New Roman"/>
          <w:i/>
          <w:sz w:val="24"/>
          <w:szCs w:val="24"/>
          <w:lang w:val="en-US"/>
        </w:rPr>
        <w:t>t,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4′MPyP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2 </w:t>
      </w:r>
      <w:r w:rsidRPr="00FE3160"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sz w:val="24"/>
          <w:szCs w:val="24"/>
          <w:lang w:val="en-US"/>
        </w:rPr>
        <w:t>0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lemental analysis calcd for [</w:t>
      </w:r>
      <w:r w:rsidRPr="00306752"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88</w:t>
      </w:r>
      <w:r w:rsidRPr="00306752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58</w:t>
      </w:r>
      <w:r w:rsidRPr="00306752">
        <w:rPr>
          <w:rFonts w:ascii="Times New Roman" w:hAnsi="Times New Roman"/>
          <w:sz w:val="24"/>
          <w:szCs w:val="24"/>
          <w:lang w:val="en-US"/>
        </w:rPr>
        <w:t>Cl</w:t>
      </w:r>
      <w:r w:rsidRPr="002A69A1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Pr="00306752"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Ru</w:t>
      </w:r>
      <w:r>
        <w:rPr>
          <w:rFonts w:ascii="Times New Roman" w:hAnsi="Times New Roman"/>
          <w:sz w:val="24"/>
          <w:szCs w:val="24"/>
          <w:lang w:val="en-US"/>
        </w:rPr>
        <w:t>]·0.5(C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>
        <w:rPr>
          <w:rFonts w:ascii="Times New Roman" w:hAnsi="Times New Roman"/>
          <w:sz w:val="24"/>
          <w:szCs w:val="24"/>
          <w:lang w:val="en-US"/>
        </w:rPr>
        <w:t>H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14</w:t>
      </w:r>
      <w:r>
        <w:rPr>
          <w:rFonts w:ascii="Times New Roman" w:hAnsi="Times New Roman"/>
          <w:sz w:val="24"/>
          <w:szCs w:val="24"/>
          <w:lang w:val="en-US"/>
        </w:rPr>
        <w:t>) (M</w:t>
      </w:r>
      <w:r w:rsidRPr="002A69A1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r>
        <w:rPr>
          <w:rFonts w:ascii="Times New Roman" w:hAnsi="Times New Roman"/>
          <w:sz w:val="24"/>
          <w:szCs w:val="24"/>
          <w:lang w:val="en-US"/>
        </w:rPr>
        <w:t xml:space="preserve">: 1502.4):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C </w:t>
      </w:r>
      <w:r>
        <w:rPr>
          <w:rFonts w:ascii="Times New Roman" w:hAnsi="Times New Roman"/>
          <w:sz w:val="24"/>
          <w:szCs w:val="24"/>
          <w:lang w:val="en-US"/>
        </w:rPr>
        <w:t>72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69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42</w:t>
      </w:r>
      <w:r w:rsidRPr="00517EB3">
        <w:rPr>
          <w:rFonts w:ascii="Times New Roman" w:hAnsi="Times New Roman"/>
          <w:sz w:val="24"/>
          <w:szCs w:val="24"/>
          <w:lang w:val="en-US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>
        <w:rPr>
          <w:rFonts w:ascii="Times New Roman" w:hAnsi="Times New Roman"/>
          <w:sz w:val="24"/>
          <w:szCs w:val="24"/>
          <w:lang w:val="en-US"/>
        </w:rPr>
        <w:t>9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 xml:space="preserve">32. Found: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C </w:t>
      </w:r>
      <w:r>
        <w:rPr>
          <w:rFonts w:ascii="Times New Roman" w:hAnsi="Times New Roman"/>
          <w:sz w:val="24"/>
          <w:szCs w:val="24"/>
          <w:lang w:val="en-US"/>
        </w:rPr>
        <w:t>72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78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49</w:t>
      </w:r>
      <w:r w:rsidRPr="00517EB3">
        <w:rPr>
          <w:rFonts w:ascii="Times New Roman" w:hAnsi="Times New Roman"/>
          <w:sz w:val="24"/>
          <w:szCs w:val="24"/>
          <w:lang w:val="en-US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>
        <w:rPr>
          <w:rFonts w:ascii="Times New Roman" w:hAnsi="Times New Roman"/>
          <w:sz w:val="24"/>
          <w:szCs w:val="24"/>
          <w:lang w:val="en-US"/>
        </w:rPr>
        <w:t>9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41.</w:t>
      </w:r>
      <w:r w:rsidRPr="002A69A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MR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hAnsi="Times New Roman"/>
          <w:sz w:val="24"/>
          <w:szCs w:val="24"/>
          <w:lang w:val="en-US"/>
        </w:rPr>
        <w:t>CD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hAnsi="Times New Roman"/>
          <w:sz w:val="24"/>
          <w:szCs w:val="24"/>
          <w:lang w:val="en-US"/>
        </w:rPr>
        <w:t>, δ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ppm): 9.59 (d, 4H, H2,6), 8.86 (m, 16H, H</w:t>
      </w:r>
      <w:r w:rsidRPr="00FE3160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8.45 (d, 4H, H3,5), 8.20 (d, 4H,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-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 in position 10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8.15 (d, 8H,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-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s in positions 5 and 15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7.77 (m, 6H,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+p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 in position 10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7.69 (m, 12H,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+p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s in positions 5 and 15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–2.80 (s, 4H, NH). </w:t>
      </w:r>
      <w:r w:rsidRPr="00841074">
        <w:rPr>
          <w:rFonts w:ascii="Times New Roman" w:hAnsi="Times New Roman"/>
          <w:sz w:val="24"/>
          <w:szCs w:val="24"/>
          <w:lang w:val="en-US"/>
        </w:rPr>
        <w:t>Sele</w:t>
      </w:r>
      <w:r w:rsidRPr="004020C2">
        <w:rPr>
          <w:rFonts w:ascii="Times New Roman" w:hAnsi="Times New Roman"/>
          <w:sz w:val="24"/>
          <w:szCs w:val="24"/>
          <w:lang w:val="en-US"/>
        </w:rPr>
        <w:t xml:space="preserve">cted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841074">
        <w:rPr>
          <w:rFonts w:ascii="Times New Roman" w:hAnsi="Times New Roman"/>
          <w:sz w:val="24"/>
          <w:szCs w:val="24"/>
          <w:lang w:val="en-US"/>
        </w:rPr>
        <w:t>C NMR</w:t>
      </w:r>
      <w:r w:rsidRPr="004020C2">
        <w:rPr>
          <w:rFonts w:ascii="Times New Roman" w:hAnsi="Times New Roman"/>
          <w:sz w:val="24"/>
          <w:szCs w:val="24"/>
          <w:lang w:val="en-US"/>
        </w:rPr>
        <w:t xml:space="preserve"> signals </w:t>
      </w:r>
      <w:r w:rsidRPr="002D1BB1">
        <w:rPr>
          <w:rFonts w:ascii="Times New Roman" w:hAnsi="Times New Roman"/>
          <w:sz w:val="24"/>
          <w:szCs w:val="24"/>
          <w:lang w:val="en-US"/>
        </w:rPr>
        <w:t xml:space="preserve">(from the HSQC spectrum) </w:t>
      </w:r>
      <w:r w:rsidRPr="00841074">
        <w:rPr>
          <w:rFonts w:ascii="Times New Roman" w:hAnsi="Times New Roman"/>
          <w:sz w:val="24"/>
          <w:szCs w:val="24"/>
          <w:lang w:val="en-US"/>
        </w:rPr>
        <w:t>in CD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41074">
        <w:rPr>
          <w:rFonts w:ascii="Times New Roman" w:hAnsi="Times New Roman"/>
          <w:sz w:val="24"/>
          <w:szCs w:val="24"/>
          <w:lang w:val="en-US"/>
        </w:rPr>
        <w:t>, δ</w:t>
      </w:r>
      <w:r w:rsidRPr="004020C2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A37A50">
        <w:rPr>
          <w:rFonts w:ascii="Times New Roman" w:hAnsi="Times New Roman"/>
          <w:sz w:val="24"/>
          <w:szCs w:val="24"/>
          <w:lang w:val="en-US"/>
        </w:rPr>
        <w:t xml:space="preserve">(ppm): </w:t>
      </w:r>
      <w:r w:rsidRPr="002D1BB1">
        <w:rPr>
          <w:rFonts w:ascii="Times New Roman" w:hAnsi="Times New Roman"/>
          <w:sz w:val="24"/>
          <w:szCs w:val="24"/>
          <w:lang w:val="en-US"/>
        </w:rPr>
        <w:t>154</w:t>
      </w:r>
      <w:r w:rsidRPr="001334F0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8</w:t>
      </w:r>
      <w:r w:rsidRPr="001334F0">
        <w:rPr>
          <w:rFonts w:ascii="Times New Roman" w:hAnsi="Times New Roman"/>
          <w:sz w:val="24"/>
          <w:szCs w:val="24"/>
          <w:lang w:val="en-US"/>
        </w:rPr>
        <w:t xml:space="preserve"> (C2,6), </w:t>
      </w:r>
      <w:r w:rsidRPr="002A69A1">
        <w:rPr>
          <w:rFonts w:ascii="Times New Roman" w:hAnsi="Times New Roman"/>
          <w:sz w:val="24"/>
          <w:szCs w:val="24"/>
          <w:lang w:val="en-US"/>
        </w:rPr>
        <w:t>13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2A69A1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3</w:t>
      </w:r>
      <w:r w:rsidRPr="002A69A1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o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 w:rsidRPr="002A69A1">
        <w:rPr>
          <w:rFonts w:ascii="Times New Roman" w:hAnsi="Times New Roman"/>
          <w:sz w:val="24"/>
          <w:szCs w:val="24"/>
          <w:lang w:val="en-US"/>
        </w:rPr>
        <w:t xml:space="preserve">C), </w:t>
      </w:r>
      <w:r w:rsidRPr="001334F0">
        <w:rPr>
          <w:rFonts w:ascii="Times New Roman" w:hAnsi="Times New Roman"/>
          <w:sz w:val="24"/>
          <w:szCs w:val="24"/>
          <w:lang w:val="en-US"/>
        </w:rPr>
        <w:t>131.</w:t>
      </w:r>
      <w:r>
        <w:rPr>
          <w:rFonts w:ascii="Times New Roman" w:hAnsi="Times New Roman"/>
          <w:sz w:val="24"/>
          <w:szCs w:val="24"/>
          <w:lang w:val="en-US"/>
        </w:rPr>
        <w:t>2</w:t>
      </w:r>
      <w:r w:rsidRPr="001334F0">
        <w:rPr>
          <w:rFonts w:ascii="Times New Roman" w:hAnsi="Times New Roman"/>
          <w:sz w:val="24"/>
          <w:szCs w:val="24"/>
          <w:lang w:val="en-US"/>
        </w:rPr>
        <w:t xml:space="preserve"> (C3,5)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2A69A1">
        <w:rPr>
          <w:rFonts w:ascii="Times New Roman" w:hAnsi="Times New Roman"/>
          <w:sz w:val="24"/>
          <w:szCs w:val="24"/>
          <w:lang w:val="en-US"/>
        </w:rPr>
        <w:t>12</w:t>
      </w:r>
      <w:r>
        <w:rPr>
          <w:rFonts w:ascii="Times New Roman" w:hAnsi="Times New Roman"/>
          <w:sz w:val="24"/>
          <w:szCs w:val="24"/>
          <w:lang w:val="en-US"/>
        </w:rPr>
        <w:t>7</w:t>
      </w:r>
      <w:r w:rsidRPr="002A69A1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8</w:t>
      </w:r>
      <w:r w:rsidRPr="002A69A1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m</w:t>
      </w:r>
      <w:r w:rsidRPr="002A69A1">
        <w:rPr>
          <w:rFonts w:ascii="Times New Roman" w:hAnsi="Times New Roman"/>
          <w:sz w:val="24"/>
          <w:szCs w:val="24"/>
          <w:lang w:val="en-US"/>
        </w:rPr>
        <w:t>+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p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2A69A1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326B78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01B6">
        <w:rPr>
          <w:rFonts w:ascii="Times New Roman" w:hAnsi="Times New Roman"/>
          <w:sz w:val="24"/>
          <w:szCs w:val="24"/>
          <w:lang w:val="en-US"/>
        </w:rPr>
        <w:t xml:space="preserve">Selected IR absorption (chloroform solution, </w:t>
      </w:r>
      <w:r w:rsidRPr="0058275B">
        <w:rPr>
          <w:rFonts w:ascii="Times New Roman" w:hAnsi="Times New Roman"/>
          <w:sz w:val="24"/>
          <w:szCs w:val="24"/>
          <w:lang w:val="en-US"/>
        </w:rPr>
        <w:t>cm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58275B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5401B6">
        <w:rPr>
          <w:rFonts w:ascii="Times New Roman" w:hAnsi="Times New Roman"/>
          <w:sz w:val="24"/>
          <w:szCs w:val="24"/>
          <w:lang w:val="en-US"/>
        </w:rPr>
        <w:t>):</w:t>
      </w:r>
      <w:r w:rsidRPr="00326B78">
        <w:rPr>
          <w:rFonts w:ascii="Times New Roman" w:hAnsi="Times New Roman"/>
          <w:sz w:val="24"/>
          <w:szCs w:val="24"/>
          <w:lang w:val="en-US"/>
        </w:rPr>
        <w:t xml:space="preserve"> 2073 (ν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326B78">
        <w:rPr>
          <w:rFonts w:ascii="Times New Roman" w:hAnsi="Times New Roman"/>
          <w:sz w:val="24"/>
          <w:szCs w:val="24"/>
          <w:lang w:val="en-US"/>
        </w:rPr>
        <w:t>), 2015 (ν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326B78">
        <w:rPr>
          <w:rFonts w:ascii="Times New Roman" w:hAnsi="Times New Roman"/>
          <w:sz w:val="24"/>
          <w:szCs w:val="24"/>
          <w:lang w:val="en-US"/>
        </w:rPr>
        <w:t>).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UV-vis (CHCl</w:t>
      </w:r>
      <w:r w:rsidRPr="0003544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03544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035441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: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4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0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100), 51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7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4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8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2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2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9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1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64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4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0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6</w:t>
      </w:r>
      <w:r w:rsidRPr="00035441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</w:p>
    <w:p w14:paraId="74E9758A" w14:textId="0C68DED5" w:rsidR="00AC4B23" w:rsidRPr="00FE3160" w:rsidRDefault="00AC4B23" w:rsidP="00FE3160">
      <w:pPr>
        <w:pStyle w:val="Nessunaspaziatura"/>
        <w:spacing w:line="360" w:lineRule="auto"/>
        <w:rPr>
          <w:rFonts w:ascii="Times New Roman" w:hAnsi="Times New Roman"/>
          <w:sz w:val="24"/>
          <w:szCs w:val="24"/>
          <w:lang w:val="en-US"/>
        </w:rPr>
      </w:pP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t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4′MPyP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58275B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58275B">
        <w:rPr>
          <w:rFonts w:ascii="Times New Roman" w:hAnsi="Times New Roman"/>
          <w:sz w:val="24"/>
          <w:szCs w:val="24"/>
          <w:lang w:val="en-US"/>
        </w:rPr>
        <w:t>(</w:t>
      </w:r>
      <w:r w:rsidRPr="00261A18">
        <w:rPr>
          <w:rFonts w:ascii="Times New Roman" w:hAnsi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/>
          <w:b/>
          <w:sz w:val="24"/>
          <w:szCs w:val="24"/>
          <w:lang w:val="en-US"/>
        </w:rPr>
        <w:t>2</w:t>
      </w:r>
      <w:r w:rsidRPr="0058275B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lemental analysis calcd for [</w:t>
      </w:r>
      <w:r w:rsidRPr="00306752"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88</w:t>
      </w:r>
      <w:r w:rsidRPr="00306752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58</w:t>
      </w:r>
      <w:r w:rsidRPr="00306752">
        <w:rPr>
          <w:rFonts w:ascii="Times New Roman" w:hAnsi="Times New Roman"/>
          <w:sz w:val="24"/>
          <w:szCs w:val="24"/>
          <w:lang w:val="en-US"/>
        </w:rPr>
        <w:t>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Pr="00306752"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Ru</w:t>
      </w:r>
      <w:r>
        <w:rPr>
          <w:rFonts w:ascii="Times New Roman" w:hAnsi="Times New Roman"/>
          <w:sz w:val="24"/>
          <w:szCs w:val="24"/>
          <w:lang w:val="en-US"/>
        </w:rPr>
        <w:t>]·</w:t>
      </w:r>
      <w:r w:rsidR="00CA6143">
        <w:rPr>
          <w:rFonts w:ascii="Times New Roman" w:hAnsi="Times New Roman"/>
          <w:sz w:val="24"/>
          <w:szCs w:val="24"/>
          <w:lang w:val="en-US"/>
        </w:rPr>
        <w:t xml:space="preserve">1.3 </w:t>
      </w:r>
      <w:r>
        <w:rPr>
          <w:rFonts w:ascii="Times New Roman" w:hAnsi="Times New Roman"/>
          <w:sz w:val="24"/>
          <w:szCs w:val="24"/>
          <w:lang w:val="en-US"/>
        </w:rPr>
        <w:t>CH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·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H</w:t>
      </w:r>
      <w:r w:rsidRPr="00326B78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/>
          <w:sz w:val="24"/>
          <w:szCs w:val="24"/>
          <w:lang w:val="en-US"/>
        </w:rPr>
        <w:t>O (M</w:t>
      </w:r>
      <w:r w:rsidRPr="002A69A1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r>
        <w:rPr>
          <w:rFonts w:ascii="Times New Roman" w:hAnsi="Times New Roman"/>
          <w:sz w:val="24"/>
          <w:szCs w:val="24"/>
          <w:lang w:val="en-US"/>
        </w:rPr>
        <w:t>: 16</w:t>
      </w:r>
      <w:r w:rsidR="00CA6143">
        <w:rPr>
          <w:rFonts w:ascii="Times New Roman" w:hAnsi="Times New Roman"/>
          <w:sz w:val="24"/>
          <w:szCs w:val="24"/>
          <w:lang w:val="en-US"/>
        </w:rPr>
        <w:t>88</w:t>
      </w:r>
      <w:r>
        <w:rPr>
          <w:rFonts w:ascii="Times New Roman" w:hAnsi="Times New Roman"/>
          <w:sz w:val="24"/>
          <w:szCs w:val="24"/>
          <w:lang w:val="en-US"/>
        </w:rPr>
        <w:t xml:space="preserve">.3): 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C 6</w:t>
      </w:r>
      <w:r w:rsidR="00CA6143">
        <w:rPr>
          <w:rFonts w:ascii="Times New Roman" w:hAnsi="Times New Roman"/>
          <w:sz w:val="24"/>
          <w:szCs w:val="24"/>
          <w:lang w:val="en-US"/>
        </w:rPr>
        <w:t>6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>36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 w:rsidR="00CA6143">
        <w:rPr>
          <w:rFonts w:ascii="Times New Roman" w:hAnsi="Times New Roman"/>
          <w:sz w:val="24"/>
          <w:szCs w:val="24"/>
          <w:lang w:val="en-US"/>
        </w:rPr>
        <w:t>4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>14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;</w:t>
      </w:r>
      <w:r w:rsidR="00CA614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 w:rsidR="00CA6143">
        <w:rPr>
          <w:rFonts w:ascii="Times New Roman" w:hAnsi="Times New Roman"/>
          <w:sz w:val="24"/>
          <w:szCs w:val="24"/>
          <w:lang w:val="en-US"/>
        </w:rPr>
        <w:t>8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 xml:space="preserve">29. Found: 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C 6</w:t>
      </w:r>
      <w:r w:rsidR="00CA6143">
        <w:rPr>
          <w:rFonts w:ascii="Times New Roman" w:hAnsi="Times New Roman"/>
          <w:sz w:val="24"/>
          <w:szCs w:val="24"/>
          <w:lang w:val="en-US"/>
        </w:rPr>
        <w:t>6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>48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 w:rsidR="00CA6143">
        <w:rPr>
          <w:rFonts w:ascii="Times New Roman" w:hAnsi="Times New Roman"/>
          <w:sz w:val="24"/>
          <w:szCs w:val="24"/>
          <w:lang w:val="en-US"/>
        </w:rPr>
        <w:t>4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>20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;</w:t>
      </w:r>
      <w:r w:rsidR="00CA6143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 w:rsidR="00CA6143">
        <w:rPr>
          <w:rFonts w:ascii="Times New Roman" w:hAnsi="Times New Roman"/>
          <w:sz w:val="24"/>
          <w:szCs w:val="24"/>
          <w:lang w:val="en-US"/>
        </w:rPr>
        <w:t>8</w:t>
      </w:r>
      <w:r w:rsidR="00CA6143" w:rsidRPr="00517EB3">
        <w:rPr>
          <w:rFonts w:ascii="Times New Roman" w:hAnsi="Times New Roman"/>
          <w:sz w:val="24"/>
          <w:szCs w:val="24"/>
          <w:lang w:val="en-US"/>
        </w:rPr>
        <w:t>.</w:t>
      </w:r>
      <w:r w:rsidR="00CA6143">
        <w:rPr>
          <w:rFonts w:ascii="Times New Roman" w:hAnsi="Times New Roman"/>
          <w:sz w:val="24"/>
          <w:szCs w:val="24"/>
          <w:lang w:val="en-US"/>
        </w:rPr>
        <w:t>35</w:t>
      </w:r>
      <w:r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NMR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hAnsi="Times New Roman"/>
          <w:sz w:val="24"/>
          <w:szCs w:val="24"/>
          <w:lang w:val="en-US"/>
        </w:rPr>
        <w:t>CD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hAnsi="Times New Roman"/>
          <w:sz w:val="24"/>
          <w:szCs w:val="24"/>
          <w:lang w:val="en-US"/>
        </w:rPr>
        <w:t>, δ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ppm): 9.58 (d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2,6), 8.98 (d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</w:t>
      </w:r>
      <w:r w:rsidRPr="00FE3160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>), 8.93 (d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</w:t>
      </w:r>
      <w:r w:rsidRPr="00FE3160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>), 8.88 (s, 8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</w:t>
      </w:r>
      <w:r w:rsidRPr="00FE3160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>), 8.34 (d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3,5), 8.23 (m, 1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-</w:t>
      </w:r>
      <w:r w:rsidRPr="00FE3160">
        <w:rPr>
          <w:rFonts w:ascii="Times New Roman" w:hAnsi="Times New Roman"/>
          <w:sz w:val="24"/>
          <w:szCs w:val="24"/>
          <w:lang w:val="en-US"/>
        </w:rPr>
        <w:t>H), 7.81 (m, 18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+p</w:t>
      </w:r>
      <w:r w:rsidRPr="00FE3160">
        <w:rPr>
          <w:rFonts w:ascii="Times New Roman" w:hAnsi="Times New Roman"/>
          <w:sz w:val="24"/>
          <w:szCs w:val="24"/>
          <w:lang w:val="en-US"/>
        </w:rPr>
        <w:t>H), –2.77 (s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NH).</w:t>
      </w:r>
      <w:r>
        <w:rPr>
          <w:rFonts w:ascii="Times New Roman" w:hAnsi="Times New Roman"/>
          <w:sz w:val="24"/>
          <w:szCs w:val="24"/>
          <w:lang w:val="en-US"/>
        </w:rPr>
        <w:t xml:space="preserve"> Selected </w:t>
      </w:r>
      <w:r w:rsidRPr="00352FE1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/>
          <w:sz w:val="24"/>
          <w:szCs w:val="24"/>
          <w:lang w:val="en-US"/>
        </w:rPr>
        <w:t>C NMR signals (from the HSQC spectrum) in CDCl</w:t>
      </w:r>
      <w:r w:rsidRPr="00352FE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352FE1">
        <w:rPr>
          <w:rFonts w:ascii="Times New Roman" w:hAnsi="Times New Roman"/>
          <w:sz w:val="24"/>
          <w:szCs w:val="24"/>
          <w:lang w:val="en-US"/>
        </w:rPr>
        <w:t>, δ</w:t>
      </w:r>
      <w:r w:rsidRPr="00352FE1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352FE1">
        <w:rPr>
          <w:rFonts w:ascii="Times New Roman" w:hAnsi="Times New Roman"/>
          <w:sz w:val="24"/>
          <w:szCs w:val="24"/>
          <w:lang w:val="en-US"/>
        </w:rPr>
        <w:t>(ppm):</w:t>
      </w:r>
      <w:r>
        <w:rPr>
          <w:rFonts w:ascii="Times New Roman" w:hAnsi="Times New Roman"/>
          <w:sz w:val="24"/>
          <w:szCs w:val="24"/>
          <w:lang w:val="en-US"/>
        </w:rPr>
        <w:t xml:space="preserve"> 154.4 (C2,6), 134.5 </w:t>
      </w:r>
      <w:r w:rsidRPr="002A69A1">
        <w:rPr>
          <w:rFonts w:ascii="Times New Roman" w:hAnsi="Times New Roman"/>
          <w:sz w:val="24"/>
          <w:szCs w:val="24"/>
          <w:lang w:val="en-US"/>
        </w:rPr>
        <w:t>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o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 w:rsidRPr="002A69A1">
        <w:rPr>
          <w:rFonts w:ascii="Times New Roman" w:hAnsi="Times New Roman"/>
          <w:sz w:val="24"/>
          <w:szCs w:val="24"/>
          <w:lang w:val="en-US"/>
        </w:rPr>
        <w:t>C)</w:t>
      </w:r>
      <w:r>
        <w:rPr>
          <w:rFonts w:ascii="Times New Roman" w:hAnsi="Times New Roman"/>
          <w:sz w:val="24"/>
          <w:szCs w:val="24"/>
          <w:lang w:val="en-US"/>
        </w:rPr>
        <w:t xml:space="preserve">, 131.1 (C3,5), </w:t>
      </w:r>
      <w:r>
        <w:rPr>
          <w:rFonts w:ascii="Times New Roman" w:hAnsi="Times New Roman"/>
          <w:sz w:val="24"/>
          <w:szCs w:val="24"/>
          <w:lang w:val="en-US"/>
        </w:rPr>
        <w:lastRenderedPageBreak/>
        <w:t xml:space="preserve">127.4 </w:t>
      </w:r>
      <w:r w:rsidRPr="002A69A1">
        <w:rPr>
          <w:rFonts w:ascii="Times New Roman" w:hAnsi="Times New Roman"/>
          <w:sz w:val="24"/>
          <w:szCs w:val="24"/>
          <w:lang w:val="en-US"/>
        </w:rPr>
        <w:t>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m</w:t>
      </w:r>
      <w:r w:rsidRPr="002A69A1">
        <w:rPr>
          <w:rFonts w:ascii="Times New Roman" w:hAnsi="Times New Roman"/>
          <w:sz w:val="24"/>
          <w:szCs w:val="24"/>
          <w:lang w:val="en-US"/>
        </w:rPr>
        <w:t>+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p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2A69A1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 Selected IR absorption (chloroform solution, cm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97D52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): 2063 </w:t>
      </w:r>
      <w:r w:rsidRPr="00FE3160">
        <w:rPr>
          <w:rFonts w:ascii="Times New Roman" w:hAnsi="Times New Roman"/>
          <w:sz w:val="24"/>
          <w:szCs w:val="24"/>
          <w:lang w:val="en-US"/>
        </w:rPr>
        <w:t>(ν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, 1995 </w:t>
      </w:r>
      <w:r w:rsidRPr="00FE3160">
        <w:rPr>
          <w:rFonts w:ascii="Times New Roman" w:hAnsi="Times New Roman"/>
          <w:sz w:val="24"/>
          <w:szCs w:val="24"/>
          <w:lang w:val="en-US"/>
        </w:rPr>
        <w:t>(ν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hAnsi="Times New Roman"/>
          <w:sz w:val="24"/>
          <w:szCs w:val="24"/>
          <w:lang w:val="en-US"/>
        </w:rPr>
        <w:t>).</w:t>
      </w:r>
      <w:r>
        <w:rPr>
          <w:rFonts w:ascii="Times New Roman" w:hAnsi="Times New Roman"/>
          <w:sz w:val="24"/>
          <w:szCs w:val="24"/>
          <w:lang w:val="en-US"/>
        </w:rPr>
        <w:t xml:space="preserve"> UV-vis (CHCl</w:t>
      </w:r>
      <w:r w:rsidRPr="00CA788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CA788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CA7884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: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4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3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100), 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452 (9.2),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1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7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6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0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50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3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4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88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6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64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8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0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9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</w:p>
    <w:p w14:paraId="3B4F1EB4" w14:textId="60597BE4" w:rsidR="00AC4B23" w:rsidRPr="00FE3160" w:rsidRDefault="00AC4B23" w:rsidP="00FE3160">
      <w:pPr>
        <w:pStyle w:val="Nessunaspaziatura"/>
        <w:spacing w:line="360" w:lineRule="auto"/>
        <w:rPr>
          <w:rFonts w:ascii="Times New Roman" w:hAnsi="Times New Roman"/>
          <w:sz w:val="24"/>
          <w:szCs w:val="24"/>
          <w:lang w:val="en-US"/>
        </w:rPr>
      </w:pP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c</w:t>
      </w:r>
      <w:r w:rsidRPr="00FE3160">
        <w:rPr>
          <w:rFonts w:ascii="Times New Roman" w:hAnsi="Times New Roman"/>
          <w:sz w:val="24"/>
          <w:szCs w:val="24"/>
          <w:lang w:val="en-US"/>
        </w:rPr>
        <w:t>-RuCl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CO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E3160">
        <w:rPr>
          <w:rFonts w:ascii="Times New Roman" w:hAnsi="Times New Roman"/>
          <w:sz w:val="24"/>
          <w:szCs w:val="24"/>
          <w:lang w:val="en-US"/>
        </w:rPr>
        <w:t>(4′MPyP)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b/>
          <w:sz w:val="24"/>
          <w:szCs w:val="24"/>
          <w:lang w:val="en-US"/>
        </w:rPr>
        <w:t>13</w:t>
      </w:r>
      <w:r>
        <w:rPr>
          <w:rFonts w:ascii="Times New Roman" w:hAnsi="Times New Roman"/>
          <w:sz w:val="24"/>
          <w:szCs w:val="24"/>
          <w:lang w:val="en-US"/>
        </w:rPr>
        <w:t>).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lemental analysis calcd for [</w:t>
      </w:r>
      <w:r w:rsidRPr="00306752"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88</w:t>
      </w:r>
      <w:r w:rsidRPr="00306752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58</w:t>
      </w:r>
      <w:r w:rsidRPr="00306752">
        <w:rPr>
          <w:rFonts w:ascii="Times New Roman" w:hAnsi="Times New Roman"/>
          <w:sz w:val="24"/>
          <w:szCs w:val="24"/>
          <w:lang w:val="en-US"/>
        </w:rPr>
        <w:t>Cl</w:t>
      </w:r>
      <w:r w:rsidRPr="002A69A1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Pr="00306752"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06752">
        <w:rPr>
          <w:rFonts w:ascii="Times New Roman" w:hAnsi="Times New Roman"/>
          <w:sz w:val="24"/>
          <w:szCs w:val="24"/>
          <w:lang w:val="en-US"/>
        </w:rPr>
        <w:t>Ru</w:t>
      </w:r>
      <w:r>
        <w:rPr>
          <w:rFonts w:ascii="Times New Roman" w:hAnsi="Times New Roman"/>
          <w:sz w:val="24"/>
          <w:szCs w:val="24"/>
          <w:lang w:val="en-US"/>
        </w:rPr>
        <w:t>]·CH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 xml:space="preserve"> (M</w:t>
      </w:r>
      <w:r w:rsidRPr="002A69A1">
        <w:rPr>
          <w:rFonts w:ascii="Times New Roman" w:hAnsi="Times New Roman"/>
          <w:sz w:val="24"/>
          <w:szCs w:val="24"/>
          <w:vertAlign w:val="subscript"/>
          <w:lang w:val="en-US"/>
        </w:rPr>
        <w:t>w</w:t>
      </w:r>
      <w:r>
        <w:rPr>
          <w:rFonts w:ascii="Times New Roman" w:hAnsi="Times New Roman"/>
          <w:sz w:val="24"/>
          <w:szCs w:val="24"/>
          <w:lang w:val="en-US"/>
        </w:rPr>
        <w:t xml:space="preserve">: 1578.8):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C </w:t>
      </w:r>
      <w:r>
        <w:rPr>
          <w:rFonts w:ascii="Times New Roman" w:hAnsi="Times New Roman"/>
          <w:sz w:val="24"/>
          <w:szCs w:val="24"/>
          <w:lang w:val="en-US"/>
        </w:rPr>
        <w:t>67.71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>
        <w:rPr>
          <w:rFonts w:ascii="Times New Roman" w:hAnsi="Times New Roman"/>
          <w:sz w:val="24"/>
          <w:szCs w:val="24"/>
          <w:lang w:val="en-US"/>
        </w:rPr>
        <w:t>3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77</w:t>
      </w:r>
      <w:r w:rsidRPr="00517EB3">
        <w:rPr>
          <w:rFonts w:ascii="Times New Roman" w:hAnsi="Times New Roman"/>
          <w:sz w:val="24"/>
          <w:szCs w:val="24"/>
          <w:lang w:val="en-US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>
        <w:rPr>
          <w:rFonts w:ascii="Times New Roman" w:hAnsi="Times New Roman"/>
          <w:sz w:val="24"/>
          <w:szCs w:val="24"/>
          <w:lang w:val="en-US"/>
        </w:rPr>
        <w:t>8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 xml:space="preserve">87. Found: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C </w:t>
      </w:r>
      <w:r>
        <w:rPr>
          <w:rFonts w:ascii="Times New Roman" w:hAnsi="Times New Roman"/>
          <w:sz w:val="24"/>
          <w:szCs w:val="24"/>
          <w:lang w:val="en-US"/>
        </w:rPr>
        <w:t>67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63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; H </w:t>
      </w:r>
      <w:r>
        <w:rPr>
          <w:rFonts w:ascii="Times New Roman" w:hAnsi="Times New Roman"/>
          <w:sz w:val="24"/>
          <w:szCs w:val="24"/>
          <w:lang w:val="en-US"/>
        </w:rPr>
        <w:t>3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72</w:t>
      </w:r>
      <w:r w:rsidRPr="00517EB3">
        <w:rPr>
          <w:rFonts w:ascii="Times New Roman" w:hAnsi="Times New Roman"/>
          <w:sz w:val="24"/>
          <w:szCs w:val="24"/>
          <w:lang w:val="en-US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17EB3">
        <w:rPr>
          <w:rFonts w:ascii="Times New Roman" w:hAnsi="Times New Roman"/>
          <w:sz w:val="24"/>
          <w:szCs w:val="24"/>
          <w:lang w:val="en-US"/>
        </w:rPr>
        <w:t xml:space="preserve">N </w:t>
      </w:r>
      <w:r>
        <w:rPr>
          <w:rFonts w:ascii="Times New Roman" w:hAnsi="Times New Roman"/>
          <w:sz w:val="24"/>
          <w:szCs w:val="24"/>
          <w:lang w:val="en-US"/>
        </w:rPr>
        <w:t>8</w:t>
      </w:r>
      <w:r w:rsidRPr="00517EB3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>78.</w:t>
      </w:r>
      <w:r w:rsidRPr="002A69A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26B78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NMR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403AB2">
        <w:rPr>
          <w:rFonts w:ascii="Times New Roman" w:hAnsi="Times New Roman"/>
          <w:sz w:val="24"/>
          <w:szCs w:val="24"/>
          <w:lang w:val="en-US"/>
        </w:rPr>
        <w:t>CDCl</w:t>
      </w:r>
      <w:r w:rsidRPr="00403AB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403AB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δ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ppm): 9.54 (d, 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2,6), 9.33 (d, 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2,6), 8.86 (m, 16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</w:t>
      </w:r>
      <w:r w:rsidRPr="00FE3160">
        <w:rPr>
          <w:rFonts w:ascii="Times New Roman" w:hAnsi="Times New Roman"/>
          <w:sz w:val="24"/>
          <w:szCs w:val="24"/>
        </w:rPr>
        <w:t>β</w:t>
      </w:r>
      <w:r w:rsidRPr="00FE3160">
        <w:rPr>
          <w:rFonts w:ascii="Times New Roman" w:hAnsi="Times New Roman"/>
          <w:sz w:val="24"/>
          <w:szCs w:val="24"/>
          <w:lang w:val="en-US"/>
        </w:rPr>
        <w:t>), 8.49 (d, 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3,5), 8.38 (d, 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H3,5), 8.21 (m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-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 in position 10</w:t>
      </w:r>
      <w:r w:rsidRPr="00FE3160">
        <w:rPr>
          <w:rFonts w:ascii="Times New Roman" w:hAnsi="Times New Roman"/>
          <w:sz w:val="24"/>
          <w:szCs w:val="24"/>
          <w:lang w:val="en-US"/>
        </w:rPr>
        <w:t>), 8.17 (m, 8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o-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s in positions 5 and 15</w:t>
      </w:r>
      <w:r w:rsidRPr="00FE3160">
        <w:rPr>
          <w:rFonts w:ascii="Times New Roman" w:hAnsi="Times New Roman"/>
          <w:sz w:val="24"/>
          <w:szCs w:val="24"/>
          <w:lang w:val="en-US"/>
        </w:rPr>
        <w:t>), 7.78 (m, 6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+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 in position 10</w:t>
      </w:r>
      <w:r w:rsidRPr="00FE3160">
        <w:rPr>
          <w:rFonts w:ascii="Times New Roman" w:hAnsi="Times New Roman"/>
          <w:sz w:val="24"/>
          <w:szCs w:val="24"/>
          <w:lang w:val="en-US"/>
        </w:rPr>
        <w:t>), 7.71 (m, 12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i/>
          <w:sz w:val="24"/>
          <w:szCs w:val="24"/>
          <w:lang w:val="en-US"/>
        </w:rPr>
        <w:t>+p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phenyl rings in positions 5 and 15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), </w:t>
      </w:r>
      <w:bookmarkStart w:id="3" w:name="_Hlk519260354"/>
      <w:r w:rsidRPr="00FE3160">
        <w:rPr>
          <w:rFonts w:ascii="Times New Roman" w:hAnsi="Times New Roman"/>
          <w:sz w:val="24"/>
          <w:szCs w:val="24"/>
          <w:lang w:val="en-US"/>
        </w:rPr>
        <w:t>–</w:t>
      </w:r>
      <w:bookmarkEnd w:id="3"/>
      <w:r w:rsidRPr="00FE3160">
        <w:rPr>
          <w:rFonts w:ascii="Times New Roman" w:hAnsi="Times New Roman"/>
          <w:sz w:val="24"/>
          <w:szCs w:val="24"/>
          <w:lang w:val="en-US"/>
        </w:rPr>
        <w:t>2.79 (s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hAnsi="Times New Roman"/>
          <w:sz w:val="24"/>
          <w:szCs w:val="24"/>
          <w:lang w:val="en-US"/>
        </w:rPr>
        <w:t xml:space="preserve"> NH)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1654D">
        <w:rPr>
          <w:rFonts w:ascii="Times New Roman" w:hAnsi="Times New Roman"/>
          <w:sz w:val="24"/>
          <w:szCs w:val="24"/>
          <w:lang w:val="en-US"/>
        </w:rPr>
        <w:t xml:space="preserve">Selected </w:t>
      </w:r>
      <w:r w:rsidRPr="00FB32C4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FB32C4">
        <w:rPr>
          <w:rFonts w:ascii="Times New Roman" w:hAnsi="Times New Roman"/>
          <w:sz w:val="24"/>
          <w:szCs w:val="24"/>
          <w:lang w:val="en-US"/>
        </w:rPr>
        <w:t xml:space="preserve">C NMR signals </w:t>
      </w:r>
      <w:r w:rsidRPr="00425490">
        <w:rPr>
          <w:rFonts w:ascii="Times New Roman" w:hAnsi="Times New Roman"/>
          <w:sz w:val="24"/>
          <w:szCs w:val="24"/>
          <w:lang w:val="en-US"/>
        </w:rPr>
        <w:t xml:space="preserve">(from the HSQC spectrum) </w:t>
      </w:r>
      <w:r w:rsidRPr="0021654D">
        <w:rPr>
          <w:rFonts w:ascii="Times New Roman" w:hAnsi="Times New Roman"/>
          <w:sz w:val="24"/>
          <w:szCs w:val="24"/>
          <w:lang w:val="en-US"/>
        </w:rPr>
        <w:t>in CDCl</w:t>
      </w:r>
      <w:r w:rsidRPr="00FB32C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B32C4">
        <w:rPr>
          <w:rFonts w:ascii="Times New Roman" w:hAnsi="Times New Roman"/>
          <w:sz w:val="24"/>
          <w:szCs w:val="24"/>
          <w:lang w:val="en-US"/>
        </w:rPr>
        <w:t>, δ</w:t>
      </w:r>
      <w:r w:rsidRPr="00FB32C4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B32C4">
        <w:rPr>
          <w:rFonts w:ascii="Times New Roman" w:hAnsi="Times New Roman"/>
          <w:sz w:val="24"/>
          <w:szCs w:val="24"/>
          <w:lang w:val="en-US"/>
        </w:rPr>
        <w:t xml:space="preserve">(ppm): </w:t>
      </w:r>
      <w:r w:rsidRPr="001334F0">
        <w:rPr>
          <w:rFonts w:ascii="Times New Roman" w:hAnsi="Times New Roman"/>
          <w:sz w:val="24"/>
          <w:szCs w:val="24"/>
          <w:lang w:val="en-US"/>
        </w:rPr>
        <w:t>154.5 (C2,6),</w:t>
      </w:r>
      <w:r>
        <w:rPr>
          <w:rFonts w:ascii="Times New Roman" w:hAnsi="Times New Roman"/>
          <w:sz w:val="24"/>
          <w:szCs w:val="24"/>
          <w:lang w:val="en-US"/>
        </w:rPr>
        <w:t xml:space="preserve"> 134.6 </w:t>
      </w:r>
      <w:r w:rsidRPr="002A69A1">
        <w:rPr>
          <w:rFonts w:ascii="Times New Roman" w:hAnsi="Times New Roman"/>
          <w:sz w:val="24"/>
          <w:szCs w:val="24"/>
          <w:lang w:val="en-US"/>
        </w:rPr>
        <w:t>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o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 w:rsidRPr="002A69A1">
        <w:rPr>
          <w:rFonts w:ascii="Times New Roman" w:hAnsi="Times New Roman"/>
          <w:sz w:val="24"/>
          <w:szCs w:val="24"/>
          <w:lang w:val="en-US"/>
        </w:rPr>
        <w:t>C)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1334F0">
        <w:rPr>
          <w:rFonts w:ascii="Times New Roman" w:hAnsi="Times New Roman"/>
          <w:sz w:val="24"/>
          <w:szCs w:val="24"/>
          <w:lang w:val="en-US"/>
        </w:rPr>
        <w:t>131.1 (C3,5)</w:t>
      </w:r>
      <w:r>
        <w:rPr>
          <w:rFonts w:ascii="Times New Roman" w:hAnsi="Times New Roman"/>
          <w:sz w:val="24"/>
          <w:szCs w:val="24"/>
          <w:lang w:val="en-US"/>
        </w:rPr>
        <w:t xml:space="preserve">, 127.0 </w:t>
      </w:r>
      <w:r w:rsidRPr="002A69A1">
        <w:rPr>
          <w:rFonts w:ascii="Times New Roman" w:hAnsi="Times New Roman"/>
          <w:sz w:val="24"/>
          <w:szCs w:val="24"/>
          <w:lang w:val="en-US"/>
        </w:rPr>
        <w:t>(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m</w:t>
      </w:r>
      <w:r w:rsidRPr="002A69A1">
        <w:rPr>
          <w:rFonts w:ascii="Times New Roman" w:hAnsi="Times New Roman"/>
          <w:sz w:val="24"/>
          <w:szCs w:val="24"/>
          <w:lang w:val="en-US"/>
        </w:rPr>
        <w:t>+</w:t>
      </w:r>
      <w:r w:rsidRPr="002A69A1">
        <w:rPr>
          <w:rFonts w:ascii="Times New Roman" w:hAnsi="Times New Roman"/>
          <w:i/>
          <w:sz w:val="24"/>
          <w:szCs w:val="24"/>
          <w:lang w:val="en-US"/>
        </w:rPr>
        <w:t>p</w:t>
      </w:r>
      <w:r w:rsidRPr="00971BC7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2A69A1">
        <w:rPr>
          <w:rFonts w:ascii="Times New Roman" w:hAnsi="Times New Roman"/>
          <w:sz w:val="24"/>
          <w:szCs w:val="24"/>
          <w:lang w:val="en-US"/>
        </w:rPr>
        <w:t>)</w:t>
      </w:r>
      <w:r w:rsidRPr="001334F0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bookmarkStart w:id="4" w:name="_Hlk519181516"/>
      <w:r w:rsidRPr="00307DDB">
        <w:rPr>
          <w:rFonts w:ascii="Times New Roman" w:hAnsi="Times New Roman"/>
          <w:sz w:val="24"/>
          <w:szCs w:val="24"/>
          <w:lang w:val="en-US"/>
        </w:rPr>
        <w:t xml:space="preserve">Selected IR absorption (chloroform solution, </w:t>
      </w:r>
      <w:r w:rsidRPr="0058275B">
        <w:rPr>
          <w:rFonts w:ascii="Times New Roman" w:hAnsi="Times New Roman"/>
          <w:sz w:val="24"/>
          <w:szCs w:val="24"/>
          <w:lang w:val="en-US"/>
        </w:rPr>
        <w:t>cm</w:t>
      </w:r>
      <w:r w:rsidRPr="0058275B">
        <w:rPr>
          <w:rFonts w:ascii="Times New Roman" w:hAnsi="Times New Roman"/>
          <w:sz w:val="24"/>
          <w:szCs w:val="24"/>
          <w:vertAlign w:val="superscript"/>
          <w:lang w:val="en-US"/>
        </w:rPr>
        <w:t>–1</w:t>
      </w:r>
      <w:r w:rsidRPr="00307DDB">
        <w:rPr>
          <w:rFonts w:ascii="Times New Roman" w:hAnsi="Times New Roman"/>
          <w:sz w:val="24"/>
          <w:szCs w:val="24"/>
          <w:lang w:val="en-US"/>
        </w:rPr>
        <w:t xml:space="preserve">): 2072 </w:t>
      </w:r>
      <w:r w:rsidRPr="00FE3160">
        <w:rPr>
          <w:rFonts w:ascii="Times New Roman" w:hAnsi="Times New Roman"/>
          <w:sz w:val="24"/>
          <w:szCs w:val="24"/>
          <w:lang w:val="en-US"/>
        </w:rPr>
        <w:t>(ν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 w:rsidRPr="00307DDB">
        <w:rPr>
          <w:rFonts w:ascii="Times New Roman" w:hAnsi="Times New Roman"/>
          <w:sz w:val="24"/>
          <w:szCs w:val="24"/>
          <w:lang w:val="en-US"/>
        </w:rPr>
        <w:t>, 20</w:t>
      </w:r>
      <w:r>
        <w:rPr>
          <w:rFonts w:ascii="Times New Roman" w:hAnsi="Times New Roman"/>
          <w:sz w:val="24"/>
          <w:szCs w:val="24"/>
          <w:lang w:val="en-US"/>
        </w:rPr>
        <w:t>01</w:t>
      </w:r>
      <w:r w:rsidRPr="00307DD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hAnsi="Times New Roman"/>
          <w:sz w:val="24"/>
          <w:szCs w:val="24"/>
          <w:lang w:val="en-US"/>
        </w:rPr>
        <w:t>(ν</w:t>
      </w:r>
      <w:r w:rsidRPr="00FE3160">
        <w:rPr>
          <w:rFonts w:ascii="Times New Roman" w:hAnsi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hAnsi="Times New Roman"/>
          <w:sz w:val="24"/>
          <w:szCs w:val="24"/>
          <w:lang w:val="en-US"/>
        </w:rPr>
        <w:t>)</w:t>
      </w:r>
      <w:r w:rsidRPr="00307DDB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 xml:space="preserve"> UV-vis (CHCl</w:t>
      </w:r>
      <w:r w:rsidRPr="00CA788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CA788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CA7884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: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4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2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100), 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452 (30),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1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7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1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55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3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0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5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92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2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3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, 6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50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 (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3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8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.</w:t>
      </w:r>
    </w:p>
    <w:p w14:paraId="3B10418B" w14:textId="1B48397B" w:rsidR="00AC4B23" w:rsidRPr="00535098" w:rsidRDefault="00AC4B23" w:rsidP="002F22EE">
      <w:pPr>
        <w:tabs>
          <w:tab w:val="left" w:pos="-1701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bookmarkStart w:id="5" w:name="_Hlk524453091"/>
      <w:bookmarkEnd w:id="4"/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[</w:t>
      </w:r>
      <w:r w:rsidRPr="00535098">
        <w:rPr>
          <w:rFonts w:ascii="Times New Roman" w:hAnsi="Times New Roman" w:cs="Times New Roman"/>
          <w:b/>
          <w:i/>
          <w:sz w:val="24"/>
          <w:szCs w:val="24"/>
          <w:lang w:val="en-US"/>
        </w:rPr>
        <w:t>t,c,c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-RuCl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CO)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4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′</w:t>
      </w:r>
      <w:r w:rsidRP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cis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DPyP)]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bookmarkEnd w:id="5"/>
      <w:r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,[{</w:t>
      </w:r>
      <w:r w:rsidRPr="00535098">
        <w:rPr>
          <w:rFonts w:ascii="Times New Roman" w:hAnsi="Times New Roman" w:cs="Times New Roman"/>
          <w:b/>
          <w:i/>
          <w:sz w:val="24"/>
          <w:szCs w:val="24"/>
          <w:lang w:val="en-US"/>
        </w:rPr>
        <w:t>t,c</w:t>
      </w:r>
      <w:r w:rsid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,c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-RuCl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CO)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}(4′</w:t>
      </w:r>
      <w:r w:rsidRP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cis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DPyP)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535098">
        <w:rPr>
          <w:rFonts w:ascii="Times New Roman" w:hAnsi="Times New Roman" w:cs="Times New Roman"/>
          <w:b/>
          <w:i/>
          <w:sz w:val="24"/>
          <w:szCs w:val="24"/>
          <w:lang w:val="en-US"/>
        </w:rPr>
        <w:t>c,c</w:t>
      </w:r>
      <w:r w:rsid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,c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-RuCl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CO)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}]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(14)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, [</w:t>
      </w:r>
      <w:r w:rsidRPr="00535098">
        <w:rPr>
          <w:rFonts w:ascii="Times New Roman" w:hAnsi="Times New Roman" w:cs="Times New Roman"/>
          <w:b/>
          <w:i/>
          <w:sz w:val="24"/>
          <w:szCs w:val="24"/>
          <w:lang w:val="en-US"/>
        </w:rPr>
        <w:t>c,c</w:t>
      </w:r>
      <w:r w:rsid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,c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-RuCl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CO)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4′</w:t>
      </w:r>
      <w:r w:rsidRPr="00E75C26">
        <w:rPr>
          <w:rFonts w:ascii="Times New Roman" w:hAnsi="Times New Roman" w:cs="Times New Roman"/>
          <w:b/>
          <w:i/>
          <w:sz w:val="24"/>
          <w:szCs w:val="24"/>
          <w:lang w:val="en-US"/>
        </w:rPr>
        <w:t>cis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DPyP)]</w:t>
      </w:r>
      <w:r w:rsidRPr="00535098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 xml:space="preserve"> 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(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535098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="0043748F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14:paraId="79AF3527" w14:textId="77777777" w:rsidR="00AC4B23" w:rsidRDefault="00AC4B23" w:rsidP="00620CFA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 w:rsidRPr="00E82E58">
        <w:rPr>
          <w:rFonts w:ascii="Times New Roman" w:hAnsi="Times New Roman" w:cs="Times New Roman"/>
          <w:sz w:val="24"/>
          <w:lang w:val="en-US"/>
        </w:rPr>
        <w:t xml:space="preserve">A </w:t>
      </w:r>
      <w:r>
        <w:rPr>
          <w:rFonts w:ascii="Times New Roman" w:hAnsi="Times New Roman" w:cs="Times New Roman"/>
          <w:sz w:val="24"/>
          <w:lang w:val="en-US"/>
        </w:rPr>
        <w:t>20.0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mg amount of </w:t>
      </w:r>
      <w:r>
        <w:rPr>
          <w:rFonts w:ascii="Times New Roman" w:hAnsi="Times New Roman" w:cs="Times New Roman"/>
          <w:sz w:val="24"/>
          <w:lang w:val="en-US"/>
        </w:rPr>
        <w:t>4′-</w:t>
      </w:r>
      <w:r w:rsidRPr="00E75C26">
        <w:rPr>
          <w:rFonts w:ascii="Times New Roman" w:hAnsi="Times New Roman" w:cs="Times New Roman"/>
          <w:i/>
          <w:sz w:val="24"/>
          <w:lang w:val="en-US"/>
        </w:rPr>
        <w:t>cis</w:t>
      </w:r>
      <w:r>
        <w:rPr>
          <w:rFonts w:ascii="Times New Roman" w:hAnsi="Times New Roman" w:cs="Times New Roman"/>
          <w:sz w:val="24"/>
          <w:lang w:val="en-US"/>
        </w:rPr>
        <w:t>DPyP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(0.</w:t>
      </w:r>
      <w:r>
        <w:rPr>
          <w:rFonts w:ascii="Times New Roman" w:hAnsi="Times New Roman" w:cs="Times New Roman"/>
          <w:sz w:val="24"/>
          <w:lang w:val="en-US"/>
        </w:rPr>
        <w:t>032 mmol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), </w:t>
      </w:r>
      <w:r>
        <w:rPr>
          <w:rFonts w:ascii="Times New Roman" w:hAnsi="Times New Roman" w:cs="Times New Roman"/>
          <w:sz w:val="24"/>
          <w:lang w:val="en-US"/>
        </w:rPr>
        <w:t xml:space="preserve">was 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dissolved in </w:t>
      </w:r>
      <w:r>
        <w:rPr>
          <w:rFonts w:ascii="Times New Roman" w:hAnsi="Times New Roman" w:cs="Times New Roman"/>
          <w:sz w:val="24"/>
          <w:lang w:val="en-US"/>
        </w:rPr>
        <w:t>a methanol:</w:t>
      </w:r>
      <w:r w:rsidRPr="00E82E58">
        <w:rPr>
          <w:rFonts w:ascii="Times New Roman" w:hAnsi="Times New Roman" w:cs="Times New Roman"/>
          <w:sz w:val="24"/>
          <w:lang w:val="en-US"/>
        </w:rPr>
        <w:t>chloroform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5:4 mixture (2.6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mL of </w:t>
      </w:r>
      <w:r>
        <w:rPr>
          <w:rFonts w:ascii="Times New Roman" w:hAnsi="Times New Roman" w:cs="Times New Roman"/>
          <w:sz w:val="24"/>
          <w:lang w:val="en-US"/>
        </w:rPr>
        <w:t>CHCl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and 3.2 mL of MeOH).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After addition of</w:t>
      </w:r>
      <w:r>
        <w:rPr>
          <w:rFonts w:ascii="Times New Roman" w:hAnsi="Times New Roman" w:cs="Times New Roman"/>
          <w:sz w:val="24"/>
          <w:lang w:val="en-US"/>
        </w:rPr>
        <w:t xml:space="preserve"> 11.2 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mg of </w:t>
      </w:r>
      <w:r>
        <w:rPr>
          <w:rFonts w:ascii="Times New Roman" w:hAnsi="Times New Roman" w:cs="Times New Roman"/>
          <w:b/>
          <w:sz w:val="24"/>
          <w:lang w:val="en-US"/>
        </w:rPr>
        <w:t xml:space="preserve">5 </w:t>
      </w:r>
      <w:r w:rsidRPr="00E82E58">
        <w:rPr>
          <w:rFonts w:ascii="Times New Roman" w:hAnsi="Times New Roman" w:cs="Times New Roman"/>
          <w:sz w:val="24"/>
          <w:lang w:val="en-US"/>
        </w:rPr>
        <w:t>(0.0</w:t>
      </w:r>
      <w:r>
        <w:rPr>
          <w:rFonts w:ascii="Times New Roman" w:hAnsi="Times New Roman" w:cs="Times New Roman"/>
          <w:sz w:val="24"/>
          <w:lang w:val="en-US"/>
        </w:rPr>
        <w:t>29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mmol, 4′</w:t>
      </w:r>
      <w:r w:rsidRPr="00E75C26">
        <w:rPr>
          <w:rFonts w:ascii="Times New Roman" w:hAnsi="Times New Roman" w:cs="Times New Roman"/>
          <w:i/>
          <w:sz w:val="24"/>
          <w:lang w:val="en-US"/>
        </w:rPr>
        <w:t>cis</w:t>
      </w:r>
      <w:r>
        <w:rPr>
          <w:rFonts w:ascii="Times New Roman" w:hAnsi="Times New Roman" w:cs="Times New Roman"/>
          <w:sz w:val="24"/>
          <w:lang w:val="en-US"/>
        </w:rPr>
        <w:t>DPy</w:t>
      </w:r>
      <w:r w:rsidRPr="00E82E58">
        <w:rPr>
          <w:rFonts w:ascii="Times New Roman" w:hAnsi="Times New Roman" w:cs="Times New Roman"/>
          <w:sz w:val="24"/>
          <w:lang w:val="en-US"/>
        </w:rPr>
        <w:t>P/Ru =</w:t>
      </w:r>
      <w:r>
        <w:rPr>
          <w:rFonts w:ascii="Times New Roman" w:hAnsi="Times New Roman" w:cs="Times New Roman"/>
          <w:sz w:val="24"/>
          <w:lang w:val="en-US"/>
        </w:rPr>
        <w:t xml:space="preserve"> 1.1</w:t>
      </w:r>
      <w:r w:rsidRPr="00E82E58">
        <w:rPr>
          <w:rFonts w:ascii="Times New Roman" w:hAnsi="Times New Roman" w:cs="Times New Roman"/>
          <w:sz w:val="24"/>
          <w:lang w:val="en-US"/>
        </w:rPr>
        <w:t>) the purple solution was heated in a microwave reactor at 10</w:t>
      </w:r>
      <w:r>
        <w:rPr>
          <w:rFonts w:ascii="Times New Roman" w:hAnsi="Times New Roman" w:cs="Times New Roman"/>
          <w:sz w:val="24"/>
          <w:lang w:val="en-US"/>
        </w:rPr>
        <w:t>0</w:t>
      </w:r>
      <w:r w:rsidRPr="00E82E58">
        <w:rPr>
          <w:rFonts w:ascii="Times New Roman" w:hAnsi="Times New Roman" w:cs="Times New Roman"/>
          <w:sz w:val="24"/>
          <w:lang w:val="en-US"/>
        </w:rPr>
        <w:t>°C for 2 h.</w:t>
      </w:r>
    </w:p>
    <w:p w14:paraId="51971A32" w14:textId="038840DA" w:rsidR="00AC4B23" w:rsidRDefault="00AC4B23" w:rsidP="002F22EE">
      <w:pPr>
        <w:spacing w:after="0" w:line="360" w:lineRule="auto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The purple precipitate </w:t>
      </w:r>
      <w:r w:rsidR="0043748F">
        <w:rPr>
          <w:rFonts w:ascii="Times New Roman" w:hAnsi="Times New Roman" w:cs="Times New Roman"/>
          <w:sz w:val="24"/>
          <w:lang w:val="en-US"/>
        </w:rPr>
        <w:t xml:space="preserve">that </w:t>
      </w:r>
      <w:r>
        <w:rPr>
          <w:rFonts w:ascii="Times New Roman" w:hAnsi="Times New Roman" w:cs="Times New Roman"/>
          <w:sz w:val="24"/>
          <w:lang w:val="en-US"/>
        </w:rPr>
        <w:t xml:space="preserve">formed was filtered, washed with methanol and subjected to preparative TLC on silica plates using chloroform as eluent. </w:t>
      </w:r>
      <w:r w:rsidR="0043748F">
        <w:rPr>
          <w:rFonts w:ascii="Times New Roman" w:hAnsi="Times New Roman" w:cs="Times New Roman"/>
          <w:sz w:val="24"/>
          <w:lang w:val="en-US"/>
        </w:rPr>
        <w:t xml:space="preserve">Three main products were separated, in the order: 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43748F" w:rsidRPr="00E82E58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(4</w:t>
      </w:r>
      <w:r w:rsidR="0043748F">
        <w:rPr>
          <w:rFonts w:ascii="Times New Roman" w:hAnsi="Times New Roman" w:cs="Times New Roman"/>
          <w:sz w:val="24"/>
          <w:szCs w:val="24"/>
          <w:lang w:val="en-US"/>
        </w:rPr>
        <w:t>′</w:t>
      </w:r>
      <w:r w:rsidR="0043748F" w:rsidRPr="00E75C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3748F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3748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[{</w:t>
      </w:r>
      <w:r w:rsidR="0043748F" w:rsidRPr="00E82E58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43748F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}(4′</w:t>
      </w:r>
      <w:r w:rsidR="0043748F" w:rsidRPr="00E75C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43748F" w:rsidRPr="00E82E58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43748F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}]</w:t>
      </w:r>
      <w:r w:rsidR="004374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3748F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),</w:t>
      </w:r>
      <w:r w:rsidR="0043748F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43748F" w:rsidRPr="00E82E58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43748F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}(4′</w:t>
      </w:r>
      <w:r w:rsidR="0043748F" w:rsidRPr="00E75C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43748F" w:rsidRPr="00E82E58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43748F"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43748F" w:rsidRPr="00E82E5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43748F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43748F" w:rsidRPr="004A504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43748F">
        <w:rPr>
          <w:rFonts w:ascii="Times New Roman" w:hAnsi="Times New Roman" w:cs="Times New Roman"/>
          <w:sz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lang w:val="en-US"/>
        </w:rPr>
        <w:t xml:space="preserve">According to TLC analysis, the mother liquor </w:t>
      </w:r>
      <w:r w:rsidR="0043748F">
        <w:rPr>
          <w:rFonts w:ascii="Times New Roman" w:hAnsi="Times New Roman" w:cs="Times New Roman"/>
          <w:sz w:val="24"/>
          <w:lang w:val="en-US"/>
        </w:rPr>
        <w:t xml:space="preserve">from the MW reaction </w:t>
      </w:r>
      <w:r>
        <w:rPr>
          <w:rFonts w:ascii="Times New Roman" w:hAnsi="Times New Roman" w:cs="Times New Roman"/>
          <w:sz w:val="24"/>
          <w:lang w:val="en-US"/>
        </w:rPr>
        <w:t xml:space="preserve">contained smaller amounts of the three </w:t>
      </w:r>
      <w:r w:rsidR="00E75C26">
        <w:rPr>
          <w:rFonts w:ascii="Times New Roman" w:hAnsi="Times New Roman" w:cs="Times New Roman"/>
          <w:sz w:val="24"/>
          <w:lang w:val="en-US"/>
        </w:rPr>
        <w:t>metallacycles plus unreacted 4′</w:t>
      </w:r>
      <w:r w:rsidRPr="00E75C26">
        <w:rPr>
          <w:rFonts w:ascii="Times New Roman" w:hAnsi="Times New Roman" w:cs="Times New Roman"/>
          <w:i/>
          <w:sz w:val="24"/>
          <w:lang w:val="en-US"/>
        </w:rPr>
        <w:t>cis</w:t>
      </w:r>
      <w:r>
        <w:rPr>
          <w:rFonts w:ascii="Times New Roman" w:hAnsi="Times New Roman" w:cs="Times New Roman"/>
          <w:sz w:val="24"/>
          <w:lang w:val="en-US"/>
        </w:rPr>
        <w:t>DPyP</w:t>
      </w:r>
      <w:r w:rsidRPr="00E82E58"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and other </w:t>
      </w:r>
      <w:r w:rsidRPr="00977D95">
        <w:rPr>
          <w:rFonts w:ascii="Times New Roman" w:hAnsi="Times New Roman" w:cs="Times New Roman"/>
          <w:sz w:val="24"/>
          <w:lang w:val="en-US"/>
        </w:rPr>
        <w:t>unidentified minor species with R</w:t>
      </w:r>
      <w:r w:rsidRPr="00977D95">
        <w:rPr>
          <w:rFonts w:ascii="Times New Roman" w:hAnsi="Times New Roman" w:cs="Times New Roman"/>
          <w:sz w:val="24"/>
          <w:vertAlign w:val="subscript"/>
          <w:lang w:val="en-US"/>
        </w:rPr>
        <w:t>f</w:t>
      </w:r>
      <w:r w:rsidRPr="00977D95">
        <w:rPr>
          <w:rFonts w:ascii="Times New Roman" w:hAnsi="Times New Roman" w:cs="Times New Roman"/>
          <w:sz w:val="24"/>
          <w:lang w:val="en-US"/>
        </w:rPr>
        <w:t xml:space="preserve"> values </w:t>
      </w:r>
      <w:r w:rsidR="00977D95" w:rsidRPr="00977D95">
        <w:rPr>
          <w:rFonts w:ascii="Times New Roman" w:hAnsi="Times New Roman" w:cs="Times New Roman"/>
          <w:sz w:val="24"/>
          <w:lang w:val="en-US"/>
        </w:rPr>
        <w:t>&lt; 0.2</w:t>
      </w:r>
      <w:r w:rsidRPr="00977D95">
        <w:rPr>
          <w:rFonts w:ascii="Times New Roman" w:hAnsi="Times New Roman" w:cs="Times New Roman"/>
          <w:sz w:val="24"/>
          <w:lang w:val="en-US"/>
        </w:rPr>
        <w:t>, i.e. most likely intermediates in the formation of</w:t>
      </w:r>
      <w:r>
        <w:rPr>
          <w:rFonts w:ascii="Times New Roman" w:hAnsi="Times New Roman" w:cs="Times New Roman"/>
          <w:sz w:val="24"/>
          <w:lang w:val="en-US"/>
        </w:rPr>
        <w:t xml:space="preserve"> the 2+2 molecular squares.</w:t>
      </w:r>
    </w:p>
    <w:p w14:paraId="791FE800" w14:textId="2808D339" w:rsidR="00AC4B23" w:rsidRDefault="00AC4B23" w:rsidP="002F22E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Yields and R</w:t>
      </w:r>
      <w:r w:rsidRPr="00661DB8">
        <w:rPr>
          <w:rFonts w:ascii="Times New Roman" w:hAnsi="Times New Roman" w:cs="Times New Roman"/>
          <w:sz w:val="24"/>
          <w:vertAlign w:val="subscript"/>
          <w:lang w:val="en-US"/>
        </w:rPr>
        <w:t>f</w:t>
      </w:r>
      <w:r>
        <w:rPr>
          <w:rFonts w:ascii="Times New Roman" w:hAnsi="Times New Roman" w:cs="Times New Roman"/>
          <w:sz w:val="24"/>
          <w:lang w:val="en-US"/>
        </w:rPr>
        <w:t>’s on TLC silica plates eluted with CHCl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:EtOH 99.5:0.5: 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E82E58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4</w:t>
      </w:r>
      <w:r>
        <w:rPr>
          <w:rFonts w:ascii="Times New Roman" w:hAnsi="Times New Roman" w:cs="Times New Roman"/>
          <w:sz w:val="24"/>
          <w:szCs w:val="24"/>
          <w:lang w:val="en-US"/>
        </w:rPr>
        <w:t>′</w:t>
      </w:r>
      <w:r w:rsidRPr="00E75C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42E81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24%, 0.95; 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[{</w:t>
      </w:r>
      <w:r w:rsidRPr="00E82E58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5B481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A65DF">
        <w:rPr>
          <w:rFonts w:ascii="Times New Roman" w:hAnsi="Times New Roman" w:cs="Times New Roman"/>
          <w:sz w:val="24"/>
          <w:szCs w:val="24"/>
          <w:lang w:val="en-US"/>
        </w:rPr>
        <w:t>}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5B481C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DPyP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{</w:t>
      </w:r>
      <w:r w:rsidRPr="00E82E58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5B481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}]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14%, 0.38; 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E82E58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5B481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5B481C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82E5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0.7%, 0.21. </w:t>
      </w:r>
    </w:p>
    <w:p w14:paraId="5719AFC7" w14:textId="75FB5570" w:rsidR="00FB4F66" w:rsidRPr="00E11004" w:rsidRDefault="006B0C23" w:rsidP="002F22E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lang w:val="en-US"/>
        </w:rPr>
      </w:pPr>
      <w:r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H </w:t>
      </w:r>
      <w:r w:rsidR="00FB4F66" w:rsidRPr="00FD75EE">
        <w:rPr>
          <w:rFonts w:ascii="Times New Roman" w:hAnsi="Times New Roman" w:cs="Times New Roman"/>
          <w:sz w:val="24"/>
          <w:szCs w:val="24"/>
          <w:lang w:val="en-US"/>
        </w:rPr>
        <w:t>DOSY diffusion coefficients (cm</w:t>
      </w:r>
      <w:r w:rsidR="00FB4F66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FB4F66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FB4F66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F70A48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×10</w:t>
      </w:r>
      <w:r w:rsidR="00F70A48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FB4F66" w:rsidRPr="00FD75EE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CDCl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FD75E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–5°C)</w:t>
      </w:r>
      <w:r w:rsidR="00FB4F66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F70A48" w:rsidRPr="00FD75EE">
        <w:rPr>
          <w:rFonts w:ascii="Times New Roman" w:hAnsi="Times New Roman" w:cs="Times New Roman"/>
          <w:sz w:val="24"/>
          <w:szCs w:val="24"/>
          <w:lang w:val="en-US"/>
        </w:rPr>
        <w:t>2.96 (</w:t>
      </w:r>
      <w:r w:rsidR="00F70A48" w:rsidRPr="00FD75EE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70A48" w:rsidRPr="00FD75EE">
        <w:rPr>
          <w:rFonts w:ascii="Times New Roman" w:hAnsi="Times New Roman" w:cs="Times New Roman"/>
          <w:sz w:val="24"/>
          <w:szCs w:val="24"/>
          <w:lang w:val="en-US"/>
        </w:rPr>
        <w:t>), 2.86 (</w:t>
      </w:r>
      <w:r w:rsidR="00F70A48" w:rsidRPr="00FD75EE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F70A48" w:rsidRPr="00FD75EE">
        <w:rPr>
          <w:rFonts w:ascii="Times New Roman" w:hAnsi="Times New Roman" w:cs="Times New Roman"/>
          <w:sz w:val="24"/>
          <w:szCs w:val="24"/>
          <w:lang w:val="en-US"/>
        </w:rPr>
        <w:t>), 3.10 (</w:t>
      </w:r>
      <w:r w:rsidR="00F70A48" w:rsidRPr="00FD75EE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F70A48" w:rsidRPr="00FD75EE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58143877" w14:textId="6230F268" w:rsidR="00AC4B23" w:rsidRDefault="00AC4B23" w:rsidP="002F22EE">
      <w:pPr>
        <w:tabs>
          <w:tab w:val="left" w:pos="-1701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{</w:t>
      </w:r>
      <w:r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5B481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5B481C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{</w:t>
      </w:r>
      <w:r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5B481C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}]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NMR </w:t>
      </w:r>
      <w:r>
        <w:rPr>
          <w:rFonts w:ascii="Times New Roman" w:hAnsi="Times New Roman"/>
          <w:sz w:val="24"/>
          <w:szCs w:val="24"/>
          <w:lang w:val="en-US"/>
        </w:rPr>
        <w:t>(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CDCl</w:t>
      </w:r>
      <w:r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,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5B481C">
        <w:rPr>
          <w:rFonts w:ascii="Times New Roman" w:eastAsia="Calibri" w:hAnsi="Times New Roman" w:cs="Times New Roman"/>
          <w:sz w:val="24"/>
          <w:szCs w:val="24"/>
          <w:lang w:val="en-US"/>
        </w:rPr>
        <w:t>–5 °C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, δ</w:t>
      </w:r>
      <w:r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ppm)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9.92 (d, 1H, H2,6), 9.85 (d, 1H, H2,6), 9.81 (d, 1H, H2,6), 9.75(m, 3H, H2,6), 9.43 (d, 1H, H2,6),  9.18 (d, 1H, H2,6),</w:t>
      </w:r>
      <w:r w:rsidRPr="00F74219">
        <w:rPr>
          <w:lang w:val="en-US"/>
        </w:rPr>
        <w:t xml:space="preserve"> </w:t>
      </w:r>
      <w:r w:rsidRPr="00F74219">
        <w:rPr>
          <w:rFonts w:ascii="Times New Roman" w:eastAsia="Calibri" w:hAnsi="Times New Roman" w:cs="Times New Roman"/>
          <w:sz w:val="24"/>
          <w:szCs w:val="24"/>
          <w:lang w:val="en-US"/>
        </w:rPr>
        <w:t>), 9.07 (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F74219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F74219">
        <w:rPr>
          <w:rFonts w:ascii="Times New Roman" w:eastAsia="Calibri" w:hAnsi="Times New Roman" w:cs="Times New Roman"/>
          <w:sz w:val="24"/>
          <w:szCs w:val="24"/>
          <w:lang w:val="en-US"/>
        </w:rPr>
        <w:t>12H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FE3160">
        <w:rPr>
          <w:rFonts w:ascii="Times New Roman" w:eastAsia="Calibri" w:hAnsi="Times New Roman" w:cs="Times New Roman"/>
          <w:sz w:val="24"/>
          <w:szCs w:val="24"/>
        </w:rPr>
        <w:t>β</w:t>
      </w:r>
      <w:r w:rsidRPr="00F74219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8.91 (m, 4H,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FE3160">
        <w:rPr>
          <w:rFonts w:ascii="Times New Roman" w:eastAsia="Calibri" w:hAnsi="Times New Roman" w:cs="Times New Roman"/>
          <w:sz w:val="24"/>
          <w:szCs w:val="24"/>
        </w:rPr>
        <w:t>β</w:t>
      </w:r>
      <w:r w:rsidRPr="004F14B0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8.71 (dd, 1H, H3,5), 8.61 (m, 6H, H3,5), 8.50 (dd, 1H, H3,5), 8.27 (m, 8H, </w:t>
      </w:r>
      <w:r w:rsidRPr="008B6696">
        <w:rPr>
          <w:rFonts w:ascii="Times New Roman" w:eastAsia="Calibri" w:hAnsi="Times New Roman" w:cs="Times New Roman"/>
          <w:i/>
          <w:sz w:val="24"/>
          <w:szCs w:val="24"/>
          <w:lang w:val="en-US"/>
        </w:rPr>
        <w:t>o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-H phenyl rings), 7.86 (m, 12H, </w:t>
      </w:r>
      <w:r w:rsidRPr="008B6696">
        <w:rPr>
          <w:rFonts w:ascii="Times New Roman" w:eastAsia="Calibri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+</w:t>
      </w:r>
      <w:r w:rsidRPr="008B6696">
        <w:rPr>
          <w:rFonts w:ascii="Times New Roman" w:eastAsia="Calibri" w:hAnsi="Times New Roman" w:cs="Times New Roman"/>
          <w:i/>
          <w:sz w:val="24"/>
          <w:szCs w:val="24"/>
          <w:lang w:val="en-US"/>
        </w:rPr>
        <w:t>p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-H phenyl rings),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–2.7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2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s, 4H</w:t>
      </w:r>
      <w:r w:rsidRPr="00997D52">
        <w:rPr>
          <w:rFonts w:ascii="Times New Roman" w:hAnsi="Times New Roman"/>
          <w:sz w:val="24"/>
          <w:szCs w:val="24"/>
          <w:lang w:val="en-US"/>
        </w:rPr>
        <w:t>,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NH).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21654D">
        <w:rPr>
          <w:rFonts w:ascii="Times New Roman" w:hAnsi="Times New Roman"/>
          <w:sz w:val="24"/>
          <w:szCs w:val="24"/>
          <w:lang w:val="en-US"/>
        </w:rPr>
        <w:t xml:space="preserve">Selected </w:t>
      </w:r>
      <w:r w:rsidRPr="00FB32C4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FB32C4">
        <w:rPr>
          <w:rFonts w:ascii="Times New Roman" w:hAnsi="Times New Roman"/>
          <w:sz w:val="24"/>
          <w:szCs w:val="24"/>
          <w:lang w:val="en-US"/>
        </w:rPr>
        <w:t xml:space="preserve">C NMR signals </w:t>
      </w:r>
      <w:r w:rsidRPr="00425490">
        <w:rPr>
          <w:rFonts w:ascii="Times New Roman" w:hAnsi="Times New Roman"/>
          <w:sz w:val="24"/>
          <w:szCs w:val="24"/>
          <w:lang w:val="en-US"/>
        </w:rPr>
        <w:t xml:space="preserve">(from the HSQC spectrum) </w:t>
      </w:r>
      <w:r w:rsidRPr="0021654D">
        <w:rPr>
          <w:rFonts w:ascii="Times New Roman" w:hAnsi="Times New Roman"/>
          <w:sz w:val="24"/>
          <w:szCs w:val="24"/>
          <w:lang w:val="en-US"/>
        </w:rPr>
        <w:t>in CDCl</w:t>
      </w:r>
      <w:r w:rsidRPr="00FB32C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B32C4">
        <w:rPr>
          <w:rFonts w:ascii="Times New Roman" w:hAnsi="Times New Roman"/>
          <w:sz w:val="24"/>
          <w:szCs w:val="24"/>
          <w:lang w:val="en-US"/>
        </w:rPr>
        <w:t>, δ</w:t>
      </w:r>
      <w:r w:rsidRPr="00FB32C4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FB32C4">
        <w:rPr>
          <w:rFonts w:ascii="Times New Roman" w:hAnsi="Times New Roman"/>
          <w:sz w:val="24"/>
          <w:szCs w:val="24"/>
          <w:lang w:val="en-US"/>
        </w:rPr>
        <w:t xml:space="preserve">(ppm): </w:t>
      </w:r>
      <w:r>
        <w:rPr>
          <w:rFonts w:ascii="Times New Roman" w:hAnsi="Times New Roman"/>
          <w:sz w:val="24"/>
          <w:szCs w:val="24"/>
          <w:lang w:val="en-US"/>
        </w:rPr>
        <w:t>154.1, 154.0, 152.1, 151.4, 150.8, and 150.7 (C2,6); 132.9, 132.6, 132.5, 132.1, and 131.8 (C3,5); 134.5 (</w:t>
      </w:r>
      <w:r>
        <w:rPr>
          <w:rFonts w:ascii="Times New Roman" w:hAnsi="Times New Roman"/>
          <w:i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lang w:val="en-US"/>
        </w:rPr>
        <w:t>C-</w:t>
      </w:r>
      <w:r>
        <w:rPr>
          <w:rFonts w:ascii="Times New Roman" w:hAnsi="Times New Roman"/>
          <w:sz w:val="24"/>
          <w:szCs w:val="24"/>
          <w:lang w:val="en-US"/>
        </w:rPr>
        <w:lastRenderedPageBreak/>
        <w:t>phenyl rings); 128.3 and 127,0.</w:t>
      </w:r>
      <w:r w:rsidRPr="00700F2F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m+p</w:t>
      </w:r>
      <w:r>
        <w:rPr>
          <w:rFonts w:ascii="Times New Roman" w:hAnsi="Times New Roman"/>
          <w:sz w:val="24"/>
          <w:szCs w:val="24"/>
          <w:lang w:val="en-US"/>
        </w:rPr>
        <w:t>C-phenyl rings)</w:t>
      </w:r>
      <w:r w:rsidRPr="00326B78"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  <w:lang w:val="en-US"/>
        </w:rPr>
        <w:t xml:space="preserve"> S</w:t>
      </w:r>
      <w:r w:rsidRPr="00997D52">
        <w:rPr>
          <w:rFonts w:ascii="Times New Roman" w:hAnsi="Times New Roman"/>
          <w:sz w:val="24"/>
          <w:szCs w:val="24"/>
          <w:lang w:val="en-US"/>
        </w:rPr>
        <w:t>elected IR absorption (chloroform solution, cm</w:t>
      </w:r>
      <w:r w:rsidRPr="00FE3160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–</w:t>
      </w:r>
      <w:r w:rsidRPr="00997D52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997D52">
        <w:rPr>
          <w:rFonts w:ascii="Times New Roman" w:hAnsi="Times New Roman"/>
          <w:sz w:val="24"/>
          <w:szCs w:val="24"/>
          <w:lang w:val="en-US"/>
        </w:rPr>
        <w:t>): 2</w:t>
      </w:r>
      <w:r>
        <w:rPr>
          <w:rFonts w:ascii="Times New Roman" w:hAnsi="Times New Roman"/>
          <w:sz w:val="24"/>
          <w:szCs w:val="24"/>
          <w:lang w:val="en-US"/>
        </w:rPr>
        <w:t>075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ν</w:t>
      </w:r>
      <w:r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2015</w:t>
      </w:r>
      <w:r w:rsidRPr="00997D5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ν</w:t>
      </w:r>
      <w:r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, 2002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ν</w:t>
      </w:r>
      <w:r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CO</w:t>
      </w:r>
      <w:r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)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UV-vis (CHCl</w:t>
      </w:r>
      <w:r w:rsidRPr="00CA788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CA788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CA7884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: </w:t>
      </w:r>
      <w:r w:rsidRPr="007C49C9">
        <w:rPr>
          <w:rFonts w:ascii="Times New Roman" w:hAnsi="Times New Roman"/>
          <w:sz w:val="24"/>
          <w:szCs w:val="24"/>
          <w:lang w:val="en-US"/>
        </w:rPr>
        <w:t>42</w:t>
      </w:r>
      <w:r>
        <w:rPr>
          <w:rFonts w:ascii="Times New Roman" w:hAnsi="Times New Roman"/>
          <w:sz w:val="24"/>
          <w:szCs w:val="24"/>
          <w:lang w:val="en-US"/>
        </w:rPr>
        <w:t>9.5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100), 5</w:t>
      </w:r>
      <w:r>
        <w:rPr>
          <w:rFonts w:ascii="Times New Roman" w:hAnsi="Times New Roman"/>
          <w:sz w:val="24"/>
          <w:szCs w:val="24"/>
          <w:lang w:val="en-US"/>
        </w:rPr>
        <w:t>21.0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7.7</w:t>
      </w:r>
      <w:r w:rsidRPr="007C49C9">
        <w:rPr>
          <w:rFonts w:ascii="Times New Roman" w:hAnsi="Times New Roman"/>
          <w:sz w:val="24"/>
          <w:szCs w:val="24"/>
          <w:lang w:val="en-US"/>
        </w:rPr>
        <w:t>), 55</w:t>
      </w:r>
      <w:r>
        <w:rPr>
          <w:rFonts w:ascii="Times New Roman" w:hAnsi="Times New Roman"/>
          <w:sz w:val="24"/>
          <w:szCs w:val="24"/>
          <w:lang w:val="en-US"/>
        </w:rPr>
        <w:t>7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4.4</w:t>
      </w:r>
      <w:r w:rsidRPr="007C49C9">
        <w:rPr>
          <w:rFonts w:ascii="Times New Roman" w:hAnsi="Times New Roman"/>
          <w:sz w:val="24"/>
          <w:szCs w:val="24"/>
          <w:lang w:val="en-US"/>
        </w:rPr>
        <w:t>), 59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3.</w:t>
      </w:r>
      <w:r>
        <w:rPr>
          <w:rFonts w:ascii="Times New Roman" w:hAnsi="Times New Roman"/>
          <w:sz w:val="24"/>
          <w:szCs w:val="24"/>
          <w:lang w:val="en-US"/>
        </w:rPr>
        <w:t>3</w:t>
      </w:r>
      <w:r w:rsidRPr="007C49C9">
        <w:rPr>
          <w:rFonts w:ascii="Times New Roman" w:hAnsi="Times New Roman"/>
          <w:sz w:val="24"/>
          <w:szCs w:val="24"/>
          <w:lang w:val="en-US"/>
        </w:rPr>
        <w:t>),6</w:t>
      </w:r>
      <w:r>
        <w:rPr>
          <w:rFonts w:ascii="Times New Roman" w:hAnsi="Times New Roman"/>
          <w:sz w:val="24"/>
          <w:szCs w:val="24"/>
          <w:lang w:val="en-US"/>
        </w:rPr>
        <w:t>50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2</w:t>
      </w:r>
      <w:r>
        <w:rPr>
          <w:rFonts w:ascii="Times New Roman" w:hAnsi="Times New Roman"/>
          <w:sz w:val="24"/>
          <w:szCs w:val="24"/>
          <w:lang w:val="en-US"/>
        </w:rPr>
        <w:t>.3</w:t>
      </w:r>
      <w:r w:rsidRPr="007C49C9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1AC71FCC" w14:textId="1B9BC2DB" w:rsidR="00AC4B23" w:rsidRPr="00DC48A3" w:rsidRDefault="00AC4B23" w:rsidP="002F22EE">
      <w:pPr>
        <w:tabs>
          <w:tab w:val="left" w:pos="-1701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E82E58">
        <w:rPr>
          <w:rFonts w:ascii="Times New Roman" w:hAnsi="Times New Roman" w:cs="Times New Roman"/>
          <w:sz w:val="24"/>
          <w:szCs w:val="24"/>
          <w:lang w:val="en-US"/>
        </w:rPr>
        <w:t>[</w:t>
      </w:r>
      <w:r w:rsidRPr="00E82E58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4A65DF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Pr="00620CFA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E82E58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Pr="00E82E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E82E5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8B6696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997D52">
        <w:rPr>
          <w:rFonts w:ascii="Times New Roman" w:hAnsi="Times New Roman"/>
          <w:sz w:val="24"/>
          <w:szCs w:val="24"/>
          <w:lang w:val="en-US"/>
        </w:rPr>
        <w:t>elected IR absorption (chloroform solution, cm</w:t>
      </w:r>
      <w:r w:rsidRPr="00FE3160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–</w:t>
      </w:r>
      <w:r w:rsidRPr="00997D52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997D52">
        <w:rPr>
          <w:rFonts w:ascii="Times New Roman" w:hAnsi="Times New Roman"/>
          <w:sz w:val="24"/>
          <w:szCs w:val="24"/>
          <w:lang w:val="en-US"/>
        </w:rPr>
        <w:t>):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2074 and 2001 cm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-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/>
        </w:rPr>
        <w:t>UV-vis (CHCl</w:t>
      </w:r>
      <w:r w:rsidRPr="00CA788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)</w:t>
      </w:r>
      <w:r w:rsidRPr="00CA7884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λ</w:t>
      </w:r>
      <w:r w:rsidRPr="00CA7884">
        <w:rPr>
          <w:rFonts w:asciiTheme="majorBidi" w:eastAsia="Times New Roman" w:hAnsiTheme="majorBidi" w:cstheme="majorBidi"/>
          <w:sz w:val="24"/>
          <w:szCs w:val="24"/>
          <w:vertAlign w:val="subscript"/>
          <w:lang w:val="en-US" w:eastAsia="it-IT"/>
        </w:rPr>
        <w:t>max</w:t>
      </w:r>
      <w:r w:rsidRPr="00CA7884"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>, nm (relative intensity, %)</w:t>
      </w:r>
      <w:r>
        <w:rPr>
          <w:rFonts w:asciiTheme="majorBidi" w:eastAsia="Times New Roman" w:hAnsiTheme="majorBidi" w:cstheme="majorBidi"/>
          <w:sz w:val="24"/>
          <w:szCs w:val="24"/>
          <w:lang w:val="en-US" w:eastAsia="it-IT"/>
        </w:rPr>
        <w:t xml:space="preserve">: </w:t>
      </w:r>
      <w:r w:rsidRPr="007C49C9">
        <w:rPr>
          <w:rFonts w:ascii="Times New Roman" w:hAnsi="Times New Roman"/>
          <w:sz w:val="24"/>
          <w:szCs w:val="24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30.0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100), 5</w:t>
      </w:r>
      <w:r>
        <w:rPr>
          <w:rFonts w:ascii="Times New Roman" w:hAnsi="Times New Roman"/>
          <w:sz w:val="24"/>
          <w:szCs w:val="24"/>
          <w:lang w:val="en-US"/>
        </w:rPr>
        <w:t>22.0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6.9</w:t>
      </w:r>
      <w:r w:rsidRPr="007C49C9">
        <w:rPr>
          <w:rFonts w:ascii="Times New Roman" w:hAnsi="Times New Roman"/>
          <w:sz w:val="24"/>
          <w:szCs w:val="24"/>
          <w:lang w:val="en-US"/>
        </w:rPr>
        <w:t>), 55</w:t>
      </w:r>
      <w:r>
        <w:rPr>
          <w:rFonts w:ascii="Times New Roman" w:hAnsi="Times New Roman"/>
          <w:sz w:val="24"/>
          <w:szCs w:val="24"/>
          <w:lang w:val="en-US"/>
        </w:rPr>
        <w:t>9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4.3</w:t>
      </w:r>
      <w:r w:rsidRPr="007C49C9">
        <w:rPr>
          <w:rFonts w:ascii="Times New Roman" w:hAnsi="Times New Roman"/>
          <w:sz w:val="24"/>
          <w:szCs w:val="24"/>
          <w:lang w:val="en-US"/>
        </w:rPr>
        <w:t>), 59</w:t>
      </w:r>
      <w:r>
        <w:rPr>
          <w:rFonts w:ascii="Times New Roman" w:hAnsi="Times New Roman"/>
          <w:sz w:val="24"/>
          <w:szCs w:val="24"/>
          <w:lang w:val="en-US"/>
        </w:rPr>
        <w:t>5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3.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7C49C9">
        <w:rPr>
          <w:rFonts w:ascii="Times New Roman" w:hAnsi="Times New Roman"/>
          <w:sz w:val="24"/>
          <w:szCs w:val="24"/>
          <w:lang w:val="en-US"/>
        </w:rPr>
        <w:t>),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C49C9">
        <w:rPr>
          <w:rFonts w:ascii="Times New Roman" w:hAnsi="Times New Roman"/>
          <w:sz w:val="24"/>
          <w:szCs w:val="24"/>
          <w:lang w:val="en-US"/>
        </w:rPr>
        <w:t>6</w:t>
      </w:r>
      <w:r>
        <w:rPr>
          <w:rFonts w:ascii="Times New Roman" w:hAnsi="Times New Roman"/>
          <w:sz w:val="24"/>
          <w:szCs w:val="24"/>
          <w:lang w:val="en-US"/>
        </w:rPr>
        <w:t>51</w:t>
      </w:r>
      <w:r w:rsidRPr="007C49C9">
        <w:rPr>
          <w:rFonts w:ascii="Times New Roman" w:hAnsi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3.0</w:t>
      </w:r>
      <w:r w:rsidRPr="007C49C9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1383E3EE" w14:textId="77777777" w:rsidR="00AC4B23" w:rsidRDefault="00AC4B23" w:rsidP="002F22EE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8D88E3B" w14:textId="77777777" w:rsidR="007F00BB" w:rsidRPr="004A65DF" w:rsidRDefault="007F00BB" w:rsidP="004A65D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A65DF">
        <w:rPr>
          <w:rFonts w:ascii="Times New Roman" w:hAnsi="Times New Roman" w:cs="Times New Roman"/>
          <w:b/>
          <w:sz w:val="28"/>
          <w:szCs w:val="28"/>
          <w:lang w:val="en-US"/>
        </w:rPr>
        <w:t>Results and Discussion</w:t>
      </w:r>
    </w:p>
    <w:p w14:paraId="7900A4BE" w14:textId="51E2BE1E" w:rsidR="008F683D" w:rsidRPr="008F683D" w:rsidRDefault="008F683D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F683D">
        <w:rPr>
          <w:rFonts w:ascii="Times New Roman" w:hAnsi="Times New Roman" w:cs="Times New Roman"/>
          <w:b/>
          <w:sz w:val="24"/>
          <w:szCs w:val="24"/>
          <w:lang w:val="en-US"/>
        </w:rPr>
        <w:t>Reactions with 4′MPyP</w:t>
      </w:r>
    </w:p>
    <w:p w14:paraId="16D53D3C" w14:textId="21137C87" w:rsidR="004E523B" w:rsidRDefault="007F00B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rst</w:t>
      </w:r>
      <w:r w:rsidR="0019334D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e investigated the reactivity of the </w:t>
      </w:r>
      <w:r w:rsidR="00CF7461">
        <w:rPr>
          <w:rFonts w:ascii="Times New Roman" w:hAnsi="Times New Roman" w:cs="Times New Roman"/>
          <w:sz w:val="24"/>
          <w:szCs w:val="24"/>
          <w:lang w:val="en-US"/>
        </w:rPr>
        <w:t>tw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7F00BB">
        <w:rPr>
          <w:rFonts w:ascii="Times New Roman" w:hAnsi="Times New Roman" w:cs="Times New Roman"/>
          <w:sz w:val="24"/>
          <w:szCs w:val="24"/>
          <w:lang w:val="en-US"/>
        </w:rPr>
        <w:t xml:space="preserve"> isomers</w:t>
      </w:r>
      <w:r w:rsidR="00D2010B">
        <w:rPr>
          <w:rFonts w:ascii="Times New Roman" w:hAnsi="Times New Roman" w:cs="Times New Roman"/>
          <w:sz w:val="24"/>
          <w:szCs w:val="24"/>
          <w:lang w:val="en-US"/>
        </w:rPr>
        <w:t xml:space="preserve"> –</w:t>
      </w:r>
      <w:r w:rsidR="00CF74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2010B" w:rsidRPr="009052C7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D2010B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2010B" w:rsidRPr="009052C7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D2010B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owards </w:t>
      </w:r>
      <w:r w:rsidR="00F475E4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475E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475E4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F475E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C6C60">
        <w:rPr>
          <w:rFonts w:ascii="Times New Roman" w:hAnsi="Times New Roman" w:cs="Times New Roman"/>
          <w:sz w:val="24"/>
          <w:szCs w:val="24"/>
          <w:lang w:val="en-US"/>
        </w:rPr>
        <w:t>The r</w:t>
      </w:r>
      <w:r w:rsidR="00F475E4">
        <w:rPr>
          <w:rFonts w:ascii="Times New Roman" w:hAnsi="Times New Roman" w:cs="Times New Roman"/>
          <w:sz w:val="24"/>
          <w:szCs w:val="24"/>
          <w:lang w:val="en-US"/>
        </w:rPr>
        <w:t xml:space="preserve">eactions were monitored through TLC </w:t>
      </w:r>
      <w:r w:rsidR="00C62CDC">
        <w:rPr>
          <w:rFonts w:ascii="Times New Roman" w:hAnsi="Times New Roman" w:cs="Times New Roman"/>
          <w:sz w:val="24"/>
          <w:szCs w:val="24"/>
          <w:lang w:val="en-US"/>
        </w:rPr>
        <w:t xml:space="preserve">analysis </w:t>
      </w:r>
      <w:r w:rsidR="00F475E4">
        <w:rPr>
          <w:rFonts w:ascii="Times New Roman" w:hAnsi="Times New Roman" w:cs="Times New Roman"/>
          <w:sz w:val="24"/>
          <w:szCs w:val="24"/>
          <w:lang w:val="en-US"/>
        </w:rPr>
        <w:t>and proton NMR spectroscopy</w:t>
      </w:r>
      <w:r w:rsidR="00A84786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475E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 xml:space="preserve">Coordination of </w:t>
      </w:r>
      <w:r w:rsidR="003A48C7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3A48C7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 xml:space="preserve"> to the Ru(II) </w:t>
      </w:r>
      <w:r w:rsidR="005877B0">
        <w:rPr>
          <w:rFonts w:ascii="Times New Roman" w:hAnsi="Times New Roman" w:cs="Times New Roman"/>
          <w:sz w:val="24"/>
          <w:szCs w:val="24"/>
          <w:lang w:val="en-US"/>
        </w:rPr>
        <w:t xml:space="preserve">fragment 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>induces typical downfield shift</w:t>
      </w:r>
      <w:r w:rsidR="0045207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45207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 xml:space="preserve">resonances of the pyridyl ring protons (H2,6 and H3,5), whereas the other porphyrin resonances are scarcely affected. 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As a reference we had a sample of </w:t>
      </w:r>
      <w:r w:rsidR="004A65DF">
        <w:rPr>
          <w:rFonts w:ascii="Times New Roman" w:hAnsi="Times New Roman" w:cs="Times New Roman"/>
          <w:sz w:val="24"/>
          <w:szCs w:val="24"/>
          <w:lang w:val="en-US"/>
        </w:rPr>
        <w:t xml:space="preserve">pure </w:t>
      </w:r>
      <w:r w:rsidR="00FA7FCA" w:rsidRPr="000752B8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A7FC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A7FC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A7FCA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A7FCA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A7FC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FA7FCA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), previous</w:t>
      </w:r>
      <w:r w:rsidR="00CE64F3">
        <w:rPr>
          <w:rFonts w:ascii="Times New Roman" w:hAnsi="Times New Roman" w:cs="Times New Roman"/>
          <w:sz w:val="24"/>
          <w:szCs w:val="24"/>
          <w:lang w:val="en-US"/>
        </w:rPr>
        <w:t>ly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E64F3">
        <w:rPr>
          <w:rFonts w:ascii="Times New Roman" w:hAnsi="Times New Roman" w:cs="Times New Roman"/>
          <w:sz w:val="24"/>
          <w:szCs w:val="24"/>
          <w:lang w:val="en-US"/>
        </w:rPr>
        <w:t>prepared by us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74E1">
        <w:rPr>
          <w:rFonts w:ascii="Times New Roman" w:hAnsi="Times New Roman" w:cs="Times New Roman"/>
          <w:sz w:val="24"/>
          <w:szCs w:val="24"/>
          <w:lang w:val="en-US"/>
        </w:rPr>
        <w:t>from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A7FCA" w:rsidRPr="00FA7FCA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003D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1</w:t>
      </w:r>
      <w:r w:rsidR="00FA7FC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D9AEB6F" w14:textId="3959A643" w:rsidR="00A34E7D" w:rsidRDefault="00B421B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oth isomers </w:t>
      </w:r>
      <w:r w:rsidRPr="00FE316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4E523B" w:rsidRPr="005E2FA8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, when treated with </w:t>
      </w:r>
      <w:r>
        <w:rPr>
          <w:rFonts w:ascii="Times New Roman" w:hAnsi="Times New Roman" w:cs="Times New Roman"/>
          <w:sz w:val="24"/>
          <w:szCs w:val="24"/>
          <w:lang w:val="en-US"/>
        </w:rPr>
        <w:t>one eq</w:t>
      </w:r>
      <w:r w:rsidR="003A71DB">
        <w:rPr>
          <w:rFonts w:ascii="Times New Roman" w:hAnsi="Times New Roman" w:cs="Times New Roman"/>
          <w:sz w:val="24"/>
          <w:szCs w:val="24"/>
          <w:lang w:val="en-US"/>
        </w:rPr>
        <w:t>uiv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4E523B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E523B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="004E523B" w:rsidRPr="004E523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at room temperature, </w:t>
      </w:r>
      <w:r>
        <w:rPr>
          <w:rFonts w:ascii="Times New Roman" w:hAnsi="Times New Roman" w:cs="Times New Roman"/>
          <w:sz w:val="24"/>
          <w:szCs w:val="24"/>
          <w:lang w:val="en-US"/>
        </w:rPr>
        <w:t>slowly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replace </w:t>
      </w:r>
      <w:r>
        <w:rPr>
          <w:rFonts w:ascii="Times New Roman" w:hAnsi="Times New Roman" w:cs="Times New Roman"/>
          <w:sz w:val="24"/>
          <w:szCs w:val="24"/>
          <w:lang w:val="en-US"/>
        </w:rPr>
        <w:t>one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dmso </w:t>
      </w:r>
      <w:r w:rsidR="00A84786">
        <w:rPr>
          <w:rFonts w:ascii="Times New Roman" w:hAnsi="Times New Roman" w:cs="Times New Roman"/>
          <w:sz w:val="24"/>
          <w:szCs w:val="24"/>
          <w:lang w:val="en-US"/>
        </w:rPr>
        <w:t xml:space="preserve">yielding 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largely prevailing 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compound that, according to its </w:t>
      </w:r>
      <w:r w:rsidR="004E523B" w:rsidRPr="005E2FA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H NMR spectrum, was identified as </w:t>
      </w:r>
      <w:r w:rsidRPr="00222EDF">
        <w:rPr>
          <w:rFonts w:ascii="Times New Roman" w:hAnsi="Times New Roman" w:cs="Times New Roman"/>
          <w:i/>
          <w:sz w:val="24"/>
          <w:szCs w:val="24"/>
          <w:lang w:val="en-US"/>
        </w:rPr>
        <w:t>c,c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dmso-S)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BA3C90" w:rsidRPr="00BA3C9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877B0" w:rsidRPr="005877B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77B0">
        <w:rPr>
          <w:rFonts w:ascii="Times New Roman" w:hAnsi="Times New Roman" w:cs="Times New Roman"/>
          <w:sz w:val="24"/>
          <w:szCs w:val="24"/>
          <w:lang w:val="en-US"/>
        </w:rPr>
        <w:t>(Scheme 3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>i.e. the analog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>the py</w:t>
      </w:r>
      <w:r w:rsidR="001003D6" w:rsidRPr="00FD75EE">
        <w:rPr>
          <w:rFonts w:ascii="Times New Roman" w:hAnsi="Times New Roman" w:cs="Times New Roman"/>
          <w:sz w:val="24"/>
          <w:szCs w:val="24"/>
          <w:lang w:val="en-US"/>
        </w:rPr>
        <w:t>ridine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product </w:t>
      </w:r>
      <w:r w:rsidRPr="00FD75EE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A3C90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77B0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When the reaction between </w:t>
      </w:r>
      <w:r w:rsidR="00F5061E" w:rsidRPr="00FD75EE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F5061E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77B0" w:rsidRPr="00FD75EE">
        <w:rPr>
          <w:rFonts w:ascii="Times New Roman" w:hAnsi="Times New Roman" w:cs="Times New Roman"/>
          <w:sz w:val="24"/>
          <w:szCs w:val="24"/>
          <w:lang w:val="en-US"/>
        </w:rPr>
        <w:t>and 4′MPyP</w:t>
      </w:r>
      <w:r w:rsidR="004A65DF" w:rsidRPr="00FD75E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877B0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performed in CDCl</w:t>
      </w:r>
      <w:r w:rsidR="005877B0" w:rsidRPr="00FD75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4A65DF" w:rsidRPr="00FD75E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5877B0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A65DF" w:rsidRPr="00FD75EE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5877B0">
        <w:rPr>
          <w:rFonts w:ascii="Times New Roman" w:hAnsi="Times New Roman" w:cs="Times New Roman"/>
          <w:sz w:val="24"/>
          <w:szCs w:val="24"/>
          <w:lang w:val="en-US"/>
        </w:rPr>
        <w:t xml:space="preserve"> monitored by 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 xml:space="preserve">NMR spectroscopy </w:t>
      </w:r>
      <w:r w:rsidR="005877B0">
        <w:rPr>
          <w:rFonts w:ascii="Times New Roman" w:hAnsi="Times New Roman" w:cs="Times New Roman"/>
          <w:sz w:val="24"/>
          <w:szCs w:val="24"/>
          <w:lang w:val="en-US"/>
        </w:rPr>
        <w:t xml:space="preserve">we noticed 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that the formation of </w:t>
      </w:r>
      <w:r w:rsidR="00BA3C90" w:rsidRPr="00FE316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4520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 xml:space="preserve"> which implies a geometrical rearrangement – 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is accompanied by a progressive isomerization of the remaining 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>complex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 into </w:t>
      </w:r>
      <w:r w:rsidR="00F5061E">
        <w:rPr>
          <w:rFonts w:ascii="Times New Roman" w:hAnsi="Times New Roman" w:cs="Times New Roman"/>
          <w:sz w:val="24"/>
          <w:szCs w:val="24"/>
          <w:lang w:val="en-US"/>
        </w:rPr>
        <w:t xml:space="preserve">its stereoisomer </w:t>
      </w:r>
      <w:r w:rsidR="00BA3C90" w:rsidRPr="00BA3C9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BA3C90">
        <w:rPr>
          <w:rFonts w:ascii="Times New Roman" w:hAnsi="Times New Roman" w:cs="Times New Roman"/>
          <w:sz w:val="24"/>
          <w:szCs w:val="24"/>
          <w:lang w:val="en-US"/>
        </w:rPr>
        <w:t xml:space="preserve"> that was complete after ca. 24h. </w:t>
      </w:r>
      <w:r w:rsidR="00E13094">
        <w:rPr>
          <w:rFonts w:ascii="Times New Roman" w:hAnsi="Times New Roman" w:cs="Times New Roman"/>
          <w:sz w:val="24"/>
          <w:szCs w:val="24"/>
          <w:lang w:val="en-US"/>
        </w:rPr>
        <w:t xml:space="preserve">Thus it is possible that formation of </w:t>
      </w:r>
      <w:r w:rsidR="00E13094" w:rsidRPr="00E13094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="00E13094">
        <w:rPr>
          <w:rFonts w:ascii="Times New Roman" w:hAnsi="Times New Roman" w:cs="Times New Roman"/>
          <w:sz w:val="24"/>
          <w:szCs w:val="24"/>
          <w:lang w:val="en-US"/>
        </w:rPr>
        <w:t xml:space="preserve"> from </w:t>
      </w:r>
      <w:r w:rsidR="00E13094" w:rsidRPr="00E13094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E13094">
        <w:rPr>
          <w:rFonts w:ascii="Times New Roman" w:hAnsi="Times New Roman" w:cs="Times New Roman"/>
          <w:sz w:val="24"/>
          <w:szCs w:val="24"/>
          <w:lang w:val="en-US"/>
        </w:rPr>
        <w:t xml:space="preserve"> is subsequent to </w:t>
      </w:r>
      <w:r w:rsidR="00F72E47">
        <w:rPr>
          <w:rFonts w:ascii="Times New Roman" w:hAnsi="Times New Roman" w:cs="Times New Roman"/>
          <w:sz w:val="24"/>
          <w:szCs w:val="24"/>
          <w:lang w:val="en-US"/>
        </w:rPr>
        <w:t>its</w:t>
      </w:r>
      <w:r w:rsidR="00E13094">
        <w:rPr>
          <w:rFonts w:ascii="Times New Roman" w:hAnsi="Times New Roman" w:cs="Times New Roman"/>
          <w:sz w:val="24"/>
          <w:szCs w:val="24"/>
          <w:lang w:val="en-US"/>
        </w:rPr>
        <w:t xml:space="preserve"> isomerization</w:t>
      </w:r>
      <w:r w:rsidR="00F72E47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F72E47" w:rsidRPr="00F72E47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E1309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0B46C37D" w14:textId="52A79E02" w:rsidR="003A48C7" w:rsidRDefault="0023045C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7659" w:dyaOrig="3497" w14:anchorId="2E3F6F8F">
          <v:shape id="_x0000_i1030" type="#_x0000_t75" style="width:383pt;height:174.4pt" o:ole="">
            <v:imagedata r:id="rId19" o:title=""/>
          </v:shape>
          <o:OLEObject Type="Embed" ProgID="ChemDraw.Document.6.0" ShapeID="_x0000_i1030" DrawAspect="Content" ObjectID="_1621863971" r:id="rId20"/>
        </w:object>
      </w:r>
    </w:p>
    <w:p w14:paraId="15D4D585" w14:textId="7B730C5B" w:rsidR="003A71DB" w:rsidRDefault="003A71DB" w:rsidP="00E1309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E13094">
        <w:rPr>
          <w:rFonts w:ascii="Times New Roman" w:hAnsi="Times New Roman" w:cs="Times New Roman"/>
          <w:b/>
          <w:sz w:val="24"/>
          <w:szCs w:val="24"/>
          <w:lang w:val="en-US"/>
        </w:rPr>
        <w:t>Scheme 3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reactivity of 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-S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dmso)</w:t>
      </w:r>
      <w:r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wards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chloroform at room temperature.</w:t>
      </w:r>
    </w:p>
    <w:p w14:paraId="0DE716C3" w14:textId="77777777" w:rsidR="003A71DB" w:rsidRDefault="003A71DB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4C654CC" w14:textId="039C87AC" w:rsidR="00764EBA" w:rsidRDefault="00A34E7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mpound </w:t>
      </w:r>
      <w:r w:rsidRPr="00A34E7D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1E012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as </w:t>
      </w:r>
      <w:r w:rsidR="009C1905">
        <w:rPr>
          <w:rFonts w:ascii="Times New Roman" w:hAnsi="Times New Roman" w:cs="Times New Roman"/>
          <w:sz w:val="24"/>
          <w:szCs w:val="24"/>
          <w:lang w:val="en-US"/>
        </w:rPr>
        <w:t xml:space="preserve">also the main produc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hen either </w:t>
      </w:r>
      <w:r w:rsidRPr="009C190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Pr="009C1905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ere treated with a slight excess of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chloroform </w:t>
      </w:r>
      <w:r w:rsidR="009C1905">
        <w:rPr>
          <w:rFonts w:ascii="Times New Roman" w:hAnsi="Times New Roman" w:cs="Times New Roman"/>
          <w:sz w:val="24"/>
          <w:szCs w:val="24"/>
          <w:lang w:val="en-US"/>
        </w:rPr>
        <w:t xml:space="preserve">at higher temperature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9C1905">
        <w:rPr>
          <w:rFonts w:ascii="Times New Roman" w:hAnsi="Times New Roman" w:cs="Times New Roman"/>
          <w:sz w:val="24"/>
          <w:szCs w:val="24"/>
          <w:lang w:val="en-US"/>
        </w:rPr>
        <w:t xml:space="preserve">either at reflux for 15h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r </w:t>
      </w:r>
      <w:r w:rsidR="009C1905">
        <w:rPr>
          <w:rFonts w:ascii="Times New Roman" w:hAnsi="Times New Roman" w:cs="Times New Roman"/>
          <w:sz w:val="24"/>
          <w:szCs w:val="24"/>
          <w:lang w:val="en-US"/>
        </w:rPr>
        <w:t xml:space="preserve">for 3h at 70°C 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>under MW</w:t>
      </w:r>
      <w:r w:rsidR="00F73359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>assisted conditions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The compound 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>could be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 obtained in </w:t>
      </w:r>
      <w:r w:rsidR="003A48C7">
        <w:rPr>
          <w:rFonts w:ascii="Times New Roman" w:hAnsi="Times New Roman" w:cs="Times New Roman"/>
          <w:sz w:val="24"/>
          <w:szCs w:val="24"/>
          <w:lang w:val="en-US"/>
        </w:rPr>
        <w:t xml:space="preserve">almost 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pure form and its spectroscopic features 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>are fully consistent with th</w:t>
      </w:r>
      <w:r w:rsidR="00D95B14">
        <w:rPr>
          <w:rFonts w:ascii="Times New Roman" w:hAnsi="Times New Roman" w:cs="Times New Roman"/>
          <w:sz w:val="24"/>
          <w:szCs w:val="24"/>
          <w:lang w:val="en-US"/>
        </w:rPr>
        <w:t>e proposed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 xml:space="preserve"> geometry: 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two CO stretching </w:t>
      </w:r>
      <w:r w:rsidR="00764EBA" w:rsidRPr="000C4071">
        <w:rPr>
          <w:rFonts w:ascii="Times New Roman" w:hAnsi="Times New Roman" w:cs="Times New Roman"/>
          <w:sz w:val="24"/>
          <w:szCs w:val="24"/>
          <w:lang w:val="en-US"/>
        </w:rPr>
        <w:t xml:space="preserve">bands </w:t>
      </w:r>
      <w:r w:rsidR="000C4071" w:rsidRPr="000C4071">
        <w:rPr>
          <w:rFonts w:ascii="Times New Roman" w:hAnsi="Times New Roman" w:cs="Times New Roman"/>
          <w:sz w:val="24"/>
          <w:szCs w:val="24"/>
          <w:lang w:val="en-US"/>
        </w:rPr>
        <w:t>at 2068 and 1980 cm</w:t>
      </w:r>
      <w:r w:rsidR="00061C3A" w:rsidRPr="0027452D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="000C4071" w:rsidRPr="000C407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0C4071" w:rsidRPr="000C407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 xml:space="preserve">– but a single resonance at </w:t>
      </w:r>
      <w:r w:rsidR="00D95B14">
        <w:rPr>
          <w:rFonts w:ascii="Times New Roman" w:hAnsi="Times New Roman" w:cs="Times New Roman"/>
          <w:sz w:val="24"/>
          <w:szCs w:val="24"/>
          <w:lang w:val="en-US"/>
        </w:rPr>
        <w:t xml:space="preserve">188.68 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 xml:space="preserve">ppm in the </w:t>
      </w:r>
      <w:r w:rsidR="000C4071" w:rsidRPr="000C407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>C{</w:t>
      </w:r>
      <w:r w:rsidR="000C4071" w:rsidRPr="000C407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 xml:space="preserve">H} NMR spectrum – </w:t>
      </w:r>
      <w:r w:rsidR="00764EBA" w:rsidRPr="000C4071">
        <w:rPr>
          <w:rFonts w:ascii="Times New Roman" w:hAnsi="Times New Roman" w:cs="Times New Roman"/>
          <w:sz w:val="24"/>
          <w:szCs w:val="24"/>
          <w:lang w:val="en-US"/>
        </w:rPr>
        <w:t xml:space="preserve">for the adjacent </w:t>
      </w:r>
      <w:r w:rsidR="000C4071">
        <w:rPr>
          <w:rFonts w:ascii="Times New Roman" w:hAnsi="Times New Roman" w:cs="Times New Roman"/>
          <w:sz w:val="24"/>
          <w:szCs w:val="24"/>
          <w:lang w:val="en-US"/>
        </w:rPr>
        <w:t xml:space="preserve">and equivalent </w:t>
      </w:r>
      <w:r w:rsidR="00764EBA" w:rsidRPr="000C4071">
        <w:rPr>
          <w:rFonts w:ascii="Times New Roman" w:hAnsi="Times New Roman" w:cs="Times New Roman"/>
          <w:sz w:val="24"/>
          <w:szCs w:val="24"/>
          <w:lang w:val="en-US"/>
        </w:rPr>
        <w:t xml:space="preserve">carbonyls, a singlet </w:t>
      </w:r>
      <w:r w:rsidR="000C4071" w:rsidRPr="000C4071">
        <w:rPr>
          <w:rFonts w:ascii="Times New Roman" w:hAnsi="Times New Roman" w:cs="Times New Roman"/>
          <w:sz w:val="24"/>
          <w:szCs w:val="24"/>
          <w:lang w:val="en-US"/>
        </w:rPr>
        <w:t xml:space="preserve">at 3.65 ppm </w:t>
      </w:r>
      <w:r w:rsidR="00764EBA" w:rsidRPr="000C4071">
        <w:rPr>
          <w:rFonts w:ascii="Times New Roman" w:hAnsi="Times New Roman" w:cs="Times New Roman"/>
          <w:sz w:val="24"/>
          <w:szCs w:val="24"/>
          <w:lang w:val="en-US"/>
        </w:rPr>
        <w:t>for the equivalent methy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>l group</w:t>
      </w:r>
      <w:r w:rsidR="00905584">
        <w:rPr>
          <w:rFonts w:ascii="Times New Roman" w:hAnsi="Times New Roman" w:cs="Times New Roman"/>
          <w:sz w:val="24"/>
          <w:szCs w:val="24"/>
          <w:lang w:val="en-US"/>
        </w:rPr>
        <w:t>s of the dmso-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S in the </w:t>
      </w:r>
      <w:r w:rsidR="00764EBA" w:rsidRPr="0090558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>H NMR spectrum</w:t>
      </w:r>
      <w:r w:rsidR="00F73359">
        <w:rPr>
          <w:rFonts w:ascii="Times New Roman" w:hAnsi="Times New Roman" w:cs="Times New Roman"/>
          <w:sz w:val="24"/>
          <w:szCs w:val="24"/>
          <w:lang w:val="en-US"/>
        </w:rPr>
        <w:t xml:space="preserve"> (ESI)</w:t>
      </w:r>
      <w:r w:rsidR="00764EB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73335358" w14:textId="611DCF52" w:rsidR="000649E7" w:rsidRDefault="003A48C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ubstitution of the </w:t>
      </w:r>
      <w:r w:rsidR="00D95B14">
        <w:rPr>
          <w:rFonts w:ascii="Times New Roman" w:hAnsi="Times New Roman" w:cs="Times New Roman"/>
          <w:sz w:val="24"/>
          <w:szCs w:val="24"/>
          <w:lang w:val="en-US"/>
        </w:rPr>
        <w:t xml:space="preserve">second 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dmso ligand from </w:t>
      </w:r>
      <w:r w:rsidR="004E523B" w:rsidRPr="00767BC5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4E523B" w:rsidRPr="004E523B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required</w:t>
      </w:r>
      <w:r w:rsidR="00DD7A9D">
        <w:rPr>
          <w:rFonts w:ascii="Times New Roman" w:hAnsi="Times New Roman" w:cs="Times New Roman"/>
          <w:sz w:val="24"/>
          <w:szCs w:val="24"/>
          <w:lang w:val="en-US"/>
        </w:rPr>
        <w:t>, besides</w:t>
      </w:r>
      <w:r w:rsidR="004E523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D7A9D">
        <w:rPr>
          <w:rFonts w:ascii="Times New Roman" w:hAnsi="Times New Roman" w:cs="Times New Roman"/>
          <w:sz w:val="24"/>
          <w:szCs w:val="24"/>
          <w:lang w:val="en-US"/>
        </w:rPr>
        <w:t>higher temperatures and prolonged reaction times, the presence of methanol in the reaction mixture.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 xml:space="preserve">When </w:t>
      </w:r>
      <w:r w:rsidR="00C064DA">
        <w:rPr>
          <w:rFonts w:ascii="Times New Roman" w:hAnsi="Times New Roman" w:cs="Times New Roman"/>
          <w:sz w:val="24"/>
          <w:szCs w:val="24"/>
          <w:lang w:val="en-US"/>
        </w:rPr>
        <w:t xml:space="preserve">different 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>CHCl</w:t>
      </w:r>
      <w:r w:rsidR="00467FE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6D0437">
        <w:rPr>
          <w:rFonts w:ascii="Times New Roman" w:hAnsi="Times New Roman" w:cs="Times New Roman"/>
          <w:sz w:val="24"/>
          <w:szCs w:val="24"/>
          <w:lang w:val="en-US"/>
        </w:rPr>
        <w:t>: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>MeOH mixtures</w:t>
      </w:r>
      <w:r w:rsidR="00E62A27">
        <w:rPr>
          <w:rFonts w:ascii="Times New Roman" w:hAnsi="Times New Roman" w:cs="Times New Roman"/>
          <w:sz w:val="24"/>
          <w:szCs w:val="24"/>
          <w:lang w:val="en-US"/>
        </w:rPr>
        <w:t xml:space="preserve"> were </w:t>
      </w:r>
      <w:r w:rsidR="00C064DA">
        <w:rPr>
          <w:rFonts w:ascii="Times New Roman" w:hAnsi="Times New Roman" w:cs="Times New Roman"/>
          <w:sz w:val="24"/>
          <w:szCs w:val="24"/>
          <w:lang w:val="en-US"/>
        </w:rPr>
        <w:t>test</w:t>
      </w:r>
      <w:r w:rsidR="00E62A27">
        <w:rPr>
          <w:rFonts w:ascii="Times New Roman" w:hAnsi="Times New Roman" w:cs="Times New Roman"/>
          <w:sz w:val="24"/>
          <w:szCs w:val="24"/>
          <w:lang w:val="en-US"/>
        </w:rPr>
        <w:t>ed,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064DA">
        <w:rPr>
          <w:rFonts w:ascii="Times New Roman" w:hAnsi="Times New Roman" w:cs="Times New Roman"/>
          <w:sz w:val="24"/>
          <w:szCs w:val="24"/>
          <w:lang w:val="en-US"/>
        </w:rPr>
        <w:t xml:space="preserve">we found that the </w:t>
      </w:r>
      <w:r w:rsidR="00455391">
        <w:rPr>
          <w:rFonts w:ascii="Times New Roman" w:hAnsi="Times New Roman" w:cs="Times New Roman"/>
          <w:sz w:val="24"/>
          <w:szCs w:val="24"/>
          <w:lang w:val="en-US"/>
        </w:rPr>
        <w:t xml:space="preserve">TLC spots attributable to </w:t>
      </w:r>
      <w:r w:rsidR="00C064DA">
        <w:rPr>
          <w:rFonts w:ascii="Times New Roman" w:hAnsi="Times New Roman" w:cs="Times New Roman"/>
          <w:sz w:val="24"/>
          <w:szCs w:val="24"/>
          <w:lang w:val="en-US"/>
        </w:rPr>
        <w:t xml:space="preserve">disubstituted products </w:t>
      </w:r>
      <w:r w:rsidR="00E934A8">
        <w:rPr>
          <w:rFonts w:ascii="Times New Roman" w:hAnsi="Times New Roman" w:cs="Times New Roman"/>
          <w:sz w:val="24"/>
          <w:szCs w:val="24"/>
          <w:lang w:val="en-US"/>
        </w:rPr>
        <w:t xml:space="preserve">– that typically have 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>great</w:t>
      </w:r>
      <w:r w:rsidR="00E934A8">
        <w:rPr>
          <w:rFonts w:ascii="Times New Roman" w:hAnsi="Times New Roman" w:cs="Times New Roman"/>
          <w:sz w:val="24"/>
          <w:szCs w:val="24"/>
          <w:lang w:val="en-US"/>
        </w:rPr>
        <w:t xml:space="preserve">er 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>TLC mobility</w:t>
      </w:r>
      <w:r w:rsidR="00E934A8">
        <w:rPr>
          <w:rFonts w:ascii="Times New Roman" w:hAnsi="Times New Roman" w:cs="Times New Roman"/>
          <w:sz w:val="24"/>
          <w:szCs w:val="24"/>
          <w:lang w:val="en-US"/>
        </w:rPr>
        <w:t xml:space="preserve"> compared to </w:t>
      </w:r>
      <w:r w:rsidR="00E934A8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E934A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934A8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E934A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0A6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CC0A61" w:rsidRPr="00CC0A6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CC0A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30ABC">
        <w:rPr>
          <w:rFonts w:ascii="Times New Roman" w:hAnsi="Times New Roman" w:cs="Times New Roman"/>
          <w:sz w:val="24"/>
          <w:szCs w:val="24"/>
          <w:lang w:val="en-US"/>
        </w:rPr>
        <w:t xml:space="preserve">– 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>increased upon increasing the relative amount of methanol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 xml:space="preserve"> and the temperature</w:t>
      </w:r>
      <w:r w:rsidR="00467FE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A71DB">
        <w:rPr>
          <w:rFonts w:ascii="Times New Roman" w:hAnsi="Times New Roman" w:cs="Times New Roman"/>
          <w:sz w:val="24"/>
          <w:szCs w:val="24"/>
          <w:lang w:val="en-US"/>
        </w:rPr>
        <w:t xml:space="preserve"> A</w:t>
      </w:r>
      <w:r w:rsidR="003A71DB" w:rsidRPr="003A71DB">
        <w:rPr>
          <w:rFonts w:ascii="Times New Roman" w:hAnsi="Times New Roman" w:cs="Times New Roman"/>
          <w:sz w:val="24"/>
          <w:szCs w:val="24"/>
          <w:lang w:val="en-US"/>
        </w:rPr>
        <w:t>ll the reactions described below were eventually performed in a 4:5 CHCl</w:t>
      </w:r>
      <w:r w:rsidR="003A71DB" w:rsidRPr="003A71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3A71DB" w:rsidRPr="003A71DB">
        <w:rPr>
          <w:rFonts w:ascii="Times New Roman" w:hAnsi="Times New Roman" w:cs="Times New Roman"/>
          <w:sz w:val="24"/>
          <w:szCs w:val="24"/>
          <w:lang w:val="en-US"/>
        </w:rPr>
        <w:t xml:space="preserve">:MeOH mixture </w:t>
      </w:r>
      <w:r w:rsidR="003A71DB">
        <w:rPr>
          <w:rFonts w:ascii="Times New Roman" w:hAnsi="Times New Roman" w:cs="Times New Roman"/>
          <w:sz w:val="24"/>
          <w:szCs w:val="24"/>
          <w:lang w:val="en-US"/>
        </w:rPr>
        <w:t xml:space="preserve">(i.e. </w:t>
      </w:r>
      <w:r w:rsidR="00693722" w:rsidRPr="00693722">
        <w:rPr>
          <w:rFonts w:ascii="Times New Roman" w:hAnsi="Times New Roman" w:cs="Times New Roman"/>
          <w:sz w:val="24"/>
          <w:szCs w:val="24"/>
          <w:lang w:val="en-US"/>
        </w:rPr>
        <w:t xml:space="preserve">the highest 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>content</w:t>
      </w:r>
      <w:r w:rsidR="00693722" w:rsidRPr="00693722">
        <w:rPr>
          <w:rFonts w:ascii="Times New Roman" w:hAnsi="Times New Roman" w:cs="Times New Roman"/>
          <w:sz w:val="24"/>
          <w:szCs w:val="24"/>
          <w:lang w:val="en-US"/>
        </w:rPr>
        <w:t xml:space="preserve"> of methanol 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 xml:space="preserve">in which both </w:t>
      </w:r>
      <w:r w:rsidR="00693722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93722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693722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693722" w:rsidRPr="00EE230B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693722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DPyP 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 xml:space="preserve">are still </w:t>
      </w:r>
      <w:r w:rsidR="00AB1F68">
        <w:rPr>
          <w:rFonts w:ascii="Times New Roman" w:hAnsi="Times New Roman" w:cs="Times New Roman"/>
          <w:sz w:val="24"/>
          <w:szCs w:val="24"/>
          <w:lang w:val="en-US"/>
        </w:rPr>
        <w:t xml:space="preserve">fully 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 xml:space="preserve">soluble) </w:t>
      </w:r>
      <w:r w:rsidR="003A71DB" w:rsidRPr="003A71DB">
        <w:rPr>
          <w:rFonts w:ascii="Times New Roman" w:hAnsi="Times New Roman" w:cs="Times New Roman"/>
          <w:sz w:val="24"/>
          <w:szCs w:val="24"/>
          <w:lang w:val="en-US"/>
        </w:rPr>
        <w:t>in a microwave reactor.</w:t>
      </w:r>
      <w:r w:rsidR="003A71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391F8AE" w14:textId="7CF601B8" w:rsidR="00F73359" w:rsidRDefault="0069066E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>hen the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 xml:space="preserve"> MW-assisted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 reaction </w:t>
      </w:r>
      <w:r w:rsidR="009738DD">
        <w:rPr>
          <w:rFonts w:ascii="Times New Roman" w:hAnsi="Times New Roman" w:cs="Times New Roman"/>
          <w:sz w:val="24"/>
          <w:szCs w:val="24"/>
          <w:lang w:val="en-US"/>
        </w:rPr>
        <w:t xml:space="preserve">between 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 xml:space="preserve">either </w:t>
      </w:r>
      <w:r w:rsidR="00632BFD" w:rsidRPr="00632BFD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632BFD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9738DD" w:rsidRPr="009738DD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9738D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9738DD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9738D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738DD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9738D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22DC">
        <w:rPr>
          <w:rFonts w:ascii="Times New Roman" w:hAnsi="Times New Roman" w:cs="Times New Roman"/>
          <w:sz w:val="24"/>
          <w:szCs w:val="24"/>
          <w:lang w:val="en-US"/>
        </w:rPr>
        <w:t>(2 eq</w:t>
      </w:r>
      <w:r w:rsidR="00693722">
        <w:rPr>
          <w:rFonts w:ascii="Times New Roman" w:hAnsi="Times New Roman" w:cs="Times New Roman"/>
          <w:sz w:val="24"/>
          <w:szCs w:val="24"/>
          <w:lang w:val="en-US"/>
        </w:rPr>
        <w:t>uiv</w:t>
      </w:r>
      <w:r w:rsidR="008B22D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was performed at 100°C, the main product was 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 xml:space="preserve">the already known </w:t>
      </w:r>
      <w:r w:rsidR="00D05E2D">
        <w:rPr>
          <w:rFonts w:ascii="Times New Roman" w:hAnsi="Times New Roman" w:cs="Times New Roman"/>
          <w:i/>
          <w:sz w:val="24"/>
          <w:szCs w:val="24"/>
          <w:lang w:val="en-US"/>
        </w:rPr>
        <w:t>trans,cis,ci</w:t>
      </w:r>
      <w:r w:rsidR="00D05E2D" w:rsidRPr="000752B8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D05E2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D05E2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05E2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D05E2D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D44C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uggesting that it is the thermodynamically favored species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Crystals of </w:t>
      </w:r>
      <w:r w:rsidR="002E6AD7" w:rsidRPr="002E6AD7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 suitable for X-ray analysis were obtained by slow diffusion of</w:t>
      </w:r>
      <w:r w:rsidR="00212BB1">
        <w:rPr>
          <w:rFonts w:ascii="Times New Roman" w:hAnsi="Times New Roman" w:cs="Times New Roman"/>
          <w:sz w:val="24"/>
          <w:szCs w:val="24"/>
          <w:lang w:val="en-US"/>
        </w:rPr>
        <w:t xml:space="preserve"> diethyl ether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 into a CHCl</w:t>
      </w:r>
      <w:r w:rsidR="002E6AD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 solution. The solid state molecular structure (Figure </w:t>
      </w:r>
      <w:r w:rsidR="007D44CC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) fully confirms the nature of </w:t>
      </w:r>
      <w:r w:rsidR="002E6AD7" w:rsidRPr="001A7EE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 xml:space="preserve"> as already established </w:t>
      </w:r>
      <w:r w:rsidR="00212BB1">
        <w:rPr>
          <w:rFonts w:ascii="Times New Roman" w:hAnsi="Times New Roman" w:cs="Times New Roman"/>
          <w:sz w:val="24"/>
          <w:szCs w:val="24"/>
          <w:lang w:val="en-US"/>
        </w:rPr>
        <w:t xml:space="preserve">spectroscopically </w:t>
      </w:r>
      <w:r w:rsidR="002E6AD7">
        <w:rPr>
          <w:rFonts w:ascii="Times New Roman" w:hAnsi="Times New Roman" w:cs="Times New Roman"/>
          <w:sz w:val="24"/>
          <w:szCs w:val="24"/>
          <w:lang w:val="en-US"/>
        </w:rPr>
        <w:t>in solution.</w:t>
      </w:r>
      <w:r w:rsidR="007D44C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1</w:t>
      </w:r>
    </w:p>
    <w:p w14:paraId="5AA92417" w14:textId="77777777" w:rsidR="00F73359" w:rsidRDefault="00F7335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14:paraId="04EF12C3" w14:textId="3F487B26" w:rsidR="002E6AD7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anchor distT="0" distB="0" distL="114300" distR="114300" simplePos="0" relativeHeight="251665408" behindDoc="0" locked="0" layoutInCell="1" allowOverlap="1" wp14:anchorId="7A52E387" wp14:editId="6BC979A7">
            <wp:simplePos x="0" y="0"/>
            <wp:positionH relativeFrom="column">
              <wp:posOffset>72390</wp:posOffset>
            </wp:positionH>
            <wp:positionV relativeFrom="paragraph">
              <wp:posOffset>6985</wp:posOffset>
            </wp:positionV>
            <wp:extent cx="4114800" cy="2991485"/>
            <wp:effectExtent l="0" t="0" r="0" b="0"/>
            <wp:wrapNone/>
            <wp:docPr id="4" name="Immagine 4" descr="C:\Users\Utente\Desktop\Files\Files Enzo\Lavori\Stereoisomeri di quadrati di porfirine\X ray structures\trans,cis,cis-RuCl2(CO)2(4'MPyP)2\ortep trans,cis,cis-RuCl2(CO)2(4'MPyP)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tente\Desktop\Files\Files Enzo\Lavori\Stereoisomeri di quadrati di porfirine\X ray structures\trans,cis,cis-RuCl2(CO)2(4'MPyP)2\ortep trans,cis,cis-RuCl2(CO)2(4'MPyP)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94" t="7087" r="4035" b="7378"/>
                    <a:stretch/>
                  </pic:blipFill>
                  <pic:spPr bwMode="auto">
                    <a:xfrm>
                      <a:off x="0" y="0"/>
                      <a:ext cx="4114800" cy="299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21AF59ED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F19A4D9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5D60B2B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7554FAE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EDE7D35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8764087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B967900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6ACB56F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AB96B9E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A4EE8EE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F7777DE" w14:textId="77777777" w:rsidR="00DF7E47" w:rsidRDefault="00DF7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57CD3E7" w14:textId="0FEAE1C3" w:rsidR="00FD0CCD" w:rsidRPr="00FD0CCD" w:rsidRDefault="002E6AD7" w:rsidP="00FD0CC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</w:pPr>
      <w:r w:rsidRPr="002E6AD7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7D44C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2E6AD7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ORTEP representation (50% probability ellipsoids) of the solid state</w:t>
      </w:r>
      <w:r w:rsid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molecular structure of </w:t>
      </w:r>
      <w:r w:rsidR="00FD0CCD">
        <w:rPr>
          <w:rFonts w:ascii="Times New Roman" w:hAnsi="Times New Roman" w:cs="Times New Roman"/>
          <w:i/>
          <w:sz w:val="24"/>
          <w:szCs w:val="24"/>
          <w:lang w:val="en-US"/>
        </w:rPr>
        <w:t>trans,cis,ci</w:t>
      </w:r>
      <w:r w:rsidR="00FD0CCD" w:rsidRPr="000752B8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D0CC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D0CC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D0CCD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D0CCD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D0CC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·0.5C</w:t>
      </w:r>
      <w:r w:rsidR="00FD0CC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D0CC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4 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D0CCD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A12E69">
        <w:rPr>
          <w:rFonts w:ascii="Times New Roman" w:hAnsi="Times New Roman" w:cs="Times New Roman"/>
          <w:sz w:val="24"/>
          <w:szCs w:val="24"/>
          <w:lang w:val="en-US"/>
        </w:rPr>
        <w:t>·0.5C</w:t>
      </w:r>
      <w:r w:rsidR="00A12E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A12E6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A12E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 w:rsidR="00FD0CC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. For clarity, a</w:t>
      </w:r>
      <w:r w:rsid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n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hexane </w:t>
      </w:r>
      <w:r w:rsidR="00C45EE8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crystallization</w:t>
      </w:r>
      <w:r w:rsid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molecule has been omitted; for the same reason, only major populations</w:t>
      </w:r>
      <w:r w:rsid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FD0CCD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(0.88, 0.85) of two disordered phenyl groups of the N31 porphyrin</w:t>
      </w:r>
      <w:r w:rsid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FD0CCD" w:rsidRPr="00FD0CC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ligand have been included.</w:t>
      </w:r>
    </w:p>
    <w:p w14:paraId="3D83C404" w14:textId="77777777" w:rsidR="002E6AD7" w:rsidRDefault="002E6AD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A4F140B" w14:textId="75B2E2EF" w:rsidR="009738DD" w:rsidRPr="00C45EE8" w:rsidRDefault="002E6AD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ore importantly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B22DC">
        <w:rPr>
          <w:rFonts w:ascii="Times New Roman" w:hAnsi="Times New Roman" w:cs="Times New Roman"/>
          <w:sz w:val="24"/>
          <w:szCs w:val="24"/>
          <w:lang w:val="en-US"/>
        </w:rPr>
        <w:t xml:space="preserve">besides a minor amount of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residual </w:t>
      </w:r>
      <w:r w:rsidR="008B22DC" w:rsidRPr="008B22D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8B22D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130ABC">
        <w:rPr>
          <w:rFonts w:ascii="Times New Roman" w:hAnsi="Times New Roman" w:cs="Times New Roman"/>
          <w:sz w:val="24"/>
          <w:szCs w:val="24"/>
          <w:lang w:val="en-US"/>
        </w:rPr>
        <w:t>spot</w:t>
      </w:r>
      <w:r w:rsidR="00F10D93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30ABC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F10D93"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="00130ABC">
        <w:rPr>
          <w:rFonts w:ascii="Times New Roman" w:hAnsi="Times New Roman" w:cs="Times New Roman"/>
          <w:sz w:val="24"/>
          <w:szCs w:val="24"/>
          <w:lang w:val="en-US"/>
        </w:rPr>
        <w:t xml:space="preserve"> new 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>product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>s with R</w:t>
      </w:r>
      <w:r w:rsidR="00BF52EE" w:rsidRPr="00B559A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="007C372F">
        <w:rPr>
          <w:rFonts w:ascii="Times New Roman" w:hAnsi="Times New Roman" w:cs="Times New Roman"/>
          <w:sz w:val="24"/>
          <w:szCs w:val="24"/>
          <w:lang w:val="en-US"/>
        </w:rPr>
        <w:t>0.24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C372F">
        <w:rPr>
          <w:rFonts w:ascii="Times New Roman" w:hAnsi="Times New Roman" w:cs="Times New Roman"/>
          <w:sz w:val="24"/>
          <w:szCs w:val="24"/>
          <w:lang w:val="en-US"/>
        </w:rPr>
        <w:t xml:space="preserve">0.18, 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>respectively, were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 xml:space="preserve"> observed</w:t>
      </w:r>
      <w:r w:rsidR="00130ABC">
        <w:rPr>
          <w:rFonts w:ascii="Times New Roman" w:hAnsi="Times New Roman" w:cs="Times New Roman"/>
          <w:sz w:val="24"/>
          <w:szCs w:val="24"/>
          <w:lang w:val="en-US"/>
        </w:rPr>
        <w:t xml:space="preserve"> in the TLC analysis</w:t>
      </w:r>
      <w:r w:rsidR="00975767">
        <w:rPr>
          <w:rFonts w:ascii="Times New Roman" w:hAnsi="Times New Roman" w:cs="Times New Roman"/>
          <w:sz w:val="24"/>
          <w:szCs w:val="24"/>
          <w:lang w:val="en-US"/>
        </w:rPr>
        <w:t xml:space="preserve"> (CHCl</w:t>
      </w:r>
      <w:r w:rsidR="009757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AB1F68">
        <w:rPr>
          <w:rFonts w:ascii="Times New Roman" w:hAnsi="Times New Roman" w:cs="Times New Roman"/>
          <w:sz w:val="24"/>
          <w:szCs w:val="24"/>
          <w:lang w:val="en-US"/>
        </w:rPr>
        <w:t>; under these conditions the R</w:t>
      </w:r>
      <w:r w:rsidR="00AB1F68" w:rsidRPr="00AB1F6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AB1F68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AB1F68" w:rsidRPr="00AB1F68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AB1F68">
        <w:rPr>
          <w:rFonts w:ascii="Times New Roman" w:hAnsi="Times New Roman" w:cs="Times New Roman"/>
          <w:sz w:val="24"/>
          <w:szCs w:val="24"/>
          <w:lang w:val="en-US"/>
        </w:rPr>
        <w:t xml:space="preserve"> is 0.88</w:t>
      </w:r>
      <w:r w:rsidR="0097576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E0AE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14D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62A27">
        <w:rPr>
          <w:rFonts w:ascii="Times New Roman" w:hAnsi="Times New Roman" w:cs="Times New Roman"/>
          <w:sz w:val="24"/>
          <w:szCs w:val="24"/>
          <w:lang w:val="en-US"/>
        </w:rPr>
        <w:t xml:space="preserve">Column chromatography performed on the raw </w:t>
      </w:r>
      <w:r w:rsidR="00F72E47">
        <w:rPr>
          <w:rFonts w:ascii="Times New Roman" w:hAnsi="Times New Roman" w:cs="Times New Roman"/>
          <w:sz w:val="24"/>
          <w:szCs w:val="24"/>
          <w:lang w:val="en-US"/>
        </w:rPr>
        <w:t>mixture</w:t>
      </w:r>
      <w:r w:rsidR="00294848">
        <w:rPr>
          <w:rFonts w:ascii="Times New Roman" w:hAnsi="Times New Roman" w:cs="Times New Roman"/>
          <w:sz w:val="24"/>
          <w:szCs w:val="24"/>
          <w:lang w:val="en-US"/>
        </w:rPr>
        <w:t xml:space="preserve"> afforded </w:t>
      </w:r>
      <w:r w:rsidR="00C974E1">
        <w:rPr>
          <w:rFonts w:ascii="Times New Roman" w:hAnsi="Times New Roman" w:cs="Times New Roman"/>
          <w:sz w:val="24"/>
          <w:szCs w:val="24"/>
          <w:lang w:val="en-US"/>
        </w:rPr>
        <w:t>three</w:t>
      </w:r>
      <w:r w:rsidR="00294848">
        <w:rPr>
          <w:rFonts w:ascii="Times New Roman" w:hAnsi="Times New Roman" w:cs="Times New Roman"/>
          <w:sz w:val="24"/>
          <w:szCs w:val="24"/>
          <w:lang w:val="en-US"/>
        </w:rPr>
        <w:t xml:space="preserve"> main bands. The first band contained pure </w:t>
      </w:r>
      <w:r w:rsidR="00294848" w:rsidRPr="0029484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294848">
        <w:rPr>
          <w:rFonts w:ascii="Times New Roman" w:hAnsi="Times New Roman" w:cs="Times New Roman"/>
          <w:sz w:val="24"/>
          <w:szCs w:val="24"/>
          <w:lang w:val="en-US"/>
        </w:rPr>
        <w:t>. The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 spectral features of the product in the second band, i.e. a single set of resonances for coordinated </w:t>
      </w:r>
      <w:r w:rsidR="005D053E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D053E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 and no resonance for dmso in the</w:t>
      </w:r>
      <w:r w:rsidR="005D053E" w:rsidRPr="005D05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294848" w:rsidRPr="005D05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294848">
        <w:rPr>
          <w:rFonts w:ascii="Times New Roman" w:hAnsi="Times New Roman" w:cs="Times New Roman"/>
          <w:sz w:val="24"/>
          <w:szCs w:val="24"/>
          <w:lang w:val="en-US"/>
        </w:rPr>
        <w:t>H NMR spectrum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 xml:space="preserve"> (ESI),</w:t>
      </w:r>
      <w:r w:rsidR="0029484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and two CO stretching bands in the IR spectrum</w:t>
      </w:r>
      <w:r w:rsidR="00975767"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r w:rsidR="007C185C">
        <w:rPr>
          <w:rFonts w:ascii="Times New Roman" w:hAnsi="Times New Roman" w:cs="Times New Roman"/>
          <w:sz w:val="24"/>
          <w:szCs w:val="24"/>
          <w:lang w:val="en-US"/>
        </w:rPr>
        <w:t xml:space="preserve">2063 and 1995 </w:t>
      </w:r>
      <w:r w:rsidR="007C185C" w:rsidRPr="000C407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7C185C" w:rsidRPr="000C407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1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, were consistent with </w:t>
      </w:r>
      <w:r w:rsidR="000A39BA">
        <w:rPr>
          <w:rFonts w:ascii="Times New Roman" w:hAnsi="Times New Roman" w:cs="Times New Roman"/>
          <w:sz w:val="24"/>
          <w:szCs w:val="24"/>
          <w:lang w:val="en-US"/>
        </w:rPr>
        <w:t xml:space="preserve">the stereoisomer </w:t>
      </w:r>
      <w:r w:rsidR="005D053E">
        <w:rPr>
          <w:rFonts w:ascii="Times New Roman" w:hAnsi="Times New Roman" w:cs="Times New Roman"/>
          <w:i/>
          <w:sz w:val="24"/>
          <w:szCs w:val="24"/>
          <w:lang w:val="en-US"/>
        </w:rPr>
        <w:t>c,c,t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5D05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5D05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5D053E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D053E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D05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D053E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We notice that both carbonyl stretching bands in </w:t>
      </w:r>
      <w:r w:rsidR="00F13706" w:rsidRPr="000B435A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 fall at lower frequencies compared to those in </w:t>
      </w:r>
      <w:r w:rsidR="00F13706" w:rsidRPr="000B435A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84757E" w:rsidRPr="00FE3160">
        <w:rPr>
          <w:rFonts w:ascii="Times New Roman" w:hAnsi="Times New Roman"/>
          <w:sz w:val="24"/>
          <w:szCs w:val="24"/>
          <w:lang w:val="en-US"/>
        </w:rPr>
        <w:t xml:space="preserve">2073 </w:t>
      </w:r>
      <w:r w:rsidR="0084757E">
        <w:rPr>
          <w:rFonts w:ascii="Times New Roman" w:hAnsi="Times New Roman"/>
          <w:sz w:val="24"/>
          <w:szCs w:val="24"/>
          <w:lang w:val="en-US"/>
        </w:rPr>
        <w:t>and</w:t>
      </w:r>
      <w:r w:rsidR="0084757E" w:rsidRPr="00FE3160">
        <w:rPr>
          <w:rFonts w:ascii="Times New Roman" w:hAnsi="Times New Roman"/>
          <w:sz w:val="24"/>
          <w:szCs w:val="24"/>
          <w:lang w:val="en-US"/>
        </w:rPr>
        <w:t xml:space="preserve"> 2015 </w:t>
      </w:r>
      <w:r w:rsidR="0084757E">
        <w:rPr>
          <w:rFonts w:ascii="Times New Roman" w:hAnsi="Times New Roman"/>
          <w:sz w:val="24"/>
          <w:szCs w:val="24"/>
          <w:lang w:val="en-US"/>
        </w:rPr>
        <w:t>cm</w:t>
      </w:r>
      <w:r w:rsidR="0084757E" w:rsidRPr="0084757E">
        <w:rPr>
          <w:rFonts w:ascii="Times New Roman" w:hAnsi="Times New Roman"/>
          <w:sz w:val="24"/>
          <w:szCs w:val="24"/>
          <w:vertAlign w:val="superscript"/>
          <w:lang w:val="en-US"/>
        </w:rPr>
        <w:t>-1</w:t>
      </w:r>
      <w:r w:rsidR="0084757E">
        <w:rPr>
          <w:rFonts w:ascii="Times New Roman" w:hAnsi="Times New Roman"/>
          <w:sz w:val="24"/>
          <w:szCs w:val="24"/>
          <w:lang w:val="en-US"/>
        </w:rPr>
        <w:t>)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, as expected for CO being </w:t>
      </w:r>
      <w:r w:rsidR="00F13706" w:rsidRPr="0084757E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 to the </w:t>
      </w:r>
      <w:r w:rsidR="000B435A">
        <w:rPr>
          <w:rFonts w:ascii="Times New Roman" w:hAnsi="Times New Roman" w:cs="Times New Roman"/>
          <w:sz w:val="24"/>
          <w:szCs w:val="24"/>
          <w:lang w:val="en-US"/>
        </w:rPr>
        <w:t xml:space="preserve">good </w:t>
      </w:r>
      <w:r w:rsidR="000B435A" w:rsidRPr="000B435A">
        <w:rPr>
          <w:rFonts w:ascii="Symbol" w:hAnsi="Symbol" w:cs="Times New Roman"/>
          <w:sz w:val="24"/>
          <w:szCs w:val="24"/>
          <w:lang w:val="en-US"/>
        </w:rPr>
        <w:t></w:t>
      </w:r>
      <w:r w:rsidR="000B435A">
        <w:rPr>
          <w:rFonts w:ascii="Times New Roman" w:hAnsi="Times New Roman" w:cs="Times New Roman"/>
          <w:sz w:val="24"/>
          <w:szCs w:val="24"/>
          <w:lang w:val="en-US"/>
        </w:rPr>
        <w:t>-donor Cl rather than to a pyridyl ring.</w:t>
      </w:r>
      <w:r w:rsidR="00A12E6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6</w:t>
      </w:r>
      <w:r w:rsidR="000B43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The geometry of </w:t>
      </w:r>
      <w:r w:rsidR="005D053E" w:rsidRPr="00D339EC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 was confirmed by </w:t>
      </w:r>
      <w:r w:rsidR="00F56E43">
        <w:rPr>
          <w:rFonts w:ascii="Times New Roman" w:hAnsi="Times New Roman" w:cs="Times New Roman"/>
          <w:sz w:val="24"/>
          <w:szCs w:val="24"/>
          <w:lang w:val="en-US"/>
        </w:rPr>
        <w:t xml:space="preserve">single crystal 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 xml:space="preserve">X-ray analysis (Figure </w:t>
      </w:r>
      <w:r w:rsidR="00A12E69"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5D053E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9E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D1CE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2372A7">
        <w:rPr>
          <w:rFonts w:ascii="Times New Roman" w:hAnsi="Times New Roman" w:cs="Times New Roman"/>
          <w:sz w:val="24"/>
          <w:szCs w:val="24"/>
          <w:lang w:val="en-US"/>
        </w:rPr>
        <w:t xml:space="preserve">he pyridyl ring of 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>each</w:t>
      </w:r>
      <w:r w:rsidR="002372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372A7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2372A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2372A7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2372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B1F68">
        <w:rPr>
          <w:rFonts w:ascii="Times New Roman" w:hAnsi="Times New Roman" w:cs="Times New Roman"/>
          <w:sz w:val="24"/>
          <w:szCs w:val="24"/>
          <w:lang w:val="en-US"/>
        </w:rPr>
        <w:t>in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 both </w:t>
      </w:r>
      <w:r w:rsidR="0028097D" w:rsidRPr="0028097D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28097D" w:rsidRPr="0028097D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 is</w:t>
      </w:r>
      <w:r w:rsidR="002372A7">
        <w:rPr>
          <w:rFonts w:ascii="Times New Roman" w:hAnsi="Times New Roman" w:cs="Times New Roman"/>
          <w:sz w:val="24"/>
          <w:szCs w:val="24"/>
          <w:lang w:val="en-US"/>
        </w:rPr>
        <w:t xml:space="preserve"> – as expected – almost orthogonal</w:t>
      </w:r>
      <w:r w:rsidR="00E9782D">
        <w:rPr>
          <w:rFonts w:ascii="Times New Roman" w:hAnsi="Times New Roman" w:cs="Times New Roman"/>
          <w:sz w:val="24"/>
          <w:szCs w:val="24"/>
          <w:lang w:val="en-US"/>
        </w:rPr>
        <w:t xml:space="preserve"> to the coordination plane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 and to the porphyrin ring (dihedral angles in the range</w:t>
      </w:r>
      <w:r w:rsidR="009D3DD0">
        <w:rPr>
          <w:rFonts w:ascii="Times New Roman" w:hAnsi="Times New Roman" w:cs="Times New Roman"/>
          <w:sz w:val="24"/>
          <w:szCs w:val="24"/>
          <w:lang w:val="en-US"/>
        </w:rPr>
        <w:t xml:space="preserve"> 56.6 </w:t>
      </w:r>
      <w:r w:rsidR="00AC22E0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9D3D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C22E0">
        <w:rPr>
          <w:rFonts w:ascii="Times New Roman" w:hAnsi="Times New Roman" w:cs="Times New Roman"/>
          <w:sz w:val="24"/>
          <w:szCs w:val="24"/>
          <w:lang w:val="en-US"/>
        </w:rPr>
        <w:t>79.9</w:t>
      </w:r>
      <w:r w:rsidR="009D3DD0">
        <w:rPr>
          <w:rFonts w:ascii="Times New Roman" w:hAnsi="Times New Roman" w:cs="Times New Roman"/>
          <w:sz w:val="24"/>
          <w:szCs w:val="24"/>
          <w:lang w:val="en-US"/>
        </w:rPr>
        <w:t>°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). As a consequence, in the solid state the two porphyrin macrocycles form a dihedral angle of ca. 78° in </w:t>
      </w:r>
      <w:r w:rsidR="0028097D" w:rsidRPr="0028097D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AC22E0">
        <w:rPr>
          <w:rFonts w:ascii="Times New Roman" w:hAnsi="Times New Roman" w:cs="Times New Roman"/>
          <w:sz w:val="24"/>
          <w:szCs w:val="24"/>
          <w:lang w:val="en-US"/>
        </w:rPr>
        <w:t xml:space="preserve">ca. 12° 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28097D" w:rsidRPr="0028097D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28097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C22E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79DF37C" w14:textId="7A078C44" w:rsidR="00F73359" w:rsidRDefault="00F7335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14:paraId="0E9CFBFA" w14:textId="277EF8B7" w:rsidR="009738DD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anchor distT="0" distB="0" distL="114300" distR="114300" simplePos="0" relativeHeight="251666432" behindDoc="0" locked="0" layoutInCell="1" allowOverlap="1" wp14:anchorId="204AE507" wp14:editId="4D183FF9">
            <wp:simplePos x="0" y="0"/>
            <wp:positionH relativeFrom="column">
              <wp:posOffset>33655</wp:posOffset>
            </wp:positionH>
            <wp:positionV relativeFrom="paragraph">
              <wp:posOffset>25400</wp:posOffset>
            </wp:positionV>
            <wp:extent cx="4326890" cy="2321560"/>
            <wp:effectExtent l="0" t="0" r="0" b="2540"/>
            <wp:wrapNone/>
            <wp:docPr id="5" name="Immagine 5" descr="C:\Users\Utente\Desktop\Files\Files Enzo\Lavori\Stereoisomeri di quadrati di porfirine\X ray structures\cis,cis,trans-RuCl2(CO)2(4'MPyP)2\ort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tente\Desktop\Files\Files Enzo\Lavori\Stereoisomeri di quadrati di porfirine\X ray structures\cis,cis,trans-RuCl2(CO)2(4'MPyP)2\ortep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60" t="15611" r="8004" b="-384"/>
                    <a:stretch/>
                  </pic:blipFill>
                  <pic:spPr bwMode="auto">
                    <a:xfrm>
                      <a:off x="0" y="0"/>
                      <a:ext cx="4326890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7B4F42" w14:textId="77777777" w:rsidR="00F73359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09C5B9D" w14:textId="77777777" w:rsidR="00F73359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9735832" w14:textId="77777777" w:rsidR="00F73359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90B5EEA" w14:textId="77777777" w:rsidR="00F73359" w:rsidRDefault="00F7335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192A34E" w14:textId="0840580F" w:rsidR="009738DD" w:rsidRDefault="009738D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18FB737" w14:textId="77777777" w:rsidR="009738DD" w:rsidRDefault="009738D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1745E39" w14:textId="77777777" w:rsidR="009738DD" w:rsidRDefault="009738D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84F6EBF" w14:textId="77777777" w:rsidR="009738DD" w:rsidRDefault="009738D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E3772B0" w14:textId="5EC5E01F" w:rsidR="002E6AD7" w:rsidRDefault="002E6AD7" w:rsidP="002E6AD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2E6AD7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A12E69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2E6AD7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7544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ORTEP representation (50% probability ellipsoids) of the solid state</w:t>
      </w:r>
      <w:r w:rsidR="00C75443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molecular structure of </w:t>
      </w:r>
      <w:r w:rsidR="00C75443" w:rsidRPr="00FE3160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C75443"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="00C75443" w:rsidRPr="00FE3160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C75443"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="00C75443" w:rsidRPr="00FE3160">
        <w:rPr>
          <w:rFonts w:ascii="Times New Roman" w:eastAsia="Calibri" w:hAnsi="Times New Roman" w:cs="Times New Roman"/>
          <w:i/>
          <w:sz w:val="24"/>
          <w:szCs w:val="24"/>
          <w:lang w:val="en-US"/>
        </w:rPr>
        <w:t>t</w:t>
      </w:r>
      <w:r w:rsidR="00C75443"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-RuCl</w:t>
      </w:r>
      <w:r w:rsidR="00C75443"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="00C75443"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CO)</w:t>
      </w:r>
      <w:r w:rsidR="00C75443"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="00C75443" w:rsidRPr="00FE3160">
        <w:rPr>
          <w:rFonts w:ascii="Times New Roman" w:eastAsia="Calibri" w:hAnsi="Times New Roman" w:cs="Times New Roman"/>
          <w:sz w:val="24"/>
          <w:szCs w:val="24"/>
          <w:lang w:val="en-US"/>
        </w:rPr>
        <w:t>(4′MPyP)</w:t>
      </w:r>
      <w:r w:rsidR="00C75443" w:rsidRPr="00FE3160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2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·1.3CHCl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3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·C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4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H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10</w:t>
      </w:r>
      <w:r w:rsidR="00C75443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O</w:t>
      </w:r>
      <w:r w:rsidR="00C75443" w:rsidRPr="00C45EE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75443" w:rsidRPr="0058275B">
        <w:rPr>
          <w:rFonts w:ascii="Times New Roman" w:hAnsi="Times New Roman"/>
          <w:sz w:val="24"/>
          <w:szCs w:val="24"/>
          <w:lang w:val="en-US"/>
        </w:rPr>
        <w:t>(</w:t>
      </w:r>
      <w:r w:rsidR="00C75443" w:rsidRPr="00261A18">
        <w:rPr>
          <w:rFonts w:ascii="Times New Roman" w:hAnsi="Times New Roman"/>
          <w:b/>
          <w:sz w:val="24"/>
          <w:szCs w:val="24"/>
          <w:lang w:val="en-US"/>
        </w:rPr>
        <w:t>1</w:t>
      </w:r>
      <w:r w:rsidR="00C75443">
        <w:rPr>
          <w:rFonts w:ascii="Times New Roman" w:hAnsi="Times New Roman"/>
          <w:b/>
          <w:sz w:val="24"/>
          <w:szCs w:val="24"/>
          <w:lang w:val="en-US"/>
        </w:rPr>
        <w:t>2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·1.3CHCl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3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·C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4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H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10</w:t>
      </w:r>
      <w:r w:rsidR="00A12E69" w:rsidRPr="0062224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O</w:t>
      </w:r>
      <w:r w:rsidR="00C75443" w:rsidRPr="0058275B">
        <w:rPr>
          <w:rFonts w:ascii="Times New Roman" w:hAnsi="Times New Roman"/>
          <w:sz w:val="24"/>
          <w:szCs w:val="24"/>
          <w:lang w:val="en-US"/>
        </w:rPr>
        <w:t>)</w:t>
      </w:r>
      <w:r w:rsidR="00C75443" w:rsidRPr="00BF3D7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For clarity, </w:t>
      </w:r>
      <w:r w:rsidR="00C75443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the chloroform and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hexane </w:t>
      </w:r>
      <w:r w:rsidR="00C75443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crystallization 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molecule</w:t>
      </w:r>
      <w:r w:rsidR="00C75443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s</w:t>
      </w:r>
      <w:r w:rsidR="00C75443" w:rsidRPr="003F7544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ha</w:t>
      </w:r>
      <w:r w:rsidR="00C75443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ve</w:t>
      </w:r>
      <w:r w:rsidR="0028097D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been omitted</w:t>
      </w:r>
      <w:r w:rsidR="002304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E0F2372" w14:textId="77777777" w:rsidR="002E6AD7" w:rsidRDefault="002E6AD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98B8AF7" w14:textId="1947C00C" w:rsidR="007C3C21" w:rsidRPr="001766A2" w:rsidRDefault="00C974E1" w:rsidP="00783222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7D1CE6">
        <w:rPr>
          <w:rFonts w:ascii="Times New Roman" w:hAnsi="Times New Roman" w:cs="Times New Roman"/>
          <w:sz w:val="24"/>
          <w:szCs w:val="24"/>
          <w:lang w:val="en-US"/>
        </w:rPr>
        <w:t xml:space="preserve"> third band</w:t>
      </w:r>
      <w:r w:rsidR="002F68CB">
        <w:rPr>
          <w:rFonts w:ascii="Times New Roman" w:hAnsi="Times New Roman" w:cs="Times New Roman"/>
          <w:sz w:val="24"/>
          <w:szCs w:val="24"/>
          <w:lang w:val="en-US"/>
        </w:rPr>
        <w:t xml:space="preserve">, whose 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>mobility on silica gel</w:t>
      </w:r>
      <w:r w:rsidR="002F68CB">
        <w:rPr>
          <w:rFonts w:ascii="Times New Roman" w:hAnsi="Times New Roman" w:cs="Times New Roman"/>
          <w:sz w:val="24"/>
          <w:szCs w:val="24"/>
          <w:lang w:val="en-US"/>
        </w:rPr>
        <w:t xml:space="preserve"> is very close to that of unreacted</w:t>
      </w:r>
      <w:r w:rsidR="007D1CE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F68CB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2F68C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2F68CB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783222">
        <w:rPr>
          <w:rFonts w:ascii="Times New Roman" w:hAnsi="Times New Roman" w:cs="Times New Roman"/>
          <w:sz w:val="24"/>
          <w:szCs w:val="24"/>
          <w:lang w:val="en-US"/>
        </w:rPr>
        <w:t xml:space="preserve"> (R</w:t>
      </w:r>
      <w:r w:rsidR="00783222" w:rsidRPr="005074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783222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ED57C0" w:rsidRPr="00ED57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D57C0" w:rsidRPr="00BD54FB">
        <w:rPr>
          <w:rFonts w:ascii="Times New Roman" w:hAnsi="Times New Roman" w:cs="Times New Roman"/>
          <w:sz w:val="24"/>
          <w:szCs w:val="24"/>
          <w:lang w:val="en-US"/>
        </w:rPr>
        <w:t>0.15</w:t>
      </w:r>
      <w:r w:rsidR="0078322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2F68C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contained a product whose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 spectral features are fully consistent with the </w:t>
      </w:r>
      <w:r w:rsidR="009E25F2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9E25F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9E25F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9E25F2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E25F2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E25F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9E25F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4C60AC">
        <w:rPr>
          <w:rFonts w:ascii="Times New Roman" w:hAnsi="Times New Roman" w:cs="Times New Roman"/>
          <w:sz w:val="24"/>
          <w:szCs w:val="24"/>
          <w:lang w:val="en-US"/>
        </w:rPr>
        <w:t>stereo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isomer. In fact, the </w:t>
      </w:r>
      <w:r w:rsidR="009E25F2" w:rsidRPr="00C974E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H NMR spectrum 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 xml:space="preserve">(Figure </w:t>
      </w:r>
      <w:r w:rsidR="00A12E69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BF52EE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 xml:space="preserve">shows two equally intense </w:t>
      </w:r>
      <w:r w:rsidR="00D12FD0">
        <w:rPr>
          <w:rFonts w:ascii="Times New Roman" w:hAnsi="Times New Roman" w:cs="Times New Roman"/>
          <w:sz w:val="24"/>
          <w:szCs w:val="24"/>
          <w:lang w:val="en-US"/>
        </w:rPr>
        <w:t xml:space="preserve">and well resolved </w:t>
      </w:r>
      <w:r w:rsidR="009E25F2">
        <w:rPr>
          <w:rFonts w:ascii="Times New Roman" w:hAnsi="Times New Roman" w:cs="Times New Roman"/>
          <w:sz w:val="24"/>
          <w:szCs w:val="24"/>
          <w:lang w:val="en-US"/>
        </w:rPr>
        <w:t>sets of resonances</w:t>
      </w:r>
      <w:r w:rsidR="00D12FD0" w:rsidRPr="00D12F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12FD0">
        <w:rPr>
          <w:rFonts w:ascii="Times New Roman" w:hAnsi="Times New Roman" w:cs="Times New Roman"/>
          <w:sz w:val="24"/>
          <w:szCs w:val="24"/>
          <w:lang w:val="en-US"/>
        </w:rPr>
        <w:t>for the H2,6 and H3,5 protons</w:t>
      </w:r>
      <w:r w:rsidR="00425490">
        <w:rPr>
          <w:rFonts w:ascii="Times New Roman" w:hAnsi="Times New Roman" w:cs="Times New Roman"/>
          <w:sz w:val="24"/>
          <w:szCs w:val="24"/>
          <w:lang w:val="en-US"/>
        </w:rPr>
        <w:t>, pairwise connected in the H-H COSY spectrum,</w:t>
      </w:r>
      <w:r w:rsidR="00D12F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25490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D12FD0">
        <w:rPr>
          <w:rFonts w:ascii="Times New Roman" w:hAnsi="Times New Roman" w:cs="Times New Roman"/>
          <w:sz w:val="24"/>
          <w:szCs w:val="24"/>
          <w:lang w:val="en-US"/>
        </w:rPr>
        <w:t xml:space="preserve"> the two inequivalent </w:t>
      </w:r>
      <w:r w:rsidR="00D12FD0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D12FD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D12FD0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 ligands, whose other resonances are partially or completely overlapp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>ing</w:t>
      </w:r>
      <w:r w:rsidR="006A1D17">
        <w:rPr>
          <w:rFonts w:ascii="Times New Roman" w:hAnsi="Times New Roman" w:cs="Times New Roman"/>
          <w:sz w:val="24"/>
          <w:szCs w:val="24"/>
          <w:lang w:val="en-US"/>
        </w:rPr>
        <w:t>, including the singlets of the internal NH protons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253399">
        <w:rPr>
          <w:rFonts w:ascii="Times New Roman" w:hAnsi="Times New Roman" w:cs="Times New Roman"/>
          <w:sz w:val="24"/>
          <w:szCs w:val="24"/>
          <w:lang w:val="en-US"/>
        </w:rPr>
        <w:t xml:space="preserve">By comparison with the spectra of </w:t>
      </w:r>
      <w:r w:rsidR="00253399" w:rsidRPr="00253399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25339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253399" w:rsidRPr="00253399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253399">
        <w:rPr>
          <w:rFonts w:ascii="Times New Roman" w:hAnsi="Times New Roman" w:cs="Times New Roman"/>
          <w:sz w:val="24"/>
          <w:szCs w:val="24"/>
          <w:lang w:val="en-US"/>
        </w:rPr>
        <w:t xml:space="preserve"> (all pyridyl rings </w:t>
      </w:r>
      <w:r w:rsidR="00253399" w:rsidRPr="00253399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253399">
        <w:rPr>
          <w:rFonts w:ascii="Times New Roman" w:hAnsi="Times New Roman" w:cs="Times New Roman"/>
          <w:sz w:val="24"/>
          <w:szCs w:val="24"/>
          <w:lang w:val="en-US"/>
        </w:rPr>
        <w:t xml:space="preserve"> to CO), we tentatively assign the most upfield pair of H2,6 and H3,5 resonances (red dots in Figure 5) to the pyridyl ring </w:t>
      </w:r>
      <w:r w:rsidR="00253399" w:rsidRPr="00253399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253399">
        <w:rPr>
          <w:rFonts w:ascii="Times New Roman" w:hAnsi="Times New Roman" w:cs="Times New Roman"/>
          <w:sz w:val="24"/>
          <w:szCs w:val="24"/>
          <w:lang w:val="en-US"/>
        </w:rPr>
        <w:t xml:space="preserve"> to Cl. 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To be noted that the phenyl resonances </w:t>
      </w:r>
      <w:r w:rsidR="00196EA5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 split in</w:t>
      </w:r>
      <w:r w:rsidR="00196EA5">
        <w:rPr>
          <w:rFonts w:ascii="Times New Roman" w:hAnsi="Times New Roman" w:cs="Times New Roman"/>
          <w:sz w:val="24"/>
          <w:szCs w:val="24"/>
          <w:lang w:val="en-US"/>
        </w:rPr>
        <w:t>to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96EA5">
        <w:rPr>
          <w:rFonts w:ascii="Times New Roman" w:hAnsi="Times New Roman" w:cs="Times New Roman"/>
          <w:sz w:val="24"/>
          <w:szCs w:val="24"/>
          <w:lang w:val="en-US"/>
        </w:rPr>
        <w:t>two sets in 2:1 intensity ratio. This feature,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 that is observed also in the spectrum of </w:t>
      </w:r>
      <w:r w:rsidR="006B2CFE" w:rsidRPr="00196EA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3045C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23045C">
        <w:rPr>
          <w:rFonts w:ascii="Times New Roman" w:hAnsi="Times New Roman" w:cs="Times New Roman"/>
          <w:sz w:val="24"/>
          <w:szCs w:val="24"/>
          <w:lang w:val="en-US"/>
        </w:rPr>
        <w:t xml:space="preserve"> (but is absent </w:t>
      </w:r>
      <w:r w:rsidR="00A40242">
        <w:rPr>
          <w:rFonts w:ascii="Times New Roman" w:hAnsi="Times New Roman" w:cs="Times New Roman"/>
          <w:sz w:val="24"/>
          <w:szCs w:val="24"/>
          <w:lang w:val="en-US"/>
        </w:rPr>
        <w:t xml:space="preserve">in that of </w:t>
      </w:r>
      <w:r w:rsidR="00A40242" w:rsidRPr="00A40242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A4024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96EA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6B2CFE">
        <w:rPr>
          <w:rFonts w:ascii="Times New Roman" w:hAnsi="Times New Roman" w:cs="Times New Roman"/>
          <w:sz w:val="24"/>
          <w:szCs w:val="24"/>
          <w:lang w:val="en-US"/>
        </w:rPr>
        <w:t xml:space="preserve"> is typical for </w:t>
      </w:r>
      <w:r w:rsidR="00783222" w:rsidRPr="00783222"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="007832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2E69" w:rsidRPr="00FD75EE">
        <w:rPr>
          <w:rFonts w:ascii="Times New Roman" w:hAnsi="Times New Roman" w:cs="Times New Roman"/>
          <w:sz w:val="24"/>
          <w:szCs w:val="24"/>
          <w:lang w:val="en-US"/>
        </w:rPr>
        <w:t>adjacent</w:t>
      </w:r>
      <w:r w:rsidR="00783222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pyridylporphyrins in free rotation about the Ru–N</w:t>
      </w:r>
      <w:r w:rsidR="00783222" w:rsidRPr="00FD75E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yridyl</w:t>
      </w:r>
      <w:r w:rsidR="00783222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bond</w:t>
      </w:r>
      <w:r w:rsidR="006B2CFE" w:rsidRPr="00FD75E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D482E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A12E69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BD482E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,</w:t>
      </w:r>
      <w:r w:rsidR="00A12E69" w:rsidRPr="00FD75E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1</w:t>
      </w:r>
      <w:r w:rsidR="0051240C"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The IR spectrum shows</w:t>
      </w:r>
      <w:r w:rsidR="0051240C">
        <w:rPr>
          <w:rFonts w:ascii="Times New Roman" w:hAnsi="Times New Roman" w:cs="Times New Roman"/>
          <w:sz w:val="24"/>
          <w:szCs w:val="24"/>
          <w:lang w:val="en-US"/>
        </w:rPr>
        <w:t xml:space="preserve"> two CO stretching bands for the adjacent carbonyls at </w:t>
      </w:r>
      <w:r w:rsidR="001766A2">
        <w:rPr>
          <w:rFonts w:ascii="Times New Roman" w:hAnsi="Times New Roman" w:cs="Times New Roman"/>
          <w:sz w:val="24"/>
          <w:szCs w:val="24"/>
          <w:lang w:val="en-US"/>
        </w:rPr>
        <w:t>2072 and 2001 cm</w:t>
      </w:r>
      <w:r w:rsidR="0078322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1766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1766A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0A39BA">
        <w:rPr>
          <w:rFonts w:ascii="Times New Roman" w:hAnsi="Times New Roman" w:cs="Times New Roman"/>
          <w:sz w:val="24"/>
          <w:szCs w:val="24"/>
          <w:lang w:val="en-US"/>
        </w:rPr>
        <w:t xml:space="preserve"> No attempts were made to separate the racemic mixture of the </w:t>
      </w:r>
      <w:r w:rsidR="000A39BA" w:rsidRPr="000A39B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0A39BA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0A39BA" w:rsidRPr="000A39B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A39BA">
        <w:rPr>
          <w:rFonts w:ascii="Times New Roman" w:hAnsi="Times New Roman" w:cs="Times New Roman"/>
          <w:sz w:val="24"/>
          <w:szCs w:val="24"/>
          <w:lang w:val="en-US"/>
        </w:rPr>
        <w:t xml:space="preserve"> enantiomers.</w:t>
      </w:r>
    </w:p>
    <w:p w14:paraId="195EF0BD" w14:textId="6C608507" w:rsidR="001A1EF3" w:rsidRDefault="00AB2E4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0232D">
        <w:rPr>
          <w:noProof/>
          <w:lang w:eastAsia="it-IT"/>
        </w:rPr>
        <w:lastRenderedPageBreak/>
        <w:drawing>
          <wp:inline distT="0" distB="0" distL="0" distR="0" wp14:anchorId="4DDC45D8" wp14:editId="17E85200">
            <wp:extent cx="6120130" cy="2934970"/>
            <wp:effectExtent l="0" t="0" r="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FDD80" w14:textId="05E8F611" w:rsidR="001A1EF3" w:rsidRPr="005A6D4C" w:rsidRDefault="005A6D4C" w:rsidP="0042549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A12E69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31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FE316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25490">
        <w:rPr>
          <w:rFonts w:ascii="Times New Roman" w:hAnsi="Times New Roman" w:cs="Times New Roman"/>
          <w:sz w:val="24"/>
          <w:szCs w:val="24"/>
          <w:lang w:val="en-US"/>
        </w:rPr>
        <w:t xml:space="preserve"> Dots of the same color indicate protons belonging to the same pyridyl ring.</w:t>
      </w:r>
    </w:p>
    <w:p w14:paraId="7E621179" w14:textId="77777777" w:rsidR="005A6D4C" w:rsidRDefault="005A6D4C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EA68033" w14:textId="6D6DDDAD" w:rsidR="00BF4B47" w:rsidRDefault="00425490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n summary, the main results obtained with the model mono-pyridylporphyrin showed that: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5490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the two stereoisomers </w:t>
      </w:r>
      <w:r w:rsidR="001A7EE5" w:rsidRPr="0042549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1A7EE5" w:rsidRPr="00425490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D5700">
        <w:rPr>
          <w:rFonts w:ascii="Times New Roman" w:hAnsi="Times New Roman" w:cs="Times New Roman"/>
          <w:sz w:val="24"/>
          <w:szCs w:val="24"/>
          <w:lang w:val="en-US"/>
        </w:rPr>
        <w:t>react with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A7EE5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1A7EE5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D5700">
        <w:rPr>
          <w:rFonts w:ascii="Times New Roman" w:hAnsi="Times New Roman" w:cs="Times New Roman"/>
          <w:sz w:val="24"/>
          <w:szCs w:val="24"/>
          <w:lang w:val="en-US"/>
        </w:rPr>
        <w:t>affording the same products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A7EE5" w:rsidRPr="00425490">
        <w:rPr>
          <w:rFonts w:ascii="Times New Roman" w:hAnsi="Times New Roman" w:cs="Times New Roman"/>
          <w:i/>
          <w:sz w:val="24"/>
          <w:szCs w:val="24"/>
          <w:lang w:val="en-US"/>
        </w:rPr>
        <w:t>ii</w:t>
      </w:r>
      <w:r w:rsidR="001A7EE5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6A1D17">
        <w:rPr>
          <w:rFonts w:ascii="Times New Roman" w:hAnsi="Times New Roman" w:cs="Times New Roman"/>
          <w:sz w:val="24"/>
          <w:szCs w:val="24"/>
          <w:lang w:val="en-US"/>
        </w:rPr>
        <w:t xml:space="preserve">in chloroform/methanol mixture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disubstituted </w:t>
      </w:r>
      <w:r w:rsidR="00F95D92">
        <w:rPr>
          <w:rFonts w:ascii="Times New Roman" w:hAnsi="Times New Roman" w:cs="Times New Roman"/>
          <w:sz w:val="24"/>
          <w:szCs w:val="24"/>
          <w:lang w:val="en-US"/>
        </w:rPr>
        <w:t xml:space="preserve">compound </w:t>
      </w:r>
      <w:r w:rsidR="00F95D92" w:rsidRPr="0042549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F95D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7739B">
        <w:rPr>
          <w:rFonts w:ascii="Times New Roman" w:hAnsi="Times New Roman" w:cs="Times New Roman"/>
          <w:sz w:val="24"/>
          <w:szCs w:val="24"/>
          <w:lang w:val="en-US"/>
        </w:rPr>
        <w:t xml:space="preserve">– that was selectively obtained from </w:t>
      </w:r>
      <w:r w:rsidR="0017739B" w:rsidRPr="0017739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17739B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="00F95D92">
        <w:rPr>
          <w:rFonts w:ascii="Times New Roman" w:hAnsi="Times New Roman" w:cs="Times New Roman"/>
          <w:sz w:val="24"/>
          <w:szCs w:val="24"/>
          <w:lang w:val="en-US"/>
        </w:rPr>
        <w:t xml:space="preserve">is the thermodynamically preferred product, followed by </w:t>
      </w:r>
      <w:r w:rsidR="000A39BA">
        <w:rPr>
          <w:rFonts w:ascii="Times New Roman" w:hAnsi="Times New Roman" w:cs="Times New Roman"/>
          <w:sz w:val="24"/>
          <w:szCs w:val="24"/>
          <w:lang w:val="en-US"/>
        </w:rPr>
        <w:t xml:space="preserve">lower amounts of </w:t>
      </w:r>
      <w:r>
        <w:rPr>
          <w:rFonts w:ascii="Times New Roman" w:hAnsi="Times New Roman" w:cs="Times New Roman"/>
          <w:sz w:val="24"/>
          <w:szCs w:val="24"/>
          <w:lang w:val="en-US"/>
        </w:rPr>
        <w:t>its stereoisomer</w:t>
      </w:r>
      <w:r w:rsidR="00A40242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549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 w:rsidRPr="00EE0561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671A8" w:rsidRPr="00EE056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7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In principle, in analogy to </w:t>
      </w:r>
      <w:r w:rsidR="00EC3553" w:rsidRPr="00EE056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 w:rsidRPr="00EE0561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the geometry of the Ru fragment in </w:t>
      </w:r>
      <w:r w:rsidR="00EC3553" w:rsidRPr="00EE056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 w:rsidRPr="00EE0561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>, with two adjacent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 porphyrins, is suitable 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 the formation of 2+2 metallacycles when using </w:t>
      </w:r>
      <w:r w:rsidR="00EC355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EC3553" w:rsidRPr="00BD482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EC3553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Thus, both </w:t>
      </w:r>
      <w:r w:rsidR="00F13706" w:rsidRPr="00F13706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13706" w:rsidRPr="00F13706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F13706">
        <w:rPr>
          <w:rFonts w:ascii="Times New Roman" w:hAnsi="Times New Roman" w:cs="Times New Roman"/>
          <w:sz w:val="24"/>
          <w:szCs w:val="24"/>
          <w:lang w:val="en-US"/>
        </w:rPr>
        <w:t xml:space="preserve"> are model corner compounds. 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Conversely, the geometry of the metal fragment in </w:t>
      </w:r>
      <w:r w:rsidR="00EC3553" w:rsidRPr="00EC355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BD482E">
        <w:rPr>
          <w:rFonts w:ascii="Times New Roman" w:hAnsi="Times New Roman" w:cs="Times New Roman"/>
          <w:sz w:val="24"/>
          <w:szCs w:val="24"/>
          <w:lang w:val="en-US"/>
        </w:rPr>
        <w:t xml:space="preserve">, with </w:t>
      </w:r>
      <w:r w:rsidR="00BD482E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1670CF" w:rsidRPr="00EE0561">
        <w:rPr>
          <w:rFonts w:ascii="Times New Roman" w:hAnsi="Times New Roman" w:cs="Times New Roman"/>
          <w:sz w:val="24"/>
          <w:szCs w:val="24"/>
          <w:lang w:val="en-US"/>
        </w:rPr>
        <w:t>opposite</w:t>
      </w:r>
      <w:r w:rsidR="00BD482E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porphyrins,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might lead to the formation of </w:t>
      </w:r>
      <w:r w:rsidR="00F13706" w:rsidRPr="00EE05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statistically less </w:t>
      </w:r>
      <w:r w:rsidR="00ED5700" w:rsidRPr="00EE0561">
        <w:rPr>
          <w:rFonts w:ascii="Times New Roman" w:hAnsi="Times New Roman" w:cs="Times New Roman"/>
          <w:sz w:val="24"/>
          <w:szCs w:val="24"/>
          <w:lang w:val="en-US"/>
        </w:rPr>
        <w:t>favorable</w:t>
      </w:r>
      <w:r w:rsidR="00EC355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4+4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 metallacycle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333448"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333448"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333448">
        <w:rPr>
          <w:rFonts w:ascii="Times New Roman" w:hAnsi="Times New Roman" w:cs="Times New Roman"/>
          <w:i/>
          <w:sz w:val="24"/>
          <w:szCs w:val="24"/>
          <w:lang w:val="en-US"/>
        </w:rPr>
        <w:t>,t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3334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3334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333448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333448" w:rsidRPr="00D05E2D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333448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)]</w:t>
      </w:r>
      <w:r w:rsidR="0033344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>in which the porphyrins occupy the corners of the square and the Ru fragments define the sides.</w:t>
      </w:r>
      <w:r w:rsidR="0033344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 xml:space="preserve"> It is worth noting that the orientation of the two porphyrins in </w:t>
      </w:r>
      <w:r w:rsidR="00333448" w:rsidRPr="00C45EE8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 xml:space="preserve"> is very close to that expected to be found in such hypothetical 4+4 metallacycle, making it a </w:t>
      </w:r>
      <w:r w:rsidR="00E53407">
        <w:rPr>
          <w:rFonts w:ascii="Times New Roman" w:hAnsi="Times New Roman" w:cs="Times New Roman"/>
          <w:sz w:val="24"/>
          <w:szCs w:val="24"/>
          <w:lang w:val="en-US"/>
        </w:rPr>
        <w:t>realistic</w:t>
      </w:r>
      <w:r w:rsidR="00333448">
        <w:rPr>
          <w:rFonts w:ascii="Times New Roman" w:hAnsi="Times New Roman" w:cs="Times New Roman"/>
          <w:sz w:val="24"/>
          <w:szCs w:val="24"/>
          <w:lang w:val="en-US"/>
        </w:rPr>
        <w:t xml:space="preserve"> model.</w:t>
      </w:r>
    </w:p>
    <w:p w14:paraId="5786621A" w14:textId="77777777" w:rsidR="001F6B63" w:rsidRDefault="001F6B63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EAA0DA7" w14:textId="596E75FB" w:rsidR="008F683D" w:rsidRPr="00EC3553" w:rsidRDefault="008F683D" w:rsidP="00A16A8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C35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Reactions </w:t>
      </w:r>
      <w:r w:rsidR="001F6B63">
        <w:rPr>
          <w:rFonts w:ascii="Times New Roman" w:hAnsi="Times New Roman" w:cs="Times New Roman"/>
          <w:b/>
          <w:sz w:val="24"/>
          <w:szCs w:val="24"/>
          <w:lang w:val="en-US"/>
        </w:rPr>
        <w:t xml:space="preserve">of 5 and 6 </w:t>
      </w:r>
      <w:r w:rsidRPr="00EC3553">
        <w:rPr>
          <w:rFonts w:ascii="Times New Roman" w:hAnsi="Times New Roman" w:cs="Times New Roman"/>
          <w:b/>
          <w:sz w:val="24"/>
          <w:szCs w:val="24"/>
          <w:lang w:val="en-US"/>
        </w:rPr>
        <w:t>with 4′</w:t>
      </w:r>
      <w:r w:rsidRPr="003D418E">
        <w:rPr>
          <w:rFonts w:ascii="Times New Roman" w:hAnsi="Times New Roman" w:cs="Times New Roman"/>
          <w:b/>
          <w:i/>
          <w:sz w:val="24"/>
          <w:szCs w:val="24"/>
          <w:lang w:val="en-US"/>
        </w:rPr>
        <w:t>cis</w:t>
      </w:r>
      <w:r w:rsidRPr="00EC3553">
        <w:rPr>
          <w:rFonts w:ascii="Times New Roman" w:hAnsi="Times New Roman" w:cs="Times New Roman"/>
          <w:b/>
          <w:sz w:val="24"/>
          <w:szCs w:val="24"/>
          <w:lang w:val="en-US"/>
        </w:rPr>
        <w:t>DPyP</w:t>
      </w:r>
    </w:p>
    <w:p w14:paraId="3612BDD2" w14:textId="28B8333E" w:rsidR="008F683D" w:rsidRDefault="008F683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Reactions between either </w:t>
      </w:r>
      <w:r w:rsidRPr="001B5A5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Pr="001B5A5B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 equivalent amount of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3D418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ere best performed in a microwave reactor at </w:t>
      </w:r>
      <w:r w:rsidR="00FB32C4">
        <w:rPr>
          <w:rFonts w:ascii="Times New Roman" w:hAnsi="Times New Roman" w:cs="Times New Roman"/>
          <w:sz w:val="24"/>
          <w:szCs w:val="24"/>
          <w:lang w:val="en-US"/>
        </w:rPr>
        <w:t>100</w:t>
      </w:r>
      <w:r>
        <w:rPr>
          <w:rFonts w:ascii="Times New Roman" w:hAnsi="Times New Roman" w:cs="Times New Roman"/>
          <w:sz w:val="24"/>
          <w:szCs w:val="24"/>
          <w:lang w:val="en-US"/>
        </w:rPr>
        <w:t>°C in</w:t>
      </w:r>
      <w:r w:rsidR="00A51382">
        <w:rPr>
          <w:rFonts w:ascii="Times New Roman" w:hAnsi="Times New Roman" w:cs="Times New Roman"/>
          <w:sz w:val="24"/>
          <w:szCs w:val="24"/>
          <w:lang w:val="en-US"/>
        </w:rPr>
        <w:t xml:space="preserve"> 4:5 CHCl</w:t>
      </w:r>
      <w:r w:rsidR="00A5138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A51382">
        <w:rPr>
          <w:rFonts w:ascii="Times New Roman" w:hAnsi="Times New Roman" w:cs="Times New Roman"/>
          <w:sz w:val="24"/>
          <w:szCs w:val="24"/>
          <w:lang w:val="en-US"/>
        </w:rPr>
        <w:t xml:space="preserve">: MeOH </w:t>
      </w:r>
      <w:r>
        <w:rPr>
          <w:rFonts w:ascii="Times New Roman" w:hAnsi="Times New Roman" w:cs="Times New Roman"/>
          <w:sz w:val="24"/>
          <w:szCs w:val="24"/>
          <w:lang w:val="en-US"/>
        </w:rPr>
        <w:t>solution</w:t>
      </w:r>
      <w:r w:rsidR="00965389">
        <w:rPr>
          <w:rFonts w:ascii="Times New Roman" w:hAnsi="Times New Roman" w:cs="Times New Roman"/>
          <w:sz w:val="24"/>
          <w:szCs w:val="24"/>
          <w:lang w:val="en-US"/>
        </w:rPr>
        <w:t>, affording a purple precipitat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51240C">
        <w:rPr>
          <w:rFonts w:ascii="Times New Roman" w:hAnsi="Times New Roman" w:cs="Times New Roman"/>
          <w:sz w:val="24"/>
          <w:szCs w:val="24"/>
          <w:lang w:val="en-US"/>
        </w:rPr>
        <w:t>A preliminar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51240C">
        <w:rPr>
          <w:rFonts w:ascii="Times New Roman" w:hAnsi="Times New Roman" w:cs="Times New Roman"/>
          <w:sz w:val="24"/>
          <w:szCs w:val="24"/>
          <w:lang w:val="en-US"/>
        </w:rPr>
        <w:t xml:space="preserve"> screening showed that the h</w:t>
      </w:r>
      <w:r>
        <w:rPr>
          <w:rFonts w:ascii="Times New Roman" w:hAnsi="Times New Roman" w:cs="Times New Roman"/>
          <w:sz w:val="24"/>
          <w:szCs w:val="24"/>
          <w:lang w:val="en-US"/>
        </w:rPr>
        <w:t>ighest conversion was obtained af</w:t>
      </w:r>
      <w:r w:rsidR="00A51382">
        <w:rPr>
          <w:rFonts w:ascii="Times New Roman" w:hAnsi="Times New Roman" w:cs="Times New Roman"/>
          <w:sz w:val="24"/>
          <w:szCs w:val="24"/>
          <w:lang w:val="en-US"/>
        </w:rPr>
        <w:t xml:space="preserve">ter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A51382">
        <w:rPr>
          <w:rFonts w:ascii="Times New Roman" w:hAnsi="Times New Roman" w:cs="Times New Roman"/>
          <w:sz w:val="24"/>
          <w:szCs w:val="24"/>
          <w:lang w:val="en-US"/>
        </w:rPr>
        <w:t>h.</w:t>
      </w:r>
      <w:r w:rsidR="008F26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4F462DE4" w14:textId="1B6991F9" w:rsidR="008F683D" w:rsidRDefault="008F683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reful TLC analysis</w:t>
      </w:r>
      <w:r w:rsidR="00965389">
        <w:rPr>
          <w:rFonts w:ascii="Times New Roman" w:hAnsi="Times New Roman" w:cs="Times New Roman"/>
          <w:sz w:val="24"/>
          <w:szCs w:val="24"/>
          <w:lang w:val="en-US"/>
        </w:rPr>
        <w:t xml:space="preserve"> of the precipitate dissolved in chloroform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howed that the raw product contained mainly </w:t>
      </w:r>
      <w:r w:rsidRPr="008F683D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3D418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>(R</w:t>
      </w:r>
      <w:r w:rsidR="003D418E" w:rsidRPr="008F68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C845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>0.95)</w:t>
      </w:r>
      <w:r>
        <w:rPr>
          <w:rFonts w:ascii="Times New Roman" w:hAnsi="Times New Roman" w:cs="Times New Roman"/>
          <w:sz w:val="24"/>
          <w:szCs w:val="24"/>
          <w:lang w:val="en-US"/>
        </w:rPr>
        <w:t>. However, the spot</w:t>
      </w:r>
      <w:r w:rsidR="00893D88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two other</w:t>
      </w:r>
      <w:r w:rsidR="00893D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ompound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C845C6">
        <w:rPr>
          <w:rFonts w:ascii="Times New Roman" w:hAnsi="Times New Roman" w:cs="Times New Roman"/>
          <w:sz w:val="24"/>
          <w:szCs w:val="24"/>
          <w:lang w:val="en-US"/>
        </w:rPr>
        <w:t>lower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intensity (</w:t>
      </w:r>
      <w:r w:rsidR="00E251BB" w:rsidRPr="00E251B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E251BB" w:rsidRPr="00E251B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, respectively) were clearly identified.</w:t>
      </w:r>
      <w:r w:rsidR="00D0221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3F4DE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According to their </w:t>
      </w:r>
      <w:r>
        <w:rPr>
          <w:rFonts w:ascii="Times New Roman" w:hAnsi="Times New Roman" w:cs="Times New Roman"/>
          <w:sz w:val="24"/>
          <w:szCs w:val="24"/>
          <w:lang w:val="en-US"/>
        </w:rPr>
        <w:t>mobility on silica gel (R</w:t>
      </w:r>
      <w:r w:rsidRPr="008F68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2DBB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087804">
        <w:rPr>
          <w:rFonts w:ascii="Times New Roman" w:hAnsi="Times New Roman" w:cs="Times New Roman"/>
          <w:sz w:val="24"/>
          <w:szCs w:val="24"/>
          <w:lang w:val="en-US"/>
        </w:rPr>
        <w:t>.38</w:t>
      </w:r>
      <w:r w:rsidR="00E251BB" w:rsidRPr="00E251BB"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E251BB" w:rsidRPr="00FA548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251BB" w:rsidRPr="00E251BB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E251BB" w:rsidRPr="008F68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= 0.</w:t>
      </w:r>
      <w:r w:rsidR="00FA5483">
        <w:rPr>
          <w:rFonts w:ascii="Times New Roman" w:hAnsi="Times New Roman" w:cs="Times New Roman"/>
          <w:sz w:val="24"/>
          <w:szCs w:val="24"/>
          <w:lang w:val="en-US"/>
        </w:rPr>
        <w:t>21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for </w:t>
      </w:r>
      <w:r w:rsidR="00E251BB" w:rsidRPr="00FA548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087804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A5483">
        <w:rPr>
          <w:rFonts w:ascii="Times New Roman" w:hAnsi="Times New Roman" w:cs="Times New Roman"/>
          <w:sz w:val="24"/>
          <w:szCs w:val="24"/>
          <w:lang w:val="en-US"/>
        </w:rPr>
        <w:t xml:space="preserve">both compounds </w:t>
      </w:r>
      <w:r w:rsidR="003D418E">
        <w:rPr>
          <w:rFonts w:ascii="Times New Roman" w:hAnsi="Times New Roman" w:cs="Times New Roman"/>
          <w:sz w:val="24"/>
          <w:szCs w:val="24"/>
          <w:lang w:val="en-US"/>
        </w:rPr>
        <w:t>were identified as</w:t>
      </w:r>
      <w:r w:rsidR="00FA548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etallacycl</w:t>
      </w:r>
      <w:r w:rsidR="00FA5483">
        <w:rPr>
          <w:rFonts w:ascii="Times New Roman" w:hAnsi="Times New Roman" w:cs="Times New Roman"/>
          <w:sz w:val="24"/>
          <w:szCs w:val="24"/>
          <w:lang w:val="en-US"/>
        </w:rPr>
        <w:t>es (typically, open oligomeric species are not eluted</w:t>
      </w:r>
      <w:r w:rsidR="00246C6E">
        <w:rPr>
          <w:rFonts w:ascii="Times New Roman" w:hAnsi="Times New Roman" w:cs="Times New Roman"/>
          <w:sz w:val="24"/>
          <w:szCs w:val="24"/>
          <w:lang w:val="en-US"/>
        </w:rPr>
        <w:t>, and the R</w:t>
      </w:r>
      <w:r w:rsidR="00246C6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="00246C6E">
        <w:rPr>
          <w:rFonts w:ascii="Times New Roman" w:hAnsi="Times New Roman" w:cs="Times New Roman"/>
          <w:sz w:val="24"/>
          <w:szCs w:val="24"/>
          <w:lang w:val="en-US"/>
        </w:rPr>
        <w:t xml:space="preserve"> of the free </w:t>
      </w:r>
      <w:r w:rsidR="00246C6E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246C6E" w:rsidRPr="003D418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246C6E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246C6E">
        <w:rPr>
          <w:rFonts w:ascii="Times New Roman" w:hAnsi="Times New Roman" w:cs="Times New Roman"/>
          <w:sz w:val="24"/>
          <w:szCs w:val="24"/>
          <w:lang w:val="en-US"/>
        </w:rPr>
        <w:t xml:space="preserve"> is &lt; 0.1 under these conditions</w:t>
      </w:r>
      <w:r w:rsidR="00FA5483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47B836A" w14:textId="3CBFDC4D" w:rsidR="008F683D" w:rsidRDefault="008F683D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Pure samples of </w:t>
      </w:r>
      <w:r w:rsidR="00EC3553" w:rsidRPr="00EC355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502ED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9502ED" w:rsidRPr="00A4024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40242" w:rsidRPr="00A40242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9502ED">
        <w:rPr>
          <w:rFonts w:ascii="Times New Roman" w:hAnsi="Times New Roman" w:cs="Times New Roman"/>
          <w:sz w:val="24"/>
          <w:szCs w:val="24"/>
          <w:lang w:val="en-US"/>
        </w:rPr>
        <w:t xml:space="preserve"> (this latter in </w:t>
      </w:r>
      <w:r w:rsidR="008F266D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9502ED">
        <w:rPr>
          <w:rFonts w:ascii="Times New Roman" w:hAnsi="Times New Roman" w:cs="Times New Roman"/>
          <w:sz w:val="24"/>
          <w:szCs w:val="24"/>
          <w:lang w:val="en-US"/>
        </w:rPr>
        <w:t xml:space="preserve">very small amount) </w:t>
      </w:r>
      <w:r w:rsidR="00EC3553">
        <w:rPr>
          <w:rFonts w:ascii="Times New Roman" w:hAnsi="Times New Roman" w:cs="Times New Roman"/>
          <w:sz w:val="24"/>
          <w:szCs w:val="24"/>
          <w:lang w:val="en-US"/>
        </w:rPr>
        <w:t xml:space="preserve">were best obtained by preparative TLC. </w:t>
      </w:r>
      <w:r w:rsidR="009502ED">
        <w:rPr>
          <w:rFonts w:ascii="Times New Roman" w:hAnsi="Times New Roman" w:cs="Times New Roman"/>
          <w:sz w:val="24"/>
          <w:szCs w:val="24"/>
          <w:lang w:val="en-US"/>
        </w:rPr>
        <w:t xml:space="preserve">Both species are well soluble in chloroform, again in agreement with being discrete </w:t>
      </w:r>
      <w:r w:rsidR="00A16F5E">
        <w:rPr>
          <w:rFonts w:ascii="Times New Roman" w:hAnsi="Times New Roman" w:cs="Times New Roman"/>
          <w:sz w:val="24"/>
          <w:szCs w:val="24"/>
          <w:lang w:val="en-US"/>
        </w:rPr>
        <w:t xml:space="preserve">– rather than oligomeric – </w:t>
      </w:r>
      <w:r w:rsidR="009502ED">
        <w:rPr>
          <w:rFonts w:ascii="Times New Roman" w:hAnsi="Times New Roman" w:cs="Times New Roman"/>
          <w:sz w:val="24"/>
          <w:szCs w:val="24"/>
          <w:lang w:val="en-US"/>
        </w:rPr>
        <w:t xml:space="preserve">species. Compound </w:t>
      </w:r>
      <w:r w:rsidR="009502ED" w:rsidRPr="009502ED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was fully characterized by IR, 1D and 2D NMR </w:t>
      </w:r>
      <w:r w:rsidR="0017739B">
        <w:rPr>
          <w:rFonts w:ascii="Times New Roman" w:hAnsi="Times New Roman" w:cs="Times New Roman"/>
          <w:sz w:val="24"/>
          <w:szCs w:val="24"/>
          <w:lang w:val="en-US"/>
        </w:rPr>
        <w:t xml:space="preserve">and UV-vis 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spectroscopy. 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 xml:space="preserve">Taken together, the spectroscopic features are fully consistent with the hypothesis that </w:t>
      </w:r>
      <w:r w:rsidR="00A94F36" w:rsidRPr="006A0B3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 xml:space="preserve"> is a stereoisomer of </w:t>
      </w:r>
      <w:r w:rsidR="00A94F36" w:rsidRPr="006A0B3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94F3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>i.e.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 xml:space="preserve"> the 2+2 metallacycle [{</w:t>
      </w:r>
      <w:r w:rsidR="006A0B32"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A16F5E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6A0B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6A0B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0B32"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A0B32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6A0B32" w:rsidRPr="00A16F5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6A0B32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6A0B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6A0B32"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A16F5E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6A0B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6A0B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>}] featuring two stereoisomeric Ru(II) corners</w:t>
      </w:r>
      <w:r w:rsidR="00557E22">
        <w:rPr>
          <w:rFonts w:ascii="Times New Roman" w:hAnsi="Times New Roman" w:cs="Times New Roman"/>
          <w:sz w:val="24"/>
          <w:szCs w:val="24"/>
          <w:lang w:val="en-US"/>
        </w:rPr>
        <w:t xml:space="preserve">, one of which is a </w:t>
      </w:r>
      <w:r w:rsidR="0017739B">
        <w:rPr>
          <w:rFonts w:ascii="Times New Roman" w:hAnsi="Times New Roman" w:cs="Times New Roman"/>
          <w:sz w:val="24"/>
          <w:szCs w:val="24"/>
          <w:lang w:val="en-US"/>
        </w:rPr>
        <w:t>chiral</w:t>
      </w:r>
      <w:r w:rsidR="00557E22">
        <w:rPr>
          <w:rFonts w:ascii="Times New Roman" w:hAnsi="Times New Roman" w:cs="Times New Roman"/>
          <w:sz w:val="24"/>
          <w:szCs w:val="24"/>
          <w:lang w:val="en-US"/>
        </w:rPr>
        <w:t xml:space="preserve"> center with </w:t>
      </w:r>
      <w:r w:rsidR="00557E22" w:rsidRPr="00557E2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57E22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557E22" w:rsidRPr="00557E22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557E22">
        <w:rPr>
          <w:rFonts w:ascii="Times New Roman" w:hAnsi="Times New Roman" w:cs="Times New Roman"/>
          <w:sz w:val="24"/>
          <w:szCs w:val="24"/>
          <w:lang w:val="en-US"/>
        </w:rPr>
        <w:t xml:space="preserve"> configuration</w:t>
      </w:r>
      <w:r w:rsidR="00647D9B">
        <w:rPr>
          <w:rFonts w:ascii="Times New Roman" w:hAnsi="Times New Roman" w:cs="Times New Roman"/>
          <w:sz w:val="24"/>
          <w:szCs w:val="24"/>
          <w:lang w:val="en-US"/>
        </w:rPr>
        <w:t xml:space="preserve"> (and therefore is a racemic mixture)</w:t>
      </w:r>
      <w:r w:rsidR="006A0B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1579C">
        <w:rPr>
          <w:rFonts w:ascii="Times New Roman" w:hAnsi="Times New Roman" w:cs="Times New Roman"/>
          <w:sz w:val="24"/>
          <w:szCs w:val="24"/>
          <w:lang w:val="en-US"/>
        </w:rPr>
        <w:t xml:space="preserve">Consistent with a metallacyclic (closed) structure, the NMR resonances of the pyridyl protons of </w:t>
      </w:r>
      <w:r w:rsidR="00A1579C" w:rsidRPr="006A0B3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1579C">
        <w:rPr>
          <w:rFonts w:ascii="Times New Roman" w:hAnsi="Times New Roman" w:cs="Times New Roman"/>
          <w:b/>
          <w:sz w:val="24"/>
          <w:szCs w:val="24"/>
          <w:lang w:val="en-US"/>
        </w:rPr>
        <w:t xml:space="preserve">4 </w:t>
      </w:r>
      <w:r w:rsidR="00A1579C">
        <w:rPr>
          <w:rFonts w:ascii="Times New Roman" w:hAnsi="Times New Roman" w:cs="Times New Roman"/>
          <w:sz w:val="24"/>
          <w:szCs w:val="24"/>
          <w:lang w:val="en-US"/>
        </w:rPr>
        <w:t xml:space="preserve">occur at higher frequency than in the free </w:t>
      </w:r>
      <w:r w:rsidR="00A1579C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A1579C" w:rsidRPr="00A16F5E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A1579C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A1579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EA4FBC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A1579C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="00A1579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D43CA" w:rsidRPr="00DD43C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4FBC">
        <w:rPr>
          <w:rFonts w:ascii="Times New Roman" w:hAnsi="Times New Roman" w:cs="Times New Roman"/>
          <w:sz w:val="24"/>
          <w:szCs w:val="24"/>
          <w:lang w:val="en-US"/>
        </w:rPr>
        <w:t xml:space="preserve">spectrum 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at room temperature </w:t>
      </w:r>
      <w:r w:rsidR="00A1579C">
        <w:rPr>
          <w:rFonts w:ascii="Times New Roman" w:hAnsi="Times New Roman" w:cs="Times New Roman"/>
          <w:sz w:val="24"/>
          <w:szCs w:val="24"/>
          <w:lang w:val="en-US"/>
        </w:rPr>
        <w:t>such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resonances are 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>rather broad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. Upon lowering the temperature to ca. </w:t>
      </w:r>
      <w:r w:rsidR="004A1246">
        <w:rPr>
          <w:rFonts w:ascii="Times New Roman" w:hAnsi="Times New Roman" w:cs="Times New Roman"/>
          <w:sz w:val="24"/>
          <w:szCs w:val="24"/>
          <w:lang w:val="en-US"/>
        </w:rPr>
        <w:t>–5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°C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>, the</w:t>
      </w:r>
      <w:r w:rsidR="002634C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become increasingly sharper, whereas those of other protons start to broaden (ESI). </w:t>
      </w:r>
      <w:r w:rsidR="002634C3">
        <w:rPr>
          <w:rFonts w:ascii="Times New Roman" w:hAnsi="Times New Roman" w:cs="Times New Roman"/>
          <w:sz w:val="24"/>
          <w:szCs w:val="24"/>
          <w:lang w:val="en-US"/>
        </w:rPr>
        <w:t>For lower temperatures (b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etween </w:t>
      </w:r>
      <w:r w:rsidR="004A1246">
        <w:rPr>
          <w:rFonts w:ascii="Times New Roman" w:hAnsi="Times New Roman" w:cs="Times New Roman"/>
          <w:sz w:val="24"/>
          <w:szCs w:val="24"/>
          <w:lang w:val="en-US"/>
        </w:rPr>
        <w:t>–5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–25°C</w:t>
      </w:r>
      <w:r w:rsidR="002634C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all resonances become increasingly broader.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>This behavior suggests that the rotation about the C</w:t>
      </w:r>
      <w:r w:rsidR="00E65DDF" w:rsidRPr="00E65DD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eso</w:t>
      </w:r>
      <w:r w:rsidR="003A7D14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65DDF" w:rsidRPr="00E65DD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ing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 for the pyridyl rings (that are also bound to Ru) is already slow on the NMR time scale at ca. 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0°C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A1246">
        <w:rPr>
          <w:rFonts w:ascii="Times New Roman" w:hAnsi="Times New Roman" w:cs="Times New Roman"/>
          <w:sz w:val="24"/>
          <w:szCs w:val="24"/>
          <w:lang w:val="en-US"/>
        </w:rPr>
        <w:t xml:space="preserve">whereas other motions – most likely the rotation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>of the phenyl rings</w:t>
      </w:r>
      <w:r w:rsidR="004A1246">
        <w:rPr>
          <w:rFonts w:ascii="Times New Roman" w:hAnsi="Times New Roman" w:cs="Times New Roman"/>
          <w:sz w:val="24"/>
          <w:szCs w:val="24"/>
          <w:lang w:val="en-US"/>
        </w:rPr>
        <w:t xml:space="preserve"> – are relatively fast at 25°C and start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 to slow down at lower temperatures. 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>Even at temperature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s as low as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–80°C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>, obtained in CD</w:t>
      </w:r>
      <w:r w:rsidR="0074582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="0074582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 xml:space="preserve"> (ESI)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 xml:space="preserve"> the resonances are still broad. 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1D055D">
        <w:rPr>
          <w:rFonts w:ascii="Times New Roman" w:hAnsi="Times New Roman" w:cs="Times New Roman"/>
          <w:sz w:val="24"/>
          <w:szCs w:val="24"/>
          <w:lang w:val="en-US"/>
        </w:rPr>
        <w:t xml:space="preserve"> sho</w:t>
      </w:r>
      <w:r w:rsidR="00FD6B6E">
        <w:rPr>
          <w:rFonts w:ascii="Times New Roman" w:hAnsi="Times New Roman" w:cs="Times New Roman"/>
          <w:sz w:val="24"/>
          <w:szCs w:val="24"/>
          <w:lang w:val="en-US"/>
        </w:rPr>
        <w:t xml:space="preserve">ws the spectrum at </w:t>
      </w:r>
      <w:r w:rsidR="00977D95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5°C</w:t>
      </w:r>
      <w:r w:rsidR="00745826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="0074582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FD6B6E">
        <w:rPr>
          <w:rFonts w:ascii="Times New Roman" w:hAnsi="Times New Roman" w:cs="Times New Roman"/>
          <w:sz w:val="24"/>
          <w:szCs w:val="24"/>
          <w:lang w:val="en-US"/>
        </w:rPr>
        <w:t xml:space="preserve">, where eight doublets (1H each) are observed both for the H2,6 protons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between 9.92 and 9.18 ppm </w:t>
      </w:r>
      <w:r w:rsidR="00FD6B6E">
        <w:rPr>
          <w:rFonts w:ascii="Times New Roman" w:hAnsi="Times New Roman" w:cs="Times New Roman"/>
          <w:sz w:val="24"/>
          <w:szCs w:val="24"/>
          <w:lang w:val="en-US"/>
        </w:rPr>
        <w:t xml:space="preserve">(three partially overlapping at ca. 9.75 ppm) and for the H3,5 protons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between 8.75 and 8.48 ppm </w:t>
      </w:r>
      <w:r w:rsidR="00FD6B6E">
        <w:rPr>
          <w:rFonts w:ascii="Times New Roman" w:hAnsi="Times New Roman" w:cs="Times New Roman"/>
          <w:sz w:val="24"/>
          <w:szCs w:val="24"/>
          <w:lang w:val="en-US"/>
        </w:rPr>
        <w:t xml:space="preserve">(two overlapping at 8.63 ppm and four at 8.60 ppm). </w:t>
      </w:r>
      <w:r w:rsidR="00A63836">
        <w:rPr>
          <w:rFonts w:ascii="Times New Roman" w:hAnsi="Times New Roman" w:cs="Times New Roman"/>
          <w:sz w:val="24"/>
          <w:szCs w:val="24"/>
          <w:lang w:val="en-US"/>
        </w:rPr>
        <w:t xml:space="preserve">The assignment was confirmed by the HMQC spectrum (ESI). The number of pyridyl proton resonances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and their spread </w:t>
      </w:r>
      <w:r w:rsidR="00A63836">
        <w:rPr>
          <w:rFonts w:ascii="Times New Roman" w:hAnsi="Times New Roman" w:cs="Times New Roman"/>
          <w:sz w:val="24"/>
          <w:szCs w:val="24"/>
          <w:lang w:val="en-US"/>
        </w:rPr>
        <w:t xml:space="preserve">is consistent with </w:t>
      </w:r>
      <w:r w:rsidR="0051346D">
        <w:rPr>
          <w:rFonts w:ascii="Times New Roman" w:hAnsi="Times New Roman" w:cs="Times New Roman"/>
          <w:sz w:val="24"/>
          <w:szCs w:val="24"/>
          <w:lang w:val="en-US"/>
        </w:rPr>
        <w:t xml:space="preserve">the fact that </w:t>
      </w:r>
      <w:r w:rsidR="0051346D" w:rsidRPr="0051346D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51346D">
        <w:rPr>
          <w:rFonts w:ascii="Times New Roman" w:hAnsi="Times New Roman" w:cs="Times New Roman"/>
          <w:sz w:val="24"/>
          <w:szCs w:val="24"/>
          <w:lang w:val="en-US"/>
        </w:rPr>
        <w:t>, in which</w:t>
      </w:r>
      <w:r w:rsidR="0051346D" w:rsidRPr="005134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1346D">
        <w:rPr>
          <w:rFonts w:ascii="Times New Roman" w:hAnsi="Times New Roman" w:cs="Times New Roman"/>
          <w:sz w:val="24"/>
          <w:szCs w:val="24"/>
          <w:lang w:val="en-US"/>
        </w:rPr>
        <w:t>one of the Ru corners is chiral</w:t>
      </w:r>
      <w:r w:rsidR="003A7D1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51346D">
        <w:rPr>
          <w:rFonts w:ascii="Times New Roman" w:hAnsi="Times New Roman" w:cs="Times New Roman"/>
          <w:sz w:val="24"/>
          <w:szCs w:val="24"/>
          <w:lang w:val="en-US"/>
        </w:rPr>
        <w:t>has no symmetry elements. As a conse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 xml:space="preserve">quence, each pyridyl proton resonates at a different frequency (with some </w:t>
      </w:r>
      <w:r w:rsidR="00DD43CA">
        <w:rPr>
          <w:rFonts w:ascii="Times New Roman" w:hAnsi="Times New Roman" w:cs="Times New Roman"/>
          <w:sz w:val="24"/>
          <w:szCs w:val="24"/>
          <w:lang w:val="en-US"/>
        </w:rPr>
        <w:t xml:space="preserve">accidental 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>overlapping). The low</w:t>
      </w:r>
      <w:r w:rsidR="00B9311B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>T ROESY spectrum</w:t>
      </w:r>
      <w:r w:rsidR="00DD43CA">
        <w:rPr>
          <w:rFonts w:ascii="Times New Roman" w:hAnsi="Times New Roman" w:cs="Times New Roman"/>
          <w:sz w:val="24"/>
          <w:szCs w:val="24"/>
          <w:lang w:val="en-US"/>
        </w:rPr>
        <w:t xml:space="preserve"> (ESI)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 xml:space="preserve"> clearly shows that the two H2,6 resonances that fall at lowest frequencies are pairwise connected with the two at highest frequencies by exchange cross peaks</w:t>
      </w:r>
      <w:r w:rsidR="00DD43CA">
        <w:rPr>
          <w:rFonts w:ascii="Times New Roman" w:hAnsi="Times New Roman" w:cs="Times New Roman"/>
          <w:sz w:val="24"/>
          <w:szCs w:val="24"/>
          <w:lang w:val="en-US"/>
        </w:rPr>
        <w:t xml:space="preserve">, qualifying them as belonging to 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two distinct</w:t>
      </w:r>
      <w:r w:rsidR="00DD43CA">
        <w:rPr>
          <w:rFonts w:ascii="Times New Roman" w:hAnsi="Times New Roman" w:cs="Times New Roman"/>
          <w:sz w:val="24"/>
          <w:szCs w:val="24"/>
          <w:lang w:val="en-US"/>
        </w:rPr>
        <w:t xml:space="preserve"> pyridyl rings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65DDF">
        <w:rPr>
          <w:rFonts w:ascii="Times New Roman" w:hAnsi="Times New Roman" w:cs="Times New Roman"/>
          <w:sz w:val="24"/>
          <w:szCs w:val="24"/>
          <w:lang w:val="en-US"/>
        </w:rPr>
        <w:t xml:space="preserve">Similar cross peaks are found for the </w:t>
      </w:r>
      <w:r w:rsidR="00EA3C59">
        <w:rPr>
          <w:rFonts w:ascii="Times New Roman" w:hAnsi="Times New Roman" w:cs="Times New Roman"/>
          <w:sz w:val="24"/>
          <w:szCs w:val="24"/>
          <w:lang w:val="en-US"/>
        </w:rPr>
        <w:t xml:space="preserve">H3,5 resonances, even though their spread is smaller. 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 xml:space="preserve">These findings, together with </w:t>
      </w:r>
      <w:r w:rsidR="00EA3C59">
        <w:rPr>
          <w:rFonts w:ascii="Times New Roman" w:hAnsi="Times New Roman" w:cs="Times New Roman"/>
          <w:sz w:val="24"/>
          <w:szCs w:val="24"/>
          <w:lang w:val="en-US"/>
        </w:rPr>
        <w:t xml:space="preserve">the COSY connectivity, </w:t>
      </w:r>
      <w:r w:rsidR="00D11823">
        <w:rPr>
          <w:rFonts w:ascii="Times New Roman" w:hAnsi="Times New Roman" w:cs="Times New Roman"/>
          <w:sz w:val="24"/>
          <w:szCs w:val="24"/>
          <w:lang w:val="en-US"/>
        </w:rPr>
        <w:t xml:space="preserve">allowed us to </w:t>
      </w:r>
      <w:r w:rsidR="00EA3C59">
        <w:rPr>
          <w:rFonts w:ascii="Times New Roman" w:hAnsi="Times New Roman" w:cs="Times New Roman"/>
          <w:sz w:val="24"/>
          <w:szCs w:val="24"/>
          <w:lang w:val="en-US"/>
        </w:rPr>
        <w:t>define</w:t>
      </w:r>
      <w:r w:rsidR="0013364D">
        <w:rPr>
          <w:rFonts w:ascii="Times New Roman" w:hAnsi="Times New Roman" w:cs="Times New Roman"/>
          <w:sz w:val="24"/>
          <w:szCs w:val="24"/>
          <w:lang w:val="en-US"/>
        </w:rPr>
        <w:t xml:space="preserve"> unambiguously two sets of four resonances (colored dots in Figure </w:t>
      </w:r>
      <w:r w:rsidR="00D02216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13364D">
        <w:rPr>
          <w:rFonts w:ascii="Times New Roman" w:hAnsi="Times New Roman" w:cs="Times New Roman"/>
          <w:sz w:val="24"/>
          <w:szCs w:val="24"/>
          <w:lang w:val="en-US"/>
        </w:rPr>
        <w:t xml:space="preserve">). We tentatively assign them to the two pyridyl rings bound to the asymmetric Ru fragment, since these protons are expected to experience chemical and magnetic environments much more diverse </w:t>
      </w:r>
      <w:r w:rsidR="0009765D">
        <w:rPr>
          <w:rFonts w:ascii="Times New Roman" w:hAnsi="Times New Roman" w:cs="Times New Roman"/>
          <w:sz w:val="24"/>
          <w:szCs w:val="24"/>
          <w:lang w:val="en-US"/>
        </w:rPr>
        <w:t xml:space="preserve">above and below the macrocycle plane (either a Cl or a CO) </w:t>
      </w:r>
      <w:r w:rsidR="0013364D">
        <w:rPr>
          <w:rFonts w:ascii="Times New Roman" w:hAnsi="Times New Roman" w:cs="Times New Roman"/>
          <w:sz w:val="24"/>
          <w:szCs w:val="24"/>
          <w:lang w:val="en-US"/>
        </w:rPr>
        <w:t xml:space="preserve">compared to those on the pyridyl rings bound to the symmetric 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21113D"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F408F3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2111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2111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3364D">
        <w:rPr>
          <w:rFonts w:ascii="Times New Roman" w:hAnsi="Times New Roman" w:cs="Times New Roman"/>
          <w:sz w:val="24"/>
          <w:szCs w:val="24"/>
          <w:lang w:val="en-US"/>
        </w:rPr>
        <w:t xml:space="preserve">corner. </w:t>
      </w:r>
      <w:r w:rsidR="00EA3C59">
        <w:rPr>
          <w:rFonts w:ascii="Times New Roman" w:hAnsi="Times New Roman" w:cs="Times New Roman"/>
          <w:sz w:val="24"/>
          <w:szCs w:val="24"/>
          <w:lang w:val="en-US"/>
        </w:rPr>
        <w:t xml:space="preserve">The resonances of the other types of protons are not resolved. For example, the four NH protons resonate as a relatively broad singlet at </w:t>
      </w:r>
      <w:r w:rsidR="003A7D14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EA3C59">
        <w:rPr>
          <w:rFonts w:ascii="Times New Roman" w:hAnsi="Times New Roman" w:cs="Times New Roman"/>
          <w:sz w:val="24"/>
          <w:szCs w:val="24"/>
          <w:lang w:val="en-US"/>
        </w:rPr>
        <w:t>2.8 ppm.</w:t>
      </w:r>
    </w:p>
    <w:p w14:paraId="7FA967F0" w14:textId="77777777" w:rsidR="00EA4FBC" w:rsidRDefault="00EA4FBC" w:rsidP="00EA4FBC">
      <w:pPr>
        <w:spacing w:after="0" w:line="360" w:lineRule="auto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14:paraId="21056ADC" w14:textId="4155E7A1" w:rsidR="00EA4FBC" w:rsidRDefault="00090254" w:rsidP="00EA4F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21E33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17A3F1C5" wp14:editId="077EC3B9">
            <wp:extent cx="6029608" cy="3446038"/>
            <wp:effectExtent l="0" t="0" r="0" b="2540"/>
            <wp:docPr id="6" name="Immagine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51E6B9B-D89C-49C2-9EC6-D11C0E3CA49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51E6B9B-D89C-49C2-9EC6-D11C0E3CA49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4"/>
                    <a:srcRect t="19123" r="1479"/>
                    <a:stretch/>
                  </pic:blipFill>
                  <pic:spPr bwMode="auto">
                    <a:xfrm>
                      <a:off x="0" y="0"/>
                      <a:ext cx="6029608" cy="34460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E13962" w14:textId="5FCE60B5" w:rsidR="00EA4FBC" w:rsidRDefault="00EA4FBC" w:rsidP="00D118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D02216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FE31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H NMR spectrum of [{</w:t>
      </w:r>
      <w:r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1D4E26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1D4E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{</w:t>
      </w:r>
      <w:r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1D4E26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}]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FE316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r w:rsidR="00977D95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B559A1">
        <w:rPr>
          <w:rFonts w:ascii="Times New Roman" w:hAnsi="Times New Roman" w:cs="Times New Roman"/>
          <w:sz w:val="24"/>
          <w:szCs w:val="24"/>
          <w:lang w:val="en-US"/>
        </w:rPr>
        <w:t>5°C</w:t>
      </w:r>
      <w:r>
        <w:rPr>
          <w:rFonts w:ascii="Times New Roman" w:hAnsi="Times New Roman" w:cs="Times New Roman"/>
          <w:sz w:val="24"/>
          <w:szCs w:val="24"/>
          <w:lang w:val="en-US"/>
        </w:rPr>
        <w:t>. Dots of the same color indicate proton</w:t>
      </w:r>
      <w:r w:rsidR="00A94F36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longing to the same pyridine ring.</w:t>
      </w:r>
    </w:p>
    <w:p w14:paraId="7413E9F9" w14:textId="77777777" w:rsidR="00D11823" w:rsidRDefault="00D11823" w:rsidP="00EA4F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04B110E" w14:textId="471A020D" w:rsidR="008E419E" w:rsidRPr="008E419E" w:rsidRDefault="008E419E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In further agreement with 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our hypothesis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6B0C23" w:rsidRPr="00EE056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6B0C2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H 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DOSY spectra of compounds </w:t>
      </w:r>
      <w:r w:rsidRPr="00EE0561">
        <w:rPr>
          <w:rFonts w:ascii="Times New Roman" w:eastAsia="Times New Roman" w:hAnsi="Times New Roman" w:cs="Times New Roman"/>
          <w:b/>
          <w:sz w:val="24"/>
          <w:szCs w:val="24"/>
          <w:lang w:val="en-US" w:eastAsia="it-IT"/>
        </w:rPr>
        <w:t>2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and </w:t>
      </w:r>
      <w:r w:rsidRPr="00EE0561">
        <w:rPr>
          <w:rFonts w:ascii="Times New Roman" w:eastAsia="Times New Roman" w:hAnsi="Times New Roman" w:cs="Times New Roman"/>
          <w:b/>
          <w:sz w:val="24"/>
          <w:szCs w:val="24"/>
          <w:lang w:val="en-US" w:eastAsia="it-IT"/>
        </w:rPr>
        <w:t>14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– performed under the same conditions (CDCl</w:t>
      </w:r>
      <w:r w:rsidRPr="00EE0561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3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, –5°C) – afforded  almost identical diffusion coefficients (ESI)</w:t>
      </w:r>
    </w:p>
    <w:p w14:paraId="1AB94A5C" w14:textId="1ADA1AAF" w:rsidR="00F13706" w:rsidRDefault="00F13706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IR spectrum of </w:t>
      </w:r>
      <w:r w:rsidRPr="006A0B32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chloroform solution shows three bands in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 xml:space="preserve">ca. 2:1:1 intensity ratio in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CO stretching region (Figure </w:t>
      </w:r>
      <w:r w:rsidR="00801D2A">
        <w:rPr>
          <w:rFonts w:ascii="Times New Roman" w:hAnsi="Times New Roman" w:cs="Times New Roman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. The one at highest frequency is almost coincident with the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average high-frequency ban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the spectra of the model 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BB5E7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BB5E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mpounds </w:t>
      </w:r>
      <w:r w:rsidRPr="00D17D4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D17D4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 (that differ only by </w:t>
      </w:r>
      <w:r w:rsidR="00DB41EE">
        <w:rPr>
          <w:rFonts w:ascii="Times New Roman" w:hAnsi="Times New Roman" w:cs="Times New Roman"/>
          <w:sz w:val="24"/>
          <w:szCs w:val="24"/>
          <w:lang w:val="en-US"/>
        </w:rPr>
        <w:t xml:space="preserve">ca. 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>10 cm</w:t>
      </w:r>
      <w:r w:rsidR="003A7D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84757E" w:rsidRPr="00D17D4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Similarly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each one the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 two partially resolved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ban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 xml:space="preserve">s in the lower frequency region is almost coincident with the low frequency band of </w:t>
      </w:r>
      <w:r w:rsidR="00D17D45" w:rsidRPr="00D17D4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17D45" w:rsidRPr="00D17D4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 xml:space="preserve">, respectively (that differ by </w:t>
      </w:r>
      <w:r w:rsidR="0084757E">
        <w:rPr>
          <w:rFonts w:ascii="Times New Roman" w:hAnsi="Times New Roman" w:cs="Times New Roman"/>
          <w:sz w:val="24"/>
          <w:szCs w:val="24"/>
          <w:lang w:val="en-US"/>
        </w:rPr>
        <w:t xml:space="preserve">ca. 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20 cm</w:t>
      </w:r>
      <w:r w:rsidR="003A7D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D17D45" w:rsidRPr="00D17D4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D17D45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This finding is thus consistent with the presence in </w:t>
      </w:r>
      <w:r w:rsidR="00E251BB" w:rsidRPr="00E251B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 of one 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E251BB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BB5E70" w:rsidRPr="00F408F3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 xml:space="preserve">}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corner similar to </w:t>
      </w:r>
      <w:r w:rsidR="00E251BB" w:rsidRPr="00E251B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, and of one 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E251BB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BB5E70" w:rsidRPr="00F408F3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BB5E70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251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>
        <w:rPr>
          <w:rFonts w:ascii="Times New Roman" w:hAnsi="Times New Roman" w:cs="Times New Roman"/>
          <w:sz w:val="24"/>
          <w:szCs w:val="24"/>
          <w:lang w:val="en-US"/>
        </w:rPr>
        <w:t xml:space="preserve">} 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 xml:space="preserve">corner similar to </w:t>
      </w:r>
      <w:r w:rsidR="00E251B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E251BB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A7D14" w:rsidRPr="003A7D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A7D14">
        <w:rPr>
          <w:rFonts w:ascii="Times New Roman" w:hAnsi="Times New Roman" w:cs="Times New Roman"/>
          <w:sz w:val="24"/>
          <w:szCs w:val="24"/>
          <w:lang w:val="en-US"/>
        </w:rPr>
        <w:t xml:space="preserve">By comparison, the IR spectrum of </w:t>
      </w:r>
      <w:r w:rsidR="003A7D14" w:rsidRPr="00AA6B81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3A7D14">
        <w:rPr>
          <w:rFonts w:ascii="Times New Roman" w:hAnsi="Times New Roman" w:cs="Times New Roman"/>
          <w:sz w:val="24"/>
          <w:szCs w:val="24"/>
          <w:lang w:val="en-US"/>
        </w:rPr>
        <w:t xml:space="preserve"> shows only two CO stretching bands at </w:t>
      </w:r>
      <w:r w:rsidR="00595E11">
        <w:rPr>
          <w:rFonts w:ascii="Times New Roman" w:hAnsi="Times New Roman" w:cs="Times New Roman"/>
          <w:sz w:val="24"/>
          <w:szCs w:val="24"/>
          <w:lang w:val="en-US"/>
        </w:rPr>
        <w:t xml:space="preserve">2075 </w:t>
      </w:r>
      <w:r w:rsidR="00AA6B81"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="00595E11">
        <w:rPr>
          <w:rFonts w:ascii="Times New Roman" w:hAnsi="Times New Roman" w:cs="Times New Roman"/>
          <w:sz w:val="24"/>
          <w:szCs w:val="24"/>
          <w:lang w:val="en-US"/>
        </w:rPr>
        <w:t xml:space="preserve"> 2015 </w:t>
      </w:r>
      <w:r w:rsidR="00AA6B81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FC758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AA6B8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AA6B81">
        <w:rPr>
          <w:rFonts w:ascii="Times New Roman" w:hAnsi="Times New Roman" w:cs="Times New Roman"/>
          <w:sz w:val="24"/>
          <w:szCs w:val="24"/>
          <w:lang w:val="en-US"/>
        </w:rPr>
        <w:t xml:space="preserve">, i.e. very similar to those of the corresponding model complex </w:t>
      </w:r>
      <w:r w:rsidR="00AA6B81" w:rsidRPr="00AA6B8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="00AA6B8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B0D0BB9" w14:textId="4E878BD4" w:rsidR="00AC4B23" w:rsidRPr="00AA6B81" w:rsidRDefault="00AC4B23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Regretfully, repeated attempts to grow single crystals of </w:t>
      </w:r>
      <w:r w:rsidRPr="00AC4B23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uitable for X-ray analysis were unsuccessful.</w:t>
      </w:r>
    </w:p>
    <w:p w14:paraId="58E153AA" w14:textId="77777777" w:rsidR="007456A7" w:rsidRDefault="007456A7" w:rsidP="007456A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D197D23" wp14:editId="15E275F1">
            <wp:extent cx="3606699" cy="2959100"/>
            <wp:effectExtent l="0" t="0" r="0" b="0"/>
            <wp:docPr id="3" name="Immagine 3" descr="Immagine che contiene testo, mappa&#10;&#10;Descrizione generata con affidabilità molto eleva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7.png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1" t="9085" r="11703" b="6034"/>
                    <a:stretch/>
                  </pic:blipFill>
                  <pic:spPr bwMode="auto">
                    <a:xfrm>
                      <a:off x="0" y="0"/>
                      <a:ext cx="3609961" cy="2961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5398CB" w14:textId="01975522" w:rsidR="007456A7" w:rsidRPr="00801D2A" w:rsidRDefault="007456A7" w:rsidP="00F408F3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E0518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 w:rsidRPr="00073FE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801D2A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="00B351ED" w:rsidRPr="00073FEC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 stretching region in the IR spectra of </w:t>
      </w:r>
      <w:r w:rsidR="00F408F3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F408F3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408F3" w:rsidRPr="00F408F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F408F3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F408F3">
        <w:rPr>
          <w:rFonts w:ascii="Times New Roman" w:hAnsi="Times New Roman" w:cs="Times New Roman"/>
          <w:b/>
          <w:sz w:val="24"/>
          <w:szCs w:val="24"/>
          <w:lang w:val="en-US"/>
        </w:rPr>
        <w:t>13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[{</w:t>
      </w:r>
      <w:r w:rsidR="00F408F3" w:rsidRPr="006A0B32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F408F3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F408F3" w:rsidRPr="001D4E26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F408F3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F408F3" w:rsidRPr="00C3255E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F408F3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F408F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>}] (</w:t>
      </w:r>
      <w:r w:rsidR="00F408F3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="00F408F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in CH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>
        <w:rPr>
          <w:rFonts w:ascii="Times New Roman" w:hAnsi="Times New Roman" w:cs="Times New Roman"/>
          <w:sz w:val="24"/>
          <w:szCs w:val="24"/>
          <w:lang w:val="en-US"/>
        </w:rPr>
        <w:t>solution</w:t>
      </w:r>
      <w:r w:rsidR="00EA4FBC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6A3905E" w14:textId="77777777" w:rsidR="007456A7" w:rsidRDefault="007456A7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265C6C" w14:textId="4BCD91E0" w:rsidR="000A49F2" w:rsidRDefault="00DB41EE" w:rsidP="00A16A81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he spectral features of </w:t>
      </w:r>
      <w:r w:rsidR="0021113D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least abundant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compound </w:t>
      </w: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C758F" w:rsidRPr="00EE056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obtained </w:t>
      </w:r>
      <w:r w:rsidR="00A829B4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in very small amount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rom the third band of </w:t>
      </w:r>
      <w:r w:rsidR="001F6B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preparative TLC, 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strongly suggest</w:t>
      </w:r>
      <w:r w:rsidR="003A7D14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hat </w:t>
      </w:r>
      <w:r w:rsidR="004020C2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it</w:t>
      </w:r>
      <w:r w:rsidR="003A7D14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s the third stereoisomeric metallacycle </w:t>
      </w:r>
      <w:r w:rsidR="003A7D14" w:rsidRPr="00EE0561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3A7D14" w:rsidRPr="00EE0561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8048D9" w:rsidRPr="00EE0561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3A7D14" w:rsidRPr="00EE0561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3A7D14"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A7D14" w:rsidRPr="00EE0561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3A7D14"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A7D14" w:rsidRPr="00EE0561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="003A7D14" w:rsidRPr="00EE0561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3A7D14" w:rsidRPr="00EE0561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3A7D14"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A7D14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="003A7D14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 w:rsidR="00FC758F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5</w:t>
      </w:r>
      <w:r w:rsidR="003A7D14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. 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Consistent with this hypothesis</w:t>
      </w:r>
      <w:r w:rsidR="006F2B3F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: </w:t>
      </w:r>
      <w:r w:rsidR="006F2B3F" w:rsidRPr="00EE0561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i</w:t>
      </w:r>
      <w:r w:rsidR="006F2B3F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e </w:t>
      </w:r>
      <w:r w:rsidR="006B0C23" w:rsidRPr="00EE0561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1</w:t>
      </w:r>
      <w:r w:rsidR="006B0C23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H 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DOSY diffusion coefficient of </w:t>
      </w:r>
      <w:r w:rsidR="008E419E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5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s almost identical to those of </w:t>
      </w:r>
      <w:r w:rsidR="008E419E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2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 w:rsidR="008E419E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4</w:t>
      </w:r>
      <w:r w:rsidR="008E419E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ESI)</w:t>
      </w:r>
      <w:r w:rsidR="006F2B3F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; </w:t>
      </w:r>
      <w:r w:rsidR="006F2B3F" w:rsidRPr="00EE0561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ii</w:t>
      </w:r>
      <w:r w:rsidR="006F2B3F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he IR spectrum in chloroform </w:t>
      </w:r>
      <w:r w:rsidR="001F6B63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(Figure </w:t>
      </w:r>
      <w:r w:rsidR="00556C46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8</w:t>
      </w:r>
      <w:r w:rsidR="001F6B63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shows only two CO stretching bands at</w:t>
      </w:r>
      <w:r w:rsidR="000A49F2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2074 and 2001cm</w:t>
      </w:r>
      <w:r w:rsidR="000A49F2" w:rsidRPr="00EE0561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-1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, i.e. very similar to those found in the model corner compound </w:t>
      </w:r>
      <w:r w:rsidR="00AA6B81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 w:rsidR="004A5047"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3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2072 and 2001 cm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-1</w:t>
      </w:r>
      <w:r w:rsidR="00AA6B81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A829B4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7DD82D6A" w14:textId="69532D19" w:rsidR="004634BA" w:rsidRDefault="004634BA">
      <w:pPr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br w:type="page"/>
      </w:r>
    </w:p>
    <w:p w14:paraId="3C32CC39" w14:textId="551ED566" w:rsidR="000A49F2" w:rsidRDefault="000A49F2" w:rsidP="00A16A81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0A49F2">
        <w:rPr>
          <w:noProof/>
          <w:lang w:eastAsia="it-IT"/>
        </w:rPr>
        <w:drawing>
          <wp:inline distT="0" distB="0" distL="0" distR="0" wp14:anchorId="10A893F1" wp14:editId="361B6C84">
            <wp:extent cx="3528695" cy="2882900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695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C9166" w14:textId="17DDA889" w:rsidR="000A49F2" w:rsidRDefault="000A49F2" w:rsidP="005C615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7E0518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6C46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CO stretching region in the IR spectra of </w:t>
      </w:r>
      <w:r w:rsidR="005C6153">
        <w:rPr>
          <w:rFonts w:ascii="Times New Roman" w:hAnsi="Times New Roman" w:cs="Times New Roman"/>
          <w:i/>
          <w:sz w:val="24"/>
          <w:szCs w:val="24"/>
          <w:lang w:val="en-US"/>
        </w:rPr>
        <w:t>c,c,c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5C615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C6153" w:rsidRPr="00B25465">
        <w:rPr>
          <w:rFonts w:ascii="Times New Roman" w:hAnsi="Times New Roman" w:cs="Times New Roman"/>
          <w:sz w:val="24"/>
          <w:szCs w:val="24"/>
          <w:lang w:val="en-US"/>
        </w:rPr>
        <w:t>PyP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C6153">
        <w:rPr>
          <w:rFonts w:ascii="Times New Roman" w:hAnsi="Times New Roman" w:cs="Times New Roman"/>
          <w:b/>
          <w:sz w:val="24"/>
          <w:szCs w:val="24"/>
          <w:lang w:val="en-US"/>
        </w:rPr>
        <w:t>13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) and [</w:t>
      </w:r>
      <w:r w:rsidR="005C6153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C6153" w:rsidRPr="006A0B32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5C6153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5C615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5C6153" w:rsidRPr="008048D9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5C6153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5C6153">
        <w:rPr>
          <w:rFonts w:ascii="Times New Roman" w:hAnsi="Times New Roman" w:cs="Times New Roman"/>
          <w:sz w:val="24"/>
          <w:szCs w:val="24"/>
          <w:lang w:val="en-US"/>
        </w:rPr>
        <w:t>)]</w:t>
      </w:r>
      <w:r w:rsidR="005C615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615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="005C6153" w:rsidRPr="007C411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 w:rsidR="005C6153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5</w:t>
      </w:r>
      <w:r w:rsidR="005C6153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CH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>
        <w:rPr>
          <w:rFonts w:ascii="Times New Roman" w:hAnsi="Times New Roman" w:cs="Times New Roman"/>
          <w:sz w:val="24"/>
          <w:szCs w:val="24"/>
          <w:lang w:val="en-US"/>
        </w:rPr>
        <w:t>solution.</w:t>
      </w:r>
    </w:p>
    <w:p w14:paraId="3CA48E7B" w14:textId="77777777" w:rsidR="005C6153" w:rsidRPr="00535098" w:rsidRDefault="005C6153" w:rsidP="000A49F2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2089C1E" w14:textId="3FA36B28" w:rsidR="00BA7CF5" w:rsidRDefault="00F2382C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T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he 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it-IT"/>
        </w:rPr>
        <w:t>1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H NMR spectrum of </w:t>
      </w:r>
      <w:r w:rsidR="006F2B3F" w:rsidRPr="00EE0561">
        <w:rPr>
          <w:rFonts w:ascii="Times New Roman" w:eastAsia="Times New Roman" w:hAnsi="Times New Roman" w:cs="Times New Roman"/>
          <w:b/>
          <w:sz w:val="24"/>
          <w:szCs w:val="24"/>
          <w:lang w:val="en-US" w:eastAsia="it-IT"/>
        </w:rPr>
        <w:t>15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at –5°C </w:t>
      </w:r>
      <w:r w:rsidR="00270227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(Figure 9) 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is similar to that of </w:t>
      </w:r>
      <w:r w:rsidR="006F2B3F" w:rsidRPr="00EE0561">
        <w:rPr>
          <w:rFonts w:ascii="Times New Roman" w:eastAsia="Times New Roman" w:hAnsi="Times New Roman" w:cs="Times New Roman"/>
          <w:b/>
          <w:sz w:val="24"/>
          <w:szCs w:val="24"/>
          <w:lang w:val="en-US" w:eastAsia="it-IT"/>
        </w:rPr>
        <w:t>14</w:t>
      </w:r>
      <w:r w:rsidR="00270227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,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except for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the </w:t>
      </w:r>
      <w:r w:rsidR="00270227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larger 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number of partially resolved H2,6 resonances</w:t>
      </w:r>
      <w:r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B655CB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in the same spectral region. 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>They</w:t>
      </w:r>
      <w:r w:rsidR="00270227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re coupled to the </w:t>
      </w:r>
      <w:r w:rsidR="0046212E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less spread out and </w:t>
      </w:r>
      <w:r w:rsidR="0088398B" w:rsidRPr="00EE0561">
        <w:rPr>
          <w:rFonts w:ascii="Times New Roman" w:hAnsi="Times New Roman" w:cs="Times New Roman"/>
          <w:sz w:val="24"/>
          <w:szCs w:val="24"/>
          <w:lang w:val="en-US"/>
        </w:rPr>
        <w:t>more</w:t>
      </w:r>
      <w:r w:rsidR="00270227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>overlapp</w:t>
      </w:r>
      <w:r w:rsidR="0088398B" w:rsidRPr="00EE0561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70227" w:rsidRPr="00EE0561">
        <w:rPr>
          <w:rFonts w:ascii="Times New Roman" w:hAnsi="Times New Roman" w:cs="Times New Roman"/>
          <w:sz w:val="24"/>
          <w:szCs w:val="24"/>
          <w:lang w:val="en-US"/>
        </w:rPr>
        <w:t>H3,5 resonances in the H-H COSY spectrum (ESI)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. This </w:t>
      </w:r>
      <w:r w:rsidR="00B655CB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feature </w:t>
      </w:r>
      <w:r w:rsidR="006F2B3F" w:rsidRPr="00EE0561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is not surprising because </w:t>
      </w:r>
      <w:r w:rsidR="00841074" w:rsidRPr="00EE0561">
        <w:rPr>
          <w:rFonts w:ascii="Times New Roman" w:hAnsi="Times New Roman" w:cs="Times New Roman"/>
          <w:sz w:val="24"/>
          <w:szCs w:val="24"/>
          <w:lang w:val="en-US"/>
        </w:rPr>
        <w:t>th</w:t>
      </w:r>
      <w:r w:rsidR="006F0144" w:rsidRPr="00EE0561">
        <w:rPr>
          <w:rFonts w:ascii="Times New Roman" w:hAnsi="Times New Roman" w:cs="Times New Roman"/>
          <w:sz w:val="24"/>
          <w:szCs w:val="24"/>
          <w:lang w:val="en-US"/>
        </w:rPr>
        <w:t>is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metallacycle </w:t>
      </w:r>
      <w:r w:rsidR="00E94014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actually 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>exist</w:t>
      </w:r>
      <w:r w:rsidR="006F0144" w:rsidRPr="00EE056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s a mixture 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(presumably statistical) 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wo stereoisomers, one in which both porphyrins are </w:t>
      </w:r>
      <w:r w:rsidR="005474BB" w:rsidRPr="00EE0561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to a Cl and a CO (</w:t>
      </w:r>
      <w:r w:rsidR="005474BB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474BB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from </w:t>
      </w:r>
      <w:r w:rsidR="005474BB" w:rsidRPr="00EE0561">
        <w:rPr>
          <w:rFonts w:ascii="Times New Roman" w:hAnsi="Times New Roman" w:cs="Times New Roman"/>
          <w:i/>
          <w:sz w:val="24"/>
          <w:szCs w:val="24"/>
          <w:lang w:val="en-US"/>
        </w:rPr>
        <w:t>alternate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), and the other in which one porphyrin is </w:t>
      </w:r>
      <w:r w:rsidR="005474BB" w:rsidRPr="00EE0561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to two chlorides and the other to two carbonyls (</w:t>
      </w:r>
      <w:r w:rsidR="005474BB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474BB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pw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from </w:t>
      </w:r>
      <w:r w:rsidR="005474BB" w:rsidRPr="00EE0561">
        <w:rPr>
          <w:rFonts w:ascii="Times New Roman" w:hAnsi="Times New Roman" w:cs="Times New Roman"/>
          <w:i/>
          <w:sz w:val="24"/>
          <w:szCs w:val="24"/>
          <w:lang w:val="en-US"/>
        </w:rPr>
        <w:t>pairwise</w:t>
      </w:r>
      <w:r w:rsidR="005474B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>According to symmetry</w:t>
      </w:r>
      <w:r w:rsidR="00CC403F" w:rsidRPr="00EE0561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each stereoisomer is expected to have four distinct H2,6 and H3,5 resonances. 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In addition, since both </w:t>
      </w:r>
      <w:r w:rsidR="0021113D" w:rsidRPr="00EE0561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21113D" w:rsidRPr="00EE0561">
        <w:rPr>
          <w:rFonts w:ascii="Times New Roman" w:hAnsi="Times New Roman" w:cs="Times New Roman"/>
          <w:i/>
          <w:sz w:val="24"/>
          <w:szCs w:val="24"/>
          <w:lang w:val="en-US"/>
        </w:rPr>
        <w:t>c,c</w:t>
      </w:r>
      <w:r w:rsidR="006F0144" w:rsidRPr="00EE0561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21113D" w:rsidRPr="00EE0561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21113D"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 w:rsidRPr="00EE0561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21113D"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21113D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} 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>corners are chiral (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>), each</w:t>
      </w:r>
      <w:r w:rsidR="005E3D6A">
        <w:rPr>
          <w:rFonts w:ascii="Times New Roman" w:hAnsi="Times New Roman" w:cs="Times New Roman"/>
          <w:sz w:val="24"/>
          <w:szCs w:val="24"/>
          <w:lang w:val="en-US"/>
        </w:rPr>
        <w:t xml:space="preserve"> stereoisomer will exist as a statistical mixture of </w:t>
      </w:r>
      <w:r w:rsidR="007A600F" w:rsidRPr="002F1A20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="007A600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A600F" w:rsidRPr="0021654D">
        <w:rPr>
          <w:rFonts w:ascii="Times New Roman" w:hAnsi="Times New Roman" w:cs="Times New Roman"/>
          <w:i/>
          <w:sz w:val="24"/>
          <w:szCs w:val="24"/>
          <w:lang w:val="en-US"/>
        </w:rPr>
        <w:t>AC</w:t>
      </w:r>
      <w:r w:rsidR="005E3D6A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7A600F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7A600F" w:rsidRPr="001F6B63">
        <w:rPr>
          <w:rFonts w:ascii="Times New Roman" w:hAnsi="Times New Roman" w:cs="Times New Roman"/>
          <w:i/>
          <w:sz w:val="24"/>
          <w:szCs w:val="24"/>
          <w:lang w:val="en-US"/>
        </w:rPr>
        <w:t>racemic</w:t>
      </w:r>
      <w:r w:rsidR="007A600F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7A600F" w:rsidRPr="0021654D">
        <w:rPr>
          <w:rFonts w:ascii="Times New Roman" w:hAnsi="Times New Roman" w:cs="Times New Roman"/>
          <w:i/>
          <w:sz w:val="24"/>
          <w:szCs w:val="24"/>
          <w:lang w:val="en-US"/>
        </w:rPr>
        <w:t>AA</w:t>
      </w:r>
      <w:r w:rsidR="007A600F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A600F" w:rsidRPr="0021654D">
        <w:rPr>
          <w:rFonts w:ascii="Times New Roman" w:hAnsi="Times New Roman" w:cs="Times New Roman"/>
          <w:i/>
          <w:sz w:val="24"/>
          <w:szCs w:val="24"/>
          <w:lang w:val="en-US"/>
        </w:rPr>
        <w:t>CC</w:t>
      </w:r>
      <w:r w:rsidR="007A600F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>diastereomers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. The 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racemic</w:t>
      </w:r>
      <w:r w:rsidR="0047034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orms of </w:t>
      </w:r>
      <w:r w:rsidR="005E3D6A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E3D6A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E3D6A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E3D6A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E3D6A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E3D6A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="005E3D6A" w:rsidRPr="00EE0561">
        <w:rPr>
          <w:rFonts w:ascii="Times New Roman" w:hAnsi="Times New Roman" w:cs="Times New Roman"/>
          <w:i/>
          <w:sz w:val="24"/>
          <w:szCs w:val="24"/>
          <w:lang w:val="en-US"/>
        </w:rPr>
        <w:t>rac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) are shown in </w:t>
      </w:r>
      <w:r w:rsidR="0047034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 w:rsidR="0031465A" w:rsidRPr="00EE0561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6F0144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those of </w:t>
      </w:r>
      <w:r w:rsidR="005E3D6A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5E3D6A" w:rsidRPr="00EE0561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pw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re shown in the ESI</w:t>
      </w:r>
      <w:r w:rsidR="006F0144" w:rsidRPr="00EE056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E7B9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>Thus, whereas it</w:t>
      </w:r>
      <w:r w:rsidR="006F79A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is </w:t>
      </w:r>
      <w:r w:rsidR="0031465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quite </w:t>
      </w:r>
      <w:r w:rsidR="006F79A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reasonable that the </w:t>
      </w:r>
      <w:r w:rsidR="005E3D6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our </w:t>
      </w:r>
      <w:r w:rsidR="00A53918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diastereomers of </w:t>
      </w:r>
      <w:r w:rsidR="00783063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F79A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have </w:t>
      </w:r>
      <w:r w:rsidR="00D45CB0" w:rsidRPr="00EE0561">
        <w:rPr>
          <w:rFonts w:ascii="Times New Roman" w:hAnsi="Times New Roman" w:cs="Times New Roman"/>
          <w:sz w:val="24"/>
          <w:szCs w:val="24"/>
          <w:lang w:val="en-US"/>
        </w:rPr>
        <w:t>very similar mobility on silica gel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45CB0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6F79AA" w:rsidRPr="00EE0561">
        <w:rPr>
          <w:rFonts w:ascii="Times New Roman" w:hAnsi="Times New Roman" w:cs="Times New Roman"/>
          <w:sz w:val="24"/>
          <w:szCs w:val="24"/>
          <w:lang w:val="en-US"/>
        </w:rPr>
        <w:t>indistinguishable CO stretching bands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>, the</w:t>
      </w:r>
      <w:r w:rsidR="00325D02" w:rsidRPr="00EE0561">
        <w:rPr>
          <w:rFonts w:ascii="Times New Roman" w:hAnsi="Times New Roman" w:cs="Times New Roman"/>
          <w:sz w:val="24"/>
          <w:szCs w:val="24"/>
          <w:lang w:val="en-US"/>
        </w:rPr>
        <w:t>ir mixture</w:t>
      </w:r>
      <w:r w:rsidR="00B655C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might give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>, in principle,</w:t>
      </w:r>
      <w:r w:rsidR="006F79AA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up to sixteen different NMR resonances </w:t>
      </w:r>
      <w:r w:rsidR="0088398B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or the pyridyl protons, and in particular </w:t>
      </w:r>
      <w:r w:rsidR="00783063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for the </w:t>
      </w:r>
      <w:r w:rsidR="00002A89" w:rsidRPr="00EE0561">
        <w:rPr>
          <w:rFonts w:ascii="Times New Roman" w:hAnsi="Times New Roman" w:cs="Times New Roman"/>
          <w:sz w:val="24"/>
          <w:szCs w:val="24"/>
          <w:lang w:val="en-US"/>
        </w:rPr>
        <w:t>H2,6 protons that are the closest to the Ru centers</w:t>
      </w:r>
      <w:r w:rsidR="007A600F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A8A7D8B" w14:textId="0DFF2E91" w:rsidR="004A6986" w:rsidRDefault="004A6986">
      <w:pPr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>
        <w:rPr>
          <w:rFonts w:ascii="Times New Roman" w:hAnsi="Times New Roman" w:cs="Times New Roman"/>
          <w:sz w:val="24"/>
          <w:szCs w:val="24"/>
          <w:highlight w:val="yellow"/>
          <w:lang w:val="en-US"/>
        </w:rPr>
        <w:br w:type="page"/>
      </w:r>
    </w:p>
    <w:p w14:paraId="141F5943" w14:textId="5B6E2A6B" w:rsidR="004A6986" w:rsidRDefault="0046212E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C5E43F5" wp14:editId="6A02C7B5">
                <wp:simplePos x="0" y="0"/>
                <wp:positionH relativeFrom="column">
                  <wp:posOffset>9713</wp:posOffset>
                </wp:positionH>
                <wp:positionV relativeFrom="paragraph">
                  <wp:posOffset>-358882</wp:posOffset>
                </wp:positionV>
                <wp:extent cx="6121758" cy="4275786"/>
                <wp:effectExtent l="0" t="0" r="0" b="0"/>
                <wp:wrapNone/>
                <wp:docPr id="13" name="Gruppo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1758" cy="4275786"/>
                          <a:chOff x="0" y="0"/>
                          <a:chExt cx="6121758" cy="4275786"/>
                        </a:xfrm>
                      </wpg:grpSpPr>
                      <pic:pic xmlns:pic="http://schemas.openxmlformats.org/drawingml/2006/picture">
                        <pic:nvPicPr>
                          <pic:cNvPr id="8" name="Immagine 8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758" cy="4275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8896" y="2837645"/>
                            <a:ext cx="415925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568B0F" w14:textId="13CAFE4C" w:rsidR="004A6986" w:rsidRPr="004A6986" w:rsidRDefault="004A698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4A698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2,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545983" y="2923504"/>
                            <a:ext cx="415925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C1C43F" w14:textId="4F763B8B" w:rsidR="004A6986" w:rsidRPr="004A6986" w:rsidRDefault="004A698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4A698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3,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519966" y="2751786"/>
                            <a:ext cx="415925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CD2576" w14:textId="19330468" w:rsidR="004A6986" w:rsidRPr="004A6986" w:rsidRDefault="004A698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4A6986">
                                <w:rPr>
                                  <w:rFonts w:ascii="Symbol" w:hAnsi="Symbol" w:cs="Times New Roman"/>
                                  <w:sz w:val="24"/>
                                  <w:szCs w:val="24"/>
                                </w:rPr>
                                <w:t></w:t>
                              </w:r>
                              <w:r w:rsidRPr="004A698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4516191" y="2794715"/>
                            <a:ext cx="415925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D25D5E" w14:textId="2C819258" w:rsidR="004A6986" w:rsidRPr="004A6986" w:rsidRDefault="004A698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4A6986"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o</w:t>
                              </w:r>
                              <w:r w:rsidRPr="004A698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" name="Casella di testo 2"/>
                        <wps:cNvSpPr txBox="1">
                          <a:spLocks noChangeArrowheads="1"/>
                        </wps:cNvSpPr>
                        <wps:spPr bwMode="auto">
                          <a:xfrm>
                            <a:off x="5293217" y="2713149"/>
                            <a:ext cx="415925" cy="218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BDA665" w14:textId="735C1CEB" w:rsidR="004A6986" w:rsidRPr="004A6986" w:rsidRDefault="004A698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  <w:t>m+p</w:t>
                              </w:r>
                              <w:r w:rsidRPr="004A6986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o 13" o:spid="_x0000_s1026" style="position:absolute;margin-left:.75pt;margin-top:-28.25pt;width:482.05pt;height:336.7pt;z-index:251680768" coordsize="61217,427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">
                <v:shape id="Immagine 8" o:spid="_x0000_s1027" type="#_x0000_t75" style="position:absolute;width:61217;height:427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US0y7AAAA2gAAAA8AAABkcnMvZG93bnJldi54bWxET0sKwjAQ3QveIYzgTlNdiFSjaPFLV1YP&#10;MDRjW2wmpYlab28WgsvH+y/XnanFi1pXWVYwGUcgiHOrKy4U3K770RyE88gaa8uk4EMO1qt+b4mx&#10;tm++0CvzhQgh7GJUUHrfxFK6vCSDbmwb4sDdbWvQB9gWUrf4DuGmltMomkmDFYeGEhtKSsof2dMo&#10;sNvdOX3qxqTnS7LfHipO0s1RqeGg2yxAeOr8X/xzn7SCsDVcCTdArr4A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IGUS0y7AAAA2gAAAA8AAAAAAAAAAAAAAAAAnwIAAGRycy9k&#10;b3ducmV2LnhtbFBLBQYAAAAABAAEAPcAAACHAwAAAAA=&#10;">
                  <v:imagedata r:id="rId28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2" o:spid="_x0000_s1028" type="#_x0000_t202" style="position:absolute;left:10388;top:28376;width:4160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AnsYA&#10;AADc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KX5B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pAnsYAAADcAAAADwAAAAAAAAAAAAAAAACYAgAAZHJz&#10;L2Rvd25yZXYueG1sUEsFBgAAAAAEAAQA9QAAAIsDAAAAAA==&#10;" stroked="f">
                  <v:textbox inset="0,0,0,0">
                    <w:txbxContent>
                      <w:p w14:paraId="14568B0F" w14:textId="13CAFE4C" w:rsidR="004A6986" w:rsidRPr="004A6986" w:rsidRDefault="004A6986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4A698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2,6</w:t>
                        </w:r>
                      </w:p>
                    </w:txbxContent>
                  </v:textbox>
                </v:shape>
                <v:shape id="Casella di testo 2" o:spid="_x0000_s1029" type="#_x0000_t202" style="position:absolute;left:35459;top:29235;width:4160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O7P8IA&#10;AADaAAAADwAAAGRycy9kb3ducmV2LnhtbESPT4vCMBTE7wt+h/AEL4umepDdahT/ggf3oCueH82z&#10;LTYvJYm2fnsjCB6HmfkNM523phJ3cr60rGA4SEAQZ1aXnCs4/W/7PyB8QNZYWSYFD/Iwn3W+pphq&#10;2/CB7seQiwhhn6KCIoQ6ldJnBRn0A1sTR+9incEQpculdthEuKnkKEnG0mDJcaHAmlYFZdfjzSgY&#10;r92tOfDqe33a7PGvzkfn5eOsVK/bLiYgArXhE363d1rBL7yuxBs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7s/wgAAANoAAAAPAAAAAAAAAAAAAAAAAJgCAABkcnMvZG93&#10;bnJldi54bWxQSwUGAAAAAAQABAD1AAAAhwMAAAAA&#10;" stroked="f">
                  <v:textbox inset="0,0,0,0">
                    <w:txbxContent>
                      <w:p w14:paraId="74C1C43F" w14:textId="4F763B8B" w:rsidR="004A6986" w:rsidRPr="004A6986" w:rsidRDefault="004A6986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4A698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3,5</w:t>
                        </w:r>
                      </w:p>
                    </w:txbxContent>
                  </v:textbox>
                </v:shape>
                <v:shape id="Casella di testo 2" o:spid="_x0000_s1030" type="#_x0000_t202" style="position:absolute;left:25199;top:27517;width:4159;height:2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14:paraId="6DCD2576" w14:textId="19330468" w:rsidR="004A6986" w:rsidRPr="004A6986" w:rsidRDefault="004A6986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spellStart"/>
                        <w:r w:rsidRPr="004A6986">
                          <w:rPr>
                            <w:rFonts w:ascii="Symbol" w:hAnsi="Symbol" w:cs="Times New Roman"/>
                            <w:sz w:val="24"/>
                            <w:szCs w:val="24"/>
                          </w:rPr>
                          <w:t></w:t>
                        </w:r>
                        <w:r w:rsidRPr="004A698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</w:t>
                        </w:r>
                        <w:proofErr w:type="spellEnd"/>
                      </w:p>
                    </w:txbxContent>
                  </v:textbox>
                </v:shape>
                <v:shape id="Casella di testo 2" o:spid="_x0000_s1031" type="#_x0000_t202" style="position:absolute;left:45161;top:27947;width:4160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<v:textbox inset="0,0,0,0">
                    <w:txbxContent>
                      <w:p w14:paraId="08D25D5E" w14:textId="2C819258" w:rsidR="004A6986" w:rsidRPr="004A6986" w:rsidRDefault="004A6986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spellStart"/>
                        <w:r w:rsidRPr="004A6986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o</w:t>
                        </w:r>
                        <w:r w:rsidRPr="004A698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</w:t>
                        </w:r>
                        <w:proofErr w:type="spellEnd"/>
                      </w:p>
                    </w:txbxContent>
                  </v:textbox>
                </v:shape>
                <v:shape id="Casella di testo 2" o:spid="_x0000_s1032" type="#_x0000_t202" style="position:absolute;left:52932;top:27131;width:4159;height:2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<v:textbox inset="0,0,0,0">
                    <w:txbxContent>
                      <w:p w14:paraId="23BDA665" w14:textId="735C1CEB" w:rsidR="004A6986" w:rsidRPr="004A6986" w:rsidRDefault="004A6986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w:t>m+p</w:t>
                        </w:r>
                        <w:r w:rsidRPr="004A698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H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14:paraId="11B01584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B3628F2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7CD8409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24F28FC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1AA27D3" w14:textId="48EA3010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7C69781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8AEFF24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C7EC24C" w14:textId="457FD893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5F0BC9F" w14:textId="05C6C9AF" w:rsidR="004A6986" w:rsidRDefault="00A843E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pict w14:anchorId="7F400E92">
          <v:group id="_x0000_s1037" style="position:absolute;margin-left:9.9pt;margin-top:13.2pt;width:317.75pt;height:37.2pt;z-index:251681792" coordorigin="1332,5407" coordsize="6355,744">
            <v:shape id="_x0000_s1034" type="#_x0000_t75" style="position:absolute;left:1332;top:5664;width:3576;height:372;mso-position-horizontal-relative:text;mso-position-vertical-relative:text">
              <v:imagedata r:id="rId29" o:title=""/>
            </v:shape>
            <v:shape id="_x0000_s1035" type="#_x0000_t75" style="position:absolute;left:4536;top:5407;width:1603;height:372;mso-position-horizontal-relative:text;mso-position-vertical-relative:text">
              <v:imagedata r:id="rId29" o:title=""/>
            </v:shape>
            <v:shape id="_x0000_s1036" type="#_x0000_t75" style="position:absolute;left:6382;top:5779;width:1305;height:372;mso-position-horizontal-relative:text;mso-position-vertical-relative:text">
              <v:imagedata r:id="rId29" o:title=""/>
            </v:shape>
          </v:group>
          <o:OLEObject Type="Embed" ProgID="ChemDraw.Document.6.0" ShapeID="_x0000_s1034" DrawAspect="Content" ObjectID="_1621863974" r:id="rId30"/>
          <o:OLEObject Type="Embed" ProgID="ChemDraw.Document.6.0" ShapeID="_x0000_s1035" DrawAspect="Content" ObjectID="_1621863975" r:id="rId31"/>
          <o:OLEObject Type="Embed" ProgID="ChemDraw.Document.6.0" ShapeID="_x0000_s1036" DrawAspect="Content" ObjectID="_1621863976" r:id="rId32"/>
        </w:pict>
      </w:r>
    </w:p>
    <w:p w14:paraId="7F80DF86" w14:textId="54CEEE63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E0C07A0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8D46FC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CE924CA" w14:textId="77777777" w:rsidR="004A6986" w:rsidRDefault="004A6986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D04AB07" w14:textId="7BFAD46E" w:rsidR="006B0C23" w:rsidRDefault="006B0C23" w:rsidP="006F2B3F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72222FB" w14:textId="1B306C07" w:rsidR="006B0C23" w:rsidRDefault="006B0C23" w:rsidP="006B0C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9.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Comparison of the aromatic region of the </w:t>
      </w:r>
      <w:r w:rsidRPr="00EE056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H NMR spectra of the three metallacycles </w:t>
      </w: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EE05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at –5°C</w:t>
      </w:r>
      <w:r w:rsidR="004A6986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showing the increasing complexity</w:t>
      </w:r>
      <w:r w:rsidR="008C699D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on going from </w:t>
      </w:r>
      <w:r w:rsidR="008C699D" w:rsidRPr="00EE0561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8C699D" w:rsidRPr="00EE0561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8C699D" w:rsidRPr="00EE056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7B45229" w14:textId="77777777" w:rsidR="0046212E" w:rsidRDefault="0046212E" w:rsidP="006B0C2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269397E" w14:textId="175EE96D" w:rsidR="00470343" w:rsidRDefault="00002A8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531" w:dyaOrig="6898" w14:anchorId="568ACB52">
          <v:shape id="_x0000_i1031" type="#_x0000_t75" style="width:481.7pt;height:315.7pt" o:ole="">
            <v:imagedata r:id="rId33" o:title=""/>
          </v:shape>
          <o:OLEObject Type="Embed" ProgID="ChemDraw.Document.6.0" ShapeID="_x0000_i1031" DrawAspect="Content" ObjectID="_1621863972" r:id="rId34"/>
        </w:object>
      </w:r>
    </w:p>
    <w:p w14:paraId="19CF5232" w14:textId="08C51404" w:rsidR="00470343" w:rsidRPr="00002A89" w:rsidRDefault="00470343" w:rsidP="006F0144">
      <w:pPr>
        <w:spacing w:after="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0A49F2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 w:rsidR="001F6B63" w:rsidRPr="000A49F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1465A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1F6B63" w:rsidRPr="000A49F2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002A89" w:rsidRPr="001F6B63">
        <w:rPr>
          <w:rFonts w:ascii="Times New Roman" w:hAnsi="Times New Roman" w:cs="Times New Roman"/>
          <w:i/>
          <w:sz w:val="24"/>
          <w:szCs w:val="24"/>
          <w:lang w:val="en-US"/>
        </w:rPr>
        <w:t>meso</w:t>
      </w:r>
      <w:r w:rsidR="00002A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002A89" w:rsidRPr="001F6B63">
        <w:rPr>
          <w:rFonts w:ascii="Times New Roman" w:hAnsi="Times New Roman" w:cs="Times New Roman"/>
          <w:i/>
          <w:sz w:val="24"/>
          <w:szCs w:val="24"/>
          <w:lang w:val="en-US"/>
        </w:rPr>
        <w:t>racemic</w:t>
      </w:r>
      <w:r w:rsidR="00002A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forms of metallacycle [</w:t>
      </w:r>
      <w:r w:rsidR="001F6B63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1F6B63" w:rsidRPr="006A0B32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2926A6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2926A6" w:rsidRPr="002926A6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1F6B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1F6B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F6B63"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1F6B63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1F6B63" w:rsidRPr="00602E9A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1F6B63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1F6B63">
        <w:rPr>
          <w:rFonts w:ascii="Times New Roman" w:hAnsi="Times New Roman" w:cs="Times New Roman"/>
          <w:sz w:val="24"/>
          <w:szCs w:val="24"/>
          <w:lang w:val="en-US"/>
        </w:rPr>
        <w:t>)]</w:t>
      </w:r>
      <w:r w:rsidR="001F6B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F6B6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="00002A89" w:rsidRPr="005474BB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002A89" w:rsidRPr="005474BB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 w:rsidR="001F6B63"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 w:rsidR="00002A89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ith the </w:t>
      </w:r>
      <w:r w:rsidR="00002A89" w:rsidRPr="00C2744B">
        <w:rPr>
          <w:rFonts w:ascii="Times New Roman" w:hAnsi="Times New Roman"/>
          <w:i/>
          <w:sz w:val="24"/>
          <w:szCs w:val="24"/>
          <w:lang w:val="en-US"/>
        </w:rPr>
        <w:t>A</w:t>
      </w:r>
      <w:r w:rsidR="00002A89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002A89" w:rsidRPr="00C2744B">
        <w:rPr>
          <w:rFonts w:ascii="Times New Roman" w:hAnsi="Times New Roman"/>
          <w:i/>
          <w:sz w:val="24"/>
          <w:szCs w:val="24"/>
          <w:lang w:val="en-US"/>
        </w:rPr>
        <w:t>C</w:t>
      </w:r>
      <w:r w:rsidR="00002A89">
        <w:rPr>
          <w:rFonts w:ascii="Times New Roman" w:hAnsi="Times New Roman"/>
          <w:sz w:val="24"/>
          <w:szCs w:val="24"/>
          <w:lang w:val="en-US"/>
        </w:rPr>
        <w:t xml:space="preserve"> chirality symbols</w:t>
      </w:r>
      <w:r w:rsidR="00602E9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634BA">
        <w:rPr>
          <w:rFonts w:ascii="Times New Roman" w:hAnsi="Times New Roman"/>
          <w:sz w:val="24"/>
          <w:szCs w:val="24"/>
          <w:lang w:val="en-US"/>
        </w:rPr>
        <w:t xml:space="preserve">(in red) </w:t>
      </w:r>
      <w:r w:rsidR="00602E9A">
        <w:rPr>
          <w:rFonts w:ascii="Times New Roman" w:hAnsi="Times New Roman"/>
          <w:sz w:val="24"/>
          <w:szCs w:val="24"/>
          <w:lang w:val="en-US"/>
        </w:rPr>
        <w:t>on each corner</w:t>
      </w:r>
      <w:r w:rsidR="001F6B63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1AA80DF7" w14:textId="77777777" w:rsidR="001F6B63" w:rsidRDefault="001F6B63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E39FC7C" w14:textId="07D232E9" w:rsidR="002F1A7A" w:rsidRDefault="00A829B4" w:rsidP="002F1A7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Finally, t</w:t>
      </w:r>
      <w:r w:rsidR="002F1A7A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he UV-vis spectra of the three strereomeric metallacycles </w:t>
      </w:r>
      <w:r w:rsidR="00E26D0F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2</w:t>
      </w:r>
      <w:r w:rsidR="002F1A7A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 w:rsidR="002F1A7A" w:rsidRPr="001A4C1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4</w:t>
      </w:r>
      <w:r w:rsidR="002F1A7A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 w:rsidR="002F1A7A" w:rsidRPr="001A4C1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5</w:t>
      </w:r>
      <w:r w:rsidR="002F1A7A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re very similar to one another and to that of free </w:t>
      </w:r>
      <w:r w:rsidR="002F1A7A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2F1A7A" w:rsidRPr="00E94014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2F1A7A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2F1A7A">
        <w:rPr>
          <w:rFonts w:ascii="Times New Roman" w:hAnsi="Times New Roman" w:cs="Times New Roman"/>
          <w:sz w:val="24"/>
          <w:szCs w:val="24"/>
          <w:lang w:val="en-US"/>
        </w:rPr>
        <w:t xml:space="preserve"> (ESI). As noted already,</w:t>
      </w:r>
      <w:r w:rsidR="00E9401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BC6AE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2F1A7A">
        <w:rPr>
          <w:rFonts w:ascii="Times New Roman" w:hAnsi="Times New Roman" w:cs="Times New Roman"/>
          <w:sz w:val="24"/>
          <w:szCs w:val="24"/>
          <w:lang w:val="en-US"/>
        </w:rPr>
        <w:t xml:space="preserve"> the insertion of the porphyrin into the metallacycle induces only minor </w:t>
      </w:r>
      <w:r w:rsidR="00B5247F">
        <w:rPr>
          <w:rFonts w:ascii="Times New Roman" w:hAnsi="Times New Roman" w:cs="Times New Roman"/>
          <w:sz w:val="24"/>
          <w:szCs w:val="24"/>
          <w:lang w:val="en-US"/>
        </w:rPr>
        <w:t>red-</w:t>
      </w:r>
      <w:r w:rsidR="002F1A7A">
        <w:rPr>
          <w:rFonts w:ascii="Times New Roman" w:hAnsi="Times New Roman" w:cs="Times New Roman"/>
          <w:sz w:val="24"/>
          <w:szCs w:val="24"/>
          <w:lang w:val="en-US"/>
        </w:rPr>
        <w:t>shifts in the absorption maxima of the Soret and Q bands.</w:t>
      </w:r>
    </w:p>
    <w:p w14:paraId="15C64901" w14:textId="77777777" w:rsidR="004B2499" w:rsidRDefault="004B2499" w:rsidP="00A16A81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9ECB8E6" w14:textId="0A9F211F" w:rsidR="00CC72F6" w:rsidRPr="00CC72F6" w:rsidRDefault="00CC72F6" w:rsidP="00A16A81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CC72F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onclusions</w:t>
      </w:r>
    </w:p>
    <w:p w14:paraId="200E2039" w14:textId="7B52BFE9" w:rsidR="00CF0662" w:rsidRPr="00B43548" w:rsidRDefault="008958EF" w:rsidP="00CC72F6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In this paper we report</w:t>
      </w:r>
      <w:r w:rsidR="00AB5FB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ed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three new stereoisomers of the already known 2+2 metallacycle of porphyrins 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[</w:t>
      </w:r>
      <w:r w:rsidR="00CF0662" w:rsidRPr="00CF0662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,c,c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4′</w:t>
      </w:r>
      <w:r w:rsidR="00CF0662" w:rsidRPr="00CF0662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)]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CF0662" w:rsidRPr="00CF0662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CF0662" w:rsidRPr="00CF0662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>2</w:t>
      </w:r>
      <w:r w:rsidR="00CF0662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)</w:t>
      </w:r>
      <w:r w:rsidR="00AB5FB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that have either one or two chiral</w:t>
      </w:r>
      <w:r w:rsidR="0088398B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at-metal</w:t>
      </w:r>
      <w:r w:rsidR="00AB5FB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{</w:t>
      </w:r>
      <w:r w:rsidR="00AB5FBF" w:rsidRPr="00CC72F6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</w:t>
      </w:r>
      <w:r w:rsidR="00AB5FBF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,c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AB5FBF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}</w:t>
      </w:r>
      <w:r w:rsidR="00AB5FBF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corners</w:t>
      </w:r>
      <w:r w:rsid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B43548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B43548" w:rsidRPr="00CC72F6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</w:t>
      </w:r>
      <w:r w:rsidR="00B43548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or </w:t>
      </w:r>
      <w:r w:rsidR="00B43548" w:rsidRPr="00CC72F6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</w:t>
      </w:r>
      <w:r w:rsidR="00B43548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handedness)</w:t>
      </w:r>
      <w:r w:rsidR="00B43548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  <w:r w:rsidR="00AB5FB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They were obtained, together with </w:t>
      </w:r>
      <w:r w:rsidR="00AB5FBF" w:rsidRPr="009E7587">
        <w:rPr>
          <w:rStyle w:val="hlfld-title"/>
          <w:rFonts w:ascii="Times New Roman" w:hAnsi="Times New Roman" w:cs="Times New Roman"/>
          <w:color w:val="auto"/>
          <w:sz w:val="24"/>
          <w:szCs w:val="24"/>
          <w:lang w:val="en-US"/>
        </w:rPr>
        <w:t>2</w:t>
      </w:r>
      <w:r w:rsidR="00AB5FBF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major product), by treatment of </w:t>
      </w:r>
      <w:r w:rsidR="00B43548" w:rsidRPr="00B43548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,t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dmso-S)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 xml:space="preserve">2 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B43548" w:rsidRPr="00B43548">
        <w:rPr>
          <w:rFonts w:ascii="Times New Roman" w:hAnsi="Times New Roman" w:cs="Times New Roman"/>
          <w:color w:val="auto"/>
          <w:sz w:val="24"/>
          <w:szCs w:val="24"/>
          <w:lang w:val="en-US"/>
        </w:rPr>
        <w:t>5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) </w:t>
      </w:r>
      <w:r w:rsid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or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B43548" w:rsidRPr="00B43548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,c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dmso)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 xml:space="preserve">2 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B43548" w:rsidRPr="00B43548">
        <w:rPr>
          <w:rFonts w:ascii="Times New Roman" w:hAnsi="Times New Roman" w:cs="Times New Roman"/>
          <w:color w:val="auto"/>
          <w:sz w:val="24"/>
          <w:szCs w:val="24"/>
          <w:lang w:val="en-US"/>
        </w:rPr>
        <w:t>6</w:t>
      </w:r>
      <w:r w:rsidR="00B43548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) </w:t>
      </w:r>
      <w:r w:rsid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with an equivalent amount of</w:t>
      </w:r>
      <w:r w:rsidR="00AB5FBF" w:rsidRPr="00B43548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CF0662" w:rsidRPr="00B43548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B43548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4′</w:t>
      </w:r>
      <w:r w:rsidR="00B43548" w:rsidRPr="00CF0662">
        <w:rPr>
          <w:rStyle w:val="hlfld-title"/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="00B43548" w:rsidRPr="00CF0662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</w:t>
      </w:r>
      <w:r w:rsidR="00CF0662" w:rsidRPr="00B43548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.</w:t>
      </w:r>
    </w:p>
    <w:p w14:paraId="1D81A97C" w14:textId="3F0B6C31" w:rsidR="00E40642" w:rsidRPr="00E807A9" w:rsidRDefault="006B1460" w:rsidP="00CC72F6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  <w:r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</w:t>
      </w:r>
      <w:r w:rsidR="008958EF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he </w:t>
      </w:r>
      <w:r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metallacycle</w:t>
      </w:r>
      <w:r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[{</w:t>
      </w:r>
      <w:r w:rsidR="00E51BAB" w:rsidRPr="00CC72F6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,c</w:t>
      </w:r>
      <w:r w:rsidR="00E40642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,c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}(4′</w:t>
      </w:r>
      <w:r w:rsidR="00E51BAB" w:rsidRPr="00CF0662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)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{</w:t>
      </w:r>
      <w:r w:rsidR="00E51BAB" w:rsidRPr="00CC72F6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</w:t>
      </w:r>
      <w:r w:rsidR="00E40642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,c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}] (</w:t>
      </w:r>
      <w:r w:rsidR="00E51BAB" w:rsidRPr="00CC72F6">
        <w:rPr>
          <w:rFonts w:ascii="Times New Roman" w:hAnsi="Times New Roman" w:cs="Times New Roman"/>
          <w:color w:val="auto"/>
          <w:sz w:val="24"/>
          <w:szCs w:val="24"/>
          <w:lang w:val="en-US"/>
        </w:rPr>
        <w:t>14</w:t>
      </w:r>
      <w:r w:rsidR="00E51BAB" w:rsidRPr="00CC72F6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)</w:t>
      </w:r>
      <w:r w:rsidR="00E51BAB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8958EF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featur</w:t>
      </w:r>
      <w:r w:rsidR="00E51BAB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es</w:t>
      </w:r>
      <w:r w:rsidR="008958EF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047409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two </w:t>
      </w:r>
      <w:r w:rsidR="008958EF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stereoisomeric </w:t>
      </w:r>
      <w:r w:rsidR="00E51BAB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ruthenium</w:t>
      </w:r>
      <w:r w:rsidR="008958EF" w:rsidRPr="00CC72F6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centers as connecting units. </w:t>
      </w:r>
      <w:r w:rsidR="00E807A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T</w:t>
      </w:r>
      <w:r w:rsidR="00E807A9" w:rsidRPr="00E807A9"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he least abundant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metallacycle [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,c</w:t>
      </w:r>
      <w:r w:rsid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,c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-RuCl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CO)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4′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is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DPyP)]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vertAlign w:val="subscript"/>
          <w:lang w:val="en-US"/>
        </w:rPr>
        <w:t>2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</w:t>
      </w:r>
      <w:r w:rsidR="00E807A9" w:rsidRPr="00E807A9">
        <w:rPr>
          <w:rFonts w:ascii="Times New Roman" w:hAnsi="Times New Roman" w:cs="Times New Roman"/>
          <w:color w:val="auto"/>
          <w:sz w:val="24"/>
          <w:szCs w:val="24"/>
          <w:lang w:val="en-US"/>
        </w:rPr>
        <w:t>15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) exists as a mixture of two stereoisomers defined as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lternate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E807A9" w:rsidRPr="00E807A9">
        <w:rPr>
          <w:rFonts w:ascii="Times New Roman" w:hAnsi="Times New Roman" w:cs="Times New Roman"/>
          <w:color w:val="auto"/>
          <w:sz w:val="24"/>
          <w:szCs w:val="24"/>
          <w:lang w:val="en-US"/>
        </w:rPr>
        <w:t>15</w:t>
      </w:r>
      <w:r w:rsidR="00E807A9" w:rsidRPr="00E807A9">
        <w:rPr>
          <w:rFonts w:ascii="Times New Roman" w:hAnsi="Times New Roman" w:cs="Times New Roman"/>
          <w:color w:val="auto"/>
          <w:sz w:val="24"/>
          <w:szCs w:val="24"/>
          <w:vertAlign w:val="subscript"/>
          <w:lang w:val="en-US"/>
        </w:rPr>
        <w:t>alt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,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both porphyrins are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rans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to a Cl and a CO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)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nd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pairwise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(</w:t>
      </w:r>
      <w:r w:rsidR="00E807A9" w:rsidRPr="00E807A9">
        <w:rPr>
          <w:rFonts w:ascii="Times New Roman" w:hAnsi="Times New Roman" w:cs="Times New Roman"/>
          <w:color w:val="auto"/>
          <w:sz w:val="24"/>
          <w:szCs w:val="24"/>
          <w:lang w:val="en-US"/>
        </w:rPr>
        <w:t>15</w:t>
      </w:r>
      <w:r w:rsidR="00E807A9" w:rsidRPr="00E807A9">
        <w:rPr>
          <w:rFonts w:ascii="Times New Roman" w:hAnsi="Times New Roman" w:cs="Times New Roman"/>
          <w:color w:val="auto"/>
          <w:sz w:val="24"/>
          <w:szCs w:val="24"/>
          <w:vertAlign w:val="subscript"/>
          <w:lang w:val="en-US"/>
        </w:rPr>
        <w:t>pw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, one porphyrin is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trans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to two chlorides and the other to two carbonyls)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, 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each </w:t>
      </w:r>
      <w:r w:rsid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one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s a statistical mixture of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meso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C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) and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racemic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(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AA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 xml:space="preserve"> and </w:t>
      </w:r>
      <w:r w:rsidR="00E807A9" w:rsidRPr="00E807A9">
        <w:rPr>
          <w:rFonts w:ascii="Times New Roman" w:hAnsi="Times New Roman" w:cs="Times New Roman"/>
          <w:b w:val="0"/>
          <w:i/>
          <w:color w:val="auto"/>
          <w:sz w:val="24"/>
          <w:szCs w:val="24"/>
          <w:lang w:val="en-US"/>
        </w:rPr>
        <w:t>CC</w:t>
      </w:r>
      <w:r w:rsidR="00E807A9" w:rsidRPr="00E807A9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) diastereomers.</w:t>
      </w:r>
    </w:p>
    <w:p w14:paraId="4B6796CD" w14:textId="6D55BF92" w:rsidR="009E7587" w:rsidRDefault="009E7587" w:rsidP="009E7587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Our findings are also consistent with the results obtained with </w:t>
      </w:r>
      <w:r w:rsidRPr="00FE3160">
        <w:rPr>
          <w:rFonts w:ascii="Times New Roman" w:hAnsi="Times New Roman" w:cs="Times New Roman"/>
          <w:color w:val="000000"/>
          <w:sz w:val="24"/>
          <w:szCs w:val="24"/>
          <w:lang w:val="en-US"/>
        </w:rPr>
        <w:t>4′MPyP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showing that the Ru(II) precursors </w:t>
      </w:r>
      <w:r w:rsidRPr="00C3255E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 w:rsidRPr="00C3255E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 solution isomerize to generate mainly the {</w:t>
      </w:r>
      <w:r w:rsidRPr="00C3255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,c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} fragment (</w:t>
      </w:r>
      <w:r w:rsidRPr="00DE3FF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), whereas the {</w:t>
      </w:r>
      <w:r w:rsidRPr="00C3255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c,c</w:t>
      </w:r>
      <w:r w:rsidR="00FF2DE6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,t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} and {</w:t>
      </w:r>
      <w:r w:rsidRPr="00C3255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c,c</w:t>
      </w:r>
      <w:r w:rsidR="00EA2D76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,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} fragments (</w:t>
      </w:r>
      <w:r w:rsidRPr="00DE3FF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nd 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respectively) are </w:t>
      </w:r>
      <w:r w:rsidR="0088398B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increasingly</w:t>
      </w:r>
      <w:r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less abundant. Thus, the combination of two units of 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EE0561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EE0561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ith two equal </w:t>
      </w:r>
      <w:r w:rsidRPr="00EE0561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ragments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leading to </w:t>
      </w:r>
      <w:r w:rsidR="00C635E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s main product, is much more likely compared to the </w:t>
      </w:r>
      <w:r w:rsidRPr="00DE3FF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+</w:t>
      </w:r>
      <w:r w:rsidR="00EA2D7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ombination (leading to </w:t>
      </w:r>
      <w:r w:rsidRPr="001F6B63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and – obviously – to </w:t>
      </w:r>
      <w:r w:rsidR="000256F4">
        <w:rPr>
          <w:rFonts w:ascii="Times New Roman" w:hAnsi="Times New Roman" w:cs="Times New Roman"/>
          <w:color w:val="000000"/>
          <w:sz w:val="24"/>
          <w:szCs w:val="24"/>
          <w:lang w:val="en-US"/>
        </w:rPr>
        <w:t>the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EA2D7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+</w:t>
      </w:r>
      <w:r w:rsidR="00EA2D7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ombination leading to </w:t>
      </w:r>
      <w:r w:rsidRPr="001F6B63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 The combination of </w:t>
      </w:r>
      <w:r w:rsidRPr="006449AB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+</w:t>
      </w:r>
      <w:r w:rsidR="00EA2D7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i.e. a 90°-angular and a linear connector through a 90°-angular porphyrin) is likely to lead to oligomeric species. Finally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e had no evidence of the formation of the 4+4 metallacycle [</w:t>
      </w:r>
      <w:r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EA2D76">
        <w:rPr>
          <w:rFonts w:ascii="Times New Roman" w:hAnsi="Times New Roman" w:cs="Times New Roman"/>
          <w:i/>
          <w:sz w:val="24"/>
          <w:szCs w:val="24"/>
          <w:lang w:val="en-US"/>
        </w:rPr>
        <w:t>,t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E807A9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]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4A504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, Figure </w:t>
      </w:r>
      <w:r w:rsidR="00212E99">
        <w:rPr>
          <w:rFonts w:ascii="Times New Roman" w:hAnsi="Times New Roman" w:cs="Times New Roman"/>
          <w:color w:val="000000"/>
          <w:sz w:val="24"/>
          <w:szCs w:val="24"/>
          <w:lang w:val="en-US"/>
        </w:rPr>
        <w:t>1</w:t>
      </w:r>
      <w:r w:rsidR="000256F4">
        <w:rPr>
          <w:rFonts w:ascii="Times New Roman" w:hAnsi="Times New Roman" w:cs="Times New Roman"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, that requires the combination of four </w:t>
      </w:r>
      <w:r w:rsidR="00EA2D76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ragments</w:t>
      </w:r>
      <w:r w:rsidR="00EA2D7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with four porphyrin unit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It is possible that at the concentrations used in the preparations only open oligomeric species (most likely insoluble)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ith the </w:t>
      </w:r>
      <w:r w:rsidR="00EA2D76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fragment are formed and a higher dilution is necessary for obtaining </w:t>
      </w:r>
      <w:r w:rsidRPr="007E6249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n detectable amounts. It is also possible that the larger </w:t>
      </w:r>
      <w:r w:rsidRPr="00500FA2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might ha</w:t>
      </w:r>
      <w:r w:rsidR="00B5247F">
        <w:rPr>
          <w:rFonts w:ascii="Times New Roman" w:hAnsi="Times New Roman" w:cs="Times New Roman"/>
          <w:color w:val="000000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 negligible mobility o</w:t>
      </w:r>
      <w:r w:rsidR="00B5247F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he TLC plate, and thus escaped detection.  </w:t>
      </w:r>
    </w:p>
    <w:p w14:paraId="60111149" w14:textId="77777777" w:rsidR="009E7587" w:rsidRDefault="009E7587" w:rsidP="009E7587">
      <w:pPr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object w:dxaOrig="8439" w:dyaOrig="5587" w14:anchorId="342A0752">
          <v:shape id="_x0000_i1032" type="#_x0000_t75" style="width:421.85pt;height:279.2pt" o:ole="">
            <v:imagedata r:id="rId35" o:title=""/>
          </v:shape>
          <o:OLEObject Type="Embed" ProgID="ChemDraw.Document.6.0" ShapeID="_x0000_i1032" DrawAspect="Content" ObjectID="_1621863973" r:id="rId36"/>
        </w:object>
      </w:r>
    </w:p>
    <w:p w14:paraId="09D0FD0F" w14:textId="62142AF7" w:rsidR="009E7587" w:rsidRDefault="009E7587" w:rsidP="009E758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1F6B63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212E99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0256F4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1F6B63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hypothetical 4+4 metallacycle of porphyrins [</w:t>
      </w:r>
      <w:r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52254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EA2D76">
        <w:rPr>
          <w:rFonts w:ascii="Times New Roman" w:hAnsi="Times New Roman" w:cs="Times New Roman"/>
          <w:i/>
          <w:sz w:val="24"/>
          <w:szCs w:val="24"/>
          <w:lang w:val="en-US"/>
        </w:rPr>
        <w:t>,t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CF0662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]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(</w:t>
      </w:r>
      <w:r w:rsidRPr="004A5047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188CC44" w14:textId="77777777" w:rsidR="009E7587" w:rsidRDefault="009E7587" w:rsidP="009E7587">
      <w:pPr>
        <w:pStyle w:val="Titolo1"/>
        <w:keepNext w:val="0"/>
        <w:keepLines w:val="0"/>
        <w:spacing w:before="0" w:line="360" w:lineRule="auto"/>
        <w:rPr>
          <w:rStyle w:val="hlfld-title"/>
          <w:rFonts w:ascii="Times New Roman" w:hAnsi="Times New Roman" w:cs="Times New Roman"/>
          <w:b w:val="0"/>
          <w:color w:val="auto"/>
          <w:sz w:val="24"/>
          <w:szCs w:val="24"/>
          <w:lang w:val="en-US"/>
        </w:rPr>
      </w:pPr>
    </w:p>
    <w:p w14:paraId="67B6BB9E" w14:textId="3CBB18F0" w:rsidR="00265935" w:rsidRDefault="007B12D8" w:rsidP="00CC72F6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In conclusion, this work establishes 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some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proof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>s-of-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concept: 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irst,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we demonstrate that, by using the appropriate ruthenium precursor (</w:t>
      </w:r>
      <w:r w:rsidRPr="007B12D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or </w:t>
      </w:r>
      <w:r w:rsidRPr="007B12D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) </w:t>
      </w:r>
      <w:r w:rsidR="003D123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in combination with </w:t>
      </w:r>
      <w:r w:rsidR="003D1237"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="003D1237" w:rsidRPr="00CF0662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3D1237"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 w:rsidR="003D123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it is possible to obtain new 2+2 molecular squares that are not observed when the more stereochemically rigid precursor </w:t>
      </w:r>
      <w:r w:rsidRPr="007B12D8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is used. This feature can be seen as an advantage or as a complication,</w:t>
      </w:r>
      <w:r w:rsidRPr="007B12D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depending on the objective. 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>Second, and f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rom a more general point of view, it 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>show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hat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–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even for the smallest 2+2 metallacycle and using a symmetric organic linker</w:t>
      </w:r>
      <w:r w:rsidR="003802D6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–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="0060596B">
        <w:rPr>
          <w:rFonts w:ascii="Times New Roman" w:hAnsi="Times New Roman" w:cs="Times New Roman"/>
          <w:color w:val="000000"/>
          <w:sz w:val="24"/>
          <w:szCs w:val="24"/>
          <w:lang w:val="en-US"/>
        </w:rPr>
        <w:t>several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stereoisomers can be generated when octahedral metal connectors of the type {MA</w:t>
      </w:r>
      <w:r w:rsidR="009D070C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>B</w:t>
      </w:r>
      <w:r w:rsidR="009D070C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} that </w:t>
      </w:r>
      <w:r w:rsidR="00C545F1">
        <w:rPr>
          <w:rFonts w:ascii="Times New Roman" w:hAnsi="Times New Roman" w:cs="Times New Roman"/>
          <w:color w:val="000000"/>
          <w:sz w:val="24"/>
          <w:szCs w:val="24"/>
          <w:lang w:val="en-US"/>
        </w:rPr>
        <w:t>are not stereochemically rigid</w:t>
      </w:r>
      <w:r w:rsidR="003D123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are employed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  <w:r w:rsidR="00C545F1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3</w:t>
      </w:r>
      <w:r w:rsidR="00212E9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9</w:t>
      </w:r>
      <w:r w:rsidR="009D070C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The number of stereoisomers will rapidly increase for larger 2D, or for 3D assemblies</w:t>
      </w:r>
      <w:r w:rsidR="00D6041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. </w:t>
      </w:r>
      <w:r w:rsidR="00057833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inally, this work also opens the way to new – even though challenging – opportunities: </w:t>
      </w:r>
      <w:r w:rsidR="0026593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unprecedented and yet unexplored chiral </w:t>
      </w:r>
      <w:r w:rsidR="00265935" w:rsidRPr="0026593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metallosupramolecular assemblies </w:t>
      </w:r>
      <w:r w:rsidR="0026593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can be obtained </w:t>
      </w:r>
      <w:r w:rsidR="00D6041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and </w:t>
      </w:r>
      <w:r w:rsidR="00D60417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eventually exploited (e.g. for supramolecular catalysis) </w:t>
      </w:r>
      <w:r w:rsidR="00265935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by using </w:t>
      </w:r>
      <w:r w:rsidR="00B14A40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stereogenic </w:t>
      </w:r>
      <w:r w:rsidR="00212E99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octahedral </w:t>
      </w:r>
      <w:r w:rsidR="00265935" w:rsidRPr="00EE0561">
        <w:rPr>
          <w:rFonts w:ascii="Times New Roman" w:hAnsi="Times New Roman" w:cs="Times New Roman"/>
          <w:color w:val="000000"/>
          <w:sz w:val="24"/>
          <w:szCs w:val="24"/>
          <w:lang w:val="en-US"/>
        </w:rPr>
        <w:t>metal</w:t>
      </w:r>
      <w:r w:rsidR="00265935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connectors amenable </w:t>
      </w:r>
      <w:r w:rsidR="009E7587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to become </w:t>
      </w:r>
      <w:r w:rsidR="00B14A40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chiral </w:t>
      </w:r>
      <w:r w:rsidR="009E7587">
        <w:rPr>
          <w:rFonts w:ascii="Times New Roman" w:hAnsi="Times New Roman" w:cs="Times New Roman"/>
          <w:color w:val="000000"/>
          <w:sz w:val="24"/>
          <w:szCs w:val="24"/>
          <w:lang w:val="en-US"/>
        </w:rPr>
        <w:t>centers</w:t>
      </w:r>
      <w:r w:rsidR="00D60417">
        <w:rPr>
          <w:rFonts w:ascii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58A31ABD" w14:textId="77777777" w:rsidR="00432931" w:rsidRPr="00432931" w:rsidRDefault="00432931" w:rsidP="00432931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432931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Supporting Information</w:t>
      </w:r>
    </w:p>
    <w:p w14:paraId="0445A552" w14:textId="3BADF5A4" w:rsidR="00432931" w:rsidRPr="00432931" w:rsidRDefault="00432931" w:rsidP="0043293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CIF with details of X-ray data collection and refinement for compounds </w:t>
      </w:r>
      <w:r w:rsidRPr="000506E5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10</w:t>
      </w:r>
      <w:r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and </w:t>
      </w:r>
      <w:r w:rsidRPr="000506E5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12</w:t>
      </w:r>
      <w:r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IR, UV-vis, mono- and bi-dimensional</w:t>
      </w:r>
      <w:r w:rsidR="000506E5"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</w:t>
      </w:r>
      <w:r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C635E6"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and DOSY </w:t>
      </w:r>
      <w:r w:rsidRPr="000506E5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MR spectra of the reported compounds, additional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explicatory drawings for the assignment of the </w:t>
      </w:r>
      <w:r w:rsidRPr="00432931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and </w:t>
      </w:r>
      <w:r w:rsidRPr="00432931">
        <w:rPr>
          <w:rFonts w:ascii="Times New Roman" w:hAnsi="Times New Roman" w:cs="Times New Roman"/>
          <w:i/>
          <w:color w:val="000000" w:themeColor="text1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chirality symbols in compound </w:t>
      </w:r>
      <w:r w:rsidRPr="00432931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15</w:t>
      </w:r>
      <w:r w:rsidRPr="00432931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 This material is available free of charge via the Internet at http://pubs.acs.org.</w:t>
      </w:r>
    </w:p>
    <w:p w14:paraId="58D52114" w14:textId="77777777" w:rsidR="003B3E1E" w:rsidRDefault="003B3E1E" w:rsidP="00A91E24">
      <w:pPr>
        <w:tabs>
          <w:tab w:val="left" w:pos="-1701"/>
        </w:tabs>
        <w:spacing w:after="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525C9F95" w14:textId="77777777" w:rsidR="00C943E3" w:rsidRPr="00C943E3" w:rsidRDefault="00C943E3" w:rsidP="00C943E3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C943E3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Acknowledgements</w:t>
      </w:r>
    </w:p>
    <w:p w14:paraId="4662F2FE" w14:textId="437CF3E7" w:rsidR="00C943E3" w:rsidRPr="00C943E3" w:rsidRDefault="00C943E3" w:rsidP="00C943E3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C943E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Financial support from the University of Trieste (FRA</w:t>
      </w:r>
      <w:r w:rsidR="004A65D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2018</w:t>
      </w:r>
      <w:r w:rsidRPr="00C943E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, and Fondazione Beneficentia Stiftung, is gratefully acknowledged. We wish to thank BASF Italia Srl for a donation of hydrated ruthenium chloride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</w:t>
      </w:r>
      <w:r w:rsidR="00421D4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r. Rudy Calligaro for performing some experiments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</w:t>
      </w:r>
    </w:p>
    <w:p w14:paraId="760F711D" w14:textId="77777777" w:rsidR="001E6E0E" w:rsidRDefault="001E6E0E" w:rsidP="00A91E24">
      <w:pPr>
        <w:tabs>
          <w:tab w:val="left" w:pos="-1701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0B8657B6" w14:textId="77777777" w:rsidR="007B36A5" w:rsidRPr="003A5AA7" w:rsidRDefault="007B36A5" w:rsidP="007B36A5">
      <w:pPr>
        <w:tabs>
          <w:tab w:val="left" w:pos="-1701"/>
        </w:tabs>
        <w:spacing w:after="0" w:line="360" w:lineRule="auto"/>
        <w:jc w:val="both"/>
        <w:rPr>
          <w:rFonts w:ascii="Times New Roman" w:eastAsia="TimesNewRomanSF" w:hAnsi="Times New Roman" w:cs="Times New Roman"/>
          <w:b/>
          <w:sz w:val="24"/>
          <w:szCs w:val="24"/>
          <w:lang w:val="en-US" w:eastAsia="it-IT"/>
        </w:rPr>
      </w:pPr>
      <w:r w:rsidRPr="003A5AA7">
        <w:rPr>
          <w:rFonts w:ascii="Times New Roman" w:eastAsia="TimesNewRomanSF" w:hAnsi="Times New Roman" w:cs="Times New Roman"/>
          <w:b/>
          <w:sz w:val="24"/>
          <w:szCs w:val="24"/>
          <w:lang w:val="en-US" w:eastAsia="it-IT"/>
        </w:rPr>
        <w:t>References</w:t>
      </w:r>
    </w:p>
    <w:p w14:paraId="7F8DA501" w14:textId="77777777" w:rsidR="005461E8" w:rsidRPr="003A5AA7" w:rsidRDefault="007B36A5" w:rsidP="005461E8">
      <w:pPr>
        <w:pStyle w:val="References"/>
        <w:spacing w:line="360" w:lineRule="auto"/>
        <w:ind w:left="567" w:hanging="567"/>
        <w:jc w:val="left"/>
        <w:rPr>
          <w:rFonts w:ascii="Times New Roman" w:eastAsia="Calibri" w:hAnsi="Times New Roman"/>
          <w:sz w:val="24"/>
          <w:szCs w:val="24"/>
          <w:lang w:val="en-US"/>
        </w:rPr>
      </w:pPr>
      <w:r w:rsidRPr="007B36A5">
        <w:rPr>
          <w:rFonts w:ascii="Times New Roman" w:eastAsia="TimesNewRomanSF" w:hAnsi="Times New Roman"/>
          <w:sz w:val="24"/>
          <w:szCs w:val="24"/>
          <w:lang w:eastAsia="it-IT"/>
        </w:rPr>
        <w:t>[</w:t>
      </w:r>
      <w:r>
        <w:rPr>
          <w:rFonts w:ascii="Times New Roman" w:eastAsia="TimesNewRomanSF" w:hAnsi="Times New Roman"/>
          <w:sz w:val="24"/>
          <w:szCs w:val="24"/>
          <w:lang w:eastAsia="it-IT"/>
        </w:rPr>
        <w:t>1</w:t>
      </w:r>
      <w:r w:rsidR="00F4445E">
        <w:rPr>
          <w:rFonts w:ascii="Times New Roman" w:eastAsia="TimesNewRomanSF" w:hAnsi="Times New Roman"/>
          <w:sz w:val="24"/>
          <w:szCs w:val="24"/>
          <w:lang w:eastAsia="it-IT"/>
        </w:rPr>
        <w:t>]</w:t>
      </w:r>
      <w:r w:rsidR="00F4445E">
        <w:rPr>
          <w:rFonts w:ascii="Times New Roman" w:eastAsia="TimesNewRomanSF" w:hAnsi="Times New Roman"/>
          <w:sz w:val="24"/>
          <w:szCs w:val="24"/>
          <w:lang w:eastAsia="it-IT"/>
        </w:rPr>
        <w:tab/>
      </w:r>
      <w:r w:rsidR="005461E8" w:rsidRPr="005A2BE0">
        <w:rPr>
          <w:rFonts w:ascii="Times New Roman" w:eastAsia="Calibri" w:hAnsi="Times New Roman"/>
          <w:sz w:val="24"/>
          <w:szCs w:val="24"/>
          <w:lang w:val="en-US"/>
        </w:rPr>
        <w:t>Iengo, E.; Cavigli, P.; Milano, D.; Tecilla, P. Metal mediated self-assembled porphyrin metallacycles: Synthesis</w:t>
      </w:r>
      <w:r w:rsidR="005461E8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5461E8" w:rsidRPr="005A2BE0">
        <w:rPr>
          <w:rFonts w:ascii="Times New Roman" w:eastAsia="Calibri" w:hAnsi="Times New Roman"/>
          <w:sz w:val="24"/>
          <w:szCs w:val="24"/>
          <w:lang w:val="en-US"/>
        </w:rPr>
        <w:t xml:space="preserve">and multipurpose applications </w:t>
      </w:r>
      <w:r w:rsidR="005461E8" w:rsidRPr="005A2BE0">
        <w:rPr>
          <w:rFonts w:ascii="Times New Roman" w:eastAsia="Calibri" w:hAnsi="Times New Roman"/>
          <w:i/>
          <w:sz w:val="24"/>
          <w:szCs w:val="24"/>
          <w:lang w:val="en-US"/>
        </w:rPr>
        <w:t xml:space="preserve">Inorg. </w:t>
      </w:r>
      <w:r w:rsidR="005461E8" w:rsidRPr="003A5AA7">
        <w:rPr>
          <w:rFonts w:ascii="Times New Roman" w:eastAsia="Calibri" w:hAnsi="Times New Roman"/>
          <w:i/>
          <w:sz w:val="24"/>
          <w:szCs w:val="24"/>
          <w:lang w:val="en-US"/>
        </w:rPr>
        <w:t>Chim. Acta</w:t>
      </w:r>
      <w:r w:rsidR="005461E8" w:rsidRPr="003A5AA7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5461E8" w:rsidRPr="003A5AA7">
        <w:rPr>
          <w:rFonts w:ascii="Times New Roman" w:eastAsia="Calibri" w:hAnsi="Times New Roman"/>
          <w:b/>
          <w:sz w:val="24"/>
          <w:szCs w:val="24"/>
          <w:lang w:val="en-US"/>
        </w:rPr>
        <w:t>2014</w:t>
      </w:r>
      <w:r w:rsidR="005461E8" w:rsidRPr="003A5AA7">
        <w:rPr>
          <w:rFonts w:ascii="Times New Roman" w:eastAsia="Calibri" w:hAnsi="Times New Roman"/>
          <w:sz w:val="24"/>
          <w:szCs w:val="24"/>
          <w:lang w:val="en-US"/>
        </w:rPr>
        <w:t xml:space="preserve">, </w:t>
      </w:r>
      <w:r w:rsidR="005461E8" w:rsidRPr="003A5AA7">
        <w:rPr>
          <w:rFonts w:ascii="Times New Roman" w:eastAsia="Calibri" w:hAnsi="Times New Roman"/>
          <w:i/>
          <w:sz w:val="24"/>
          <w:szCs w:val="24"/>
          <w:lang w:val="en-US"/>
        </w:rPr>
        <w:t>417</w:t>
      </w:r>
      <w:r w:rsidR="005461E8" w:rsidRPr="003A5AA7">
        <w:rPr>
          <w:rFonts w:ascii="Times New Roman" w:eastAsia="Calibri" w:hAnsi="Times New Roman"/>
          <w:sz w:val="24"/>
          <w:szCs w:val="24"/>
          <w:lang w:val="en-US"/>
        </w:rPr>
        <w:t>, 59-78.</w:t>
      </w:r>
    </w:p>
    <w:p w14:paraId="02C281BD" w14:textId="77777777" w:rsidR="005461E8" w:rsidRPr="003A5AA7" w:rsidRDefault="005461E8" w:rsidP="005461E8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5461E8">
        <w:rPr>
          <w:rFonts w:ascii="Times New Roman" w:eastAsia="TimesNewRomanSF" w:hAnsi="Times New Roman"/>
          <w:sz w:val="24"/>
          <w:szCs w:val="24"/>
          <w:lang w:eastAsia="it-IT"/>
        </w:rPr>
        <w:t>[2]</w:t>
      </w:r>
      <w:r w:rsidRPr="005461E8">
        <w:rPr>
          <w:rFonts w:ascii="Times New Roman" w:eastAsia="TimesNewRomanSF" w:hAnsi="Times New Roman"/>
          <w:sz w:val="24"/>
          <w:szCs w:val="24"/>
          <w:lang w:eastAsia="it-IT"/>
        </w:rPr>
        <w:tab/>
      </w:r>
      <w:r w:rsidRPr="005461E8">
        <w:rPr>
          <w:rFonts w:ascii="Times New Roman" w:hAnsi="Times New Roman"/>
          <w:sz w:val="24"/>
          <w:szCs w:val="24"/>
        </w:rPr>
        <w:t xml:space="preserve">Durot, S.; Taesch, J.; Heitz, V. Multiporphyrinic Cages: Architectures and Functions </w:t>
      </w:r>
      <w:r w:rsidRPr="005461E8">
        <w:rPr>
          <w:rFonts w:ascii="Times New Roman" w:hAnsi="Times New Roman"/>
          <w:i/>
          <w:sz w:val="24"/>
          <w:szCs w:val="24"/>
        </w:rPr>
        <w:t xml:space="preserve">Chem. </w:t>
      </w:r>
      <w:r w:rsidRPr="003A5AA7">
        <w:rPr>
          <w:rFonts w:ascii="Times New Roman" w:hAnsi="Times New Roman"/>
          <w:i/>
          <w:sz w:val="24"/>
          <w:szCs w:val="24"/>
          <w:lang w:val="en-US"/>
        </w:rPr>
        <w:t>Rev.</w:t>
      </w:r>
      <w:r w:rsidRPr="003A5AA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A5AA7">
        <w:rPr>
          <w:rFonts w:ascii="Times New Roman" w:hAnsi="Times New Roman"/>
          <w:b/>
          <w:sz w:val="24"/>
          <w:szCs w:val="24"/>
          <w:lang w:val="en-US"/>
        </w:rPr>
        <w:t>2014</w:t>
      </w:r>
      <w:r w:rsidRPr="003A5AA7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3A5AA7">
        <w:rPr>
          <w:rFonts w:ascii="Times New Roman" w:hAnsi="Times New Roman"/>
          <w:i/>
          <w:sz w:val="24"/>
          <w:szCs w:val="24"/>
          <w:lang w:val="en-US"/>
        </w:rPr>
        <w:t>114</w:t>
      </w:r>
      <w:r w:rsidRPr="003A5AA7">
        <w:rPr>
          <w:rFonts w:ascii="Times New Roman" w:hAnsi="Times New Roman"/>
          <w:sz w:val="24"/>
          <w:szCs w:val="24"/>
          <w:lang w:val="en-US"/>
        </w:rPr>
        <w:t>, 8542-8578.</w:t>
      </w:r>
    </w:p>
    <w:p w14:paraId="08062036" w14:textId="77777777" w:rsidR="00007282" w:rsidRPr="00BF67BF" w:rsidRDefault="001271FF" w:rsidP="00007282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C05289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[3]</w:t>
      </w:r>
      <w:r w:rsidRPr="00C05289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ab/>
      </w:r>
      <w:hyperlink r:id="rId37" w:tooltip="Show Author Details" w:history="1">
        <w:r w:rsidR="00007282" w:rsidRPr="00C05289">
          <w:rPr>
            <w:rFonts w:ascii="Times New Roman" w:hAnsi="Times New Roman" w:cs="Times New Roman"/>
            <w:sz w:val="24"/>
            <w:szCs w:val="24"/>
            <w:lang w:val="en-US"/>
          </w:rPr>
          <w:t>Wytko, J.A.</w:t>
        </w:r>
      </w:hyperlink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hyperlink r:id="rId38" w:tooltip="Show Author Details" w:history="1">
        <w:r w:rsidR="00007282" w:rsidRPr="00C05289">
          <w:rPr>
            <w:rFonts w:ascii="Times New Roman" w:hAnsi="Times New Roman" w:cs="Times New Roman"/>
            <w:sz w:val="24"/>
            <w:szCs w:val="24"/>
            <w:lang w:val="en-US"/>
          </w:rPr>
          <w:t>Ruppert, R.</w:t>
        </w:r>
      </w:hyperlink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hyperlink r:id="rId39" w:tooltip="Show Author Details" w:history="1">
        <w:r w:rsidR="00007282" w:rsidRPr="00C05289">
          <w:rPr>
            <w:rFonts w:ascii="Times New Roman" w:hAnsi="Times New Roman" w:cs="Times New Roman"/>
            <w:sz w:val="24"/>
            <w:szCs w:val="24"/>
            <w:lang w:val="en-US"/>
          </w:rPr>
          <w:t>Jeandon, C.</w:t>
        </w:r>
      </w:hyperlink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hyperlink r:id="rId40" w:tooltip="Show Author Details" w:history="1">
        <w:r w:rsidR="00007282" w:rsidRPr="00C05289">
          <w:rPr>
            <w:rFonts w:ascii="Times New Roman" w:hAnsi="Times New Roman" w:cs="Times New Roman"/>
            <w:sz w:val="24"/>
            <w:szCs w:val="24"/>
            <w:lang w:val="en-US"/>
          </w:rPr>
          <w:t>Weiss, J.</w:t>
        </w:r>
      </w:hyperlink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 Metal-mediated linear self-assembly of porphyrins </w:t>
      </w:r>
      <w:r w:rsidR="00007282" w:rsidRPr="00C05289">
        <w:rPr>
          <w:rFonts w:ascii="Times New Roman" w:hAnsi="Times New Roman" w:cs="Times New Roman"/>
          <w:i/>
          <w:sz w:val="24"/>
          <w:szCs w:val="24"/>
          <w:lang w:val="en-US"/>
        </w:rPr>
        <w:t>Chem. Commun.</w:t>
      </w:r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07282" w:rsidRPr="00C05289">
        <w:rPr>
          <w:rFonts w:ascii="Times New Roman" w:hAnsi="Times New Roman" w:cs="Times New Roman"/>
          <w:b/>
          <w:sz w:val="24"/>
          <w:szCs w:val="24"/>
          <w:lang w:val="en-US"/>
        </w:rPr>
        <w:t>2018</w:t>
      </w:r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007282" w:rsidRPr="00C05289">
        <w:rPr>
          <w:rFonts w:ascii="Times New Roman" w:hAnsi="Times New Roman" w:cs="Times New Roman"/>
          <w:i/>
          <w:sz w:val="24"/>
          <w:szCs w:val="24"/>
          <w:lang w:val="en-US"/>
        </w:rPr>
        <w:t>54</w:t>
      </w:r>
      <w:r w:rsidR="00007282" w:rsidRPr="00C05289">
        <w:rPr>
          <w:rFonts w:ascii="Times New Roman" w:hAnsi="Times New Roman" w:cs="Times New Roman"/>
          <w:sz w:val="24"/>
          <w:szCs w:val="24"/>
          <w:lang w:val="en-US"/>
        </w:rPr>
        <w:t>, 1550-1558.</w:t>
      </w:r>
    </w:p>
    <w:p w14:paraId="59DF3348" w14:textId="3C03D450" w:rsidR="005461E8" w:rsidRDefault="00007282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4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>Fujita, N.; Birhadha, K.; Fujita, M.; Sakamoto, S.; Yamaguchi, K.</w:t>
      </w:r>
      <w:r w:rsidR="001271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>A porphyrin prism: Structural switching triggered by guest</w:t>
      </w:r>
      <w:r w:rsidR="001271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 xml:space="preserve">inclusion </w:t>
      </w:r>
      <w:r w:rsidR="001271FF" w:rsidRPr="001F6FA3">
        <w:rPr>
          <w:rFonts w:ascii="Times New Roman" w:hAnsi="Times New Roman" w:cs="Times New Roman"/>
          <w:i/>
          <w:sz w:val="24"/>
          <w:szCs w:val="24"/>
          <w:lang w:val="en-US"/>
        </w:rPr>
        <w:t>Angew. Chem., Int. Ed.</w:t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271FF" w:rsidRPr="001F6FA3">
        <w:rPr>
          <w:rFonts w:ascii="Times New Roman" w:hAnsi="Times New Roman" w:cs="Times New Roman"/>
          <w:b/>
          <w:sz w:val="24"/>
          <w:szCs w:val="24"/>
          <w:lang w:val="en-US"/>
        </w:rPr>
        <w:t>2001</w:t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271FF" w:rsidRPr="001F6FA3">
        <w:rPr>
          <w:rFonts w:ascii="Times New Roman" w:hAnsi="Times New Roman" w:cs="Times New Roman"/>
          <w:i/>
          <w:sz w:val="24"/>
          <w:szCs w:val="24"/>
          <w:lang w:val="en-US"/>
        </w:rPr>
        <w:t>40</w:t>
      </w:r>
      <w:r w:rsidR="001271FF" w:rsidRPr="001F6FA3">
        <w:rPr>
          <w:rFonts w:ascii="Times New Roman" w:hAnsi="Times New Roman" w:cs="Times New Roman"/>
          <w:sz w:val="24"/>
          <w:szCs w:val="24"/>
          <w:lang w:val="en-US"/>
        </w:rPr>
        <w:t>, 1718-1721.</w:t>
      </w:r>
    </w:p>
    <w:p w14:paraId="241AFE97" w14:textId="61D93793" w:rsidR="004574DE" w:rsidRPr="004574DE" w:rsidRDefault="001271FF" w:rsidP="00F27D72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007282">
        <w:rPr>
          <w:rFonts w:ascii="Times New Roman" w:hAnsi="Times New Roman" w:cs="Times New Roman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Bar, A. K.; Chakrabarty, R.; Mostafa, G.; Mukherjee, P. S. 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Self-Assembly of a Nanoscopic Pt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12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Fe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12</w:t>
      </w:r>
      <w:r w:rsid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Heterometallic Open</w:t>
      </w:r>
      <w:r w:rsid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Molecular Box Containing Six Porphyrin Walls</w:t>
      </w:r>
      <w:r w:rsid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4574DE" w:rsidRPr="004574DE">
        <w:rPr>
          <w:rFonts w:ascii="Times New Roman" w:hAnsi="Times New Roman" w:cs="Times New Roman"/>
          <w:i/>
          <w:sz w:val="24"/>
          <w:szCs w:val="24"/>
          <w:lang w:val="en-US"/>
        </w:rPr>
        <w:t>Angew. Chem., Int. Ed.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574DE" w:rsidRPr="004574DE">
        <w:rPr>
          <w:rFonts w:ascii="Times New Roman" w:hAnsi="Times New Roman" w:cs="Times New Roman"/>
          <w:b/>
          <w:sz w:val="24"/>
          <w:szCs w:val="24"/>
          <w:lang w:val="en-US"/>
        </w:rPr>
        <w:t>2008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74DE" w:rsidRPr="004574DE">
        <w:rPr>
          <w:rFonts w:ascii="Times New Roman" w:hAnsi="Times New Roman" w:cs="Times New Roman"/>
          <w:i/>
          <w:sz w:val="24"/>
          <w:szCs w:val="24"/>
          <w:lang w:val="en-US"/>
        </w:rPr>
        <w:t>47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>, 8455-8459.</w:t>
      </w:r>
    </w:p>
    <w:p w14:paraId="2C2E1FC7" w14:textId="628217D3" w:rsidR="004574DE" w:rsidRDefault="00F27D72" w:rsidP="00F27D72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007282">
        <w:rPr>
          <w:rFonts w:ascii="Times New Roman" w:hAnsi="Times New Roman" w:cs="Times New Roman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Bar, A. K.; Mohapatra, S.; Zangrando, E.; Mukherjee, P. S. 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A Series of Trifacial Pd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it-IT"/>
        </w:rPr>
        <w:t>6</w:t>
      </w:r>
      <w:r w:rsid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4574DE" w:rsidRP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>Molecular Barrels with Porphyrin Walls</w:t>
      </w:r>
      <w:r w:rsidR="004574DE">
        <w:rPr>
          <w:rFonts w:ascii="Times New Roman" w:eastAsia="Times New Roman" w:hAnsi="Times New Roman" w:cs="Times New Roman"/>
          <w:sz w:val="24"/>
          <w:szCs w:val="24"/>
          <w:lang w:val="en-US" w:eastAsia="it-IT"/>
        </w:rPr>
        <w:t xml:space="preserve"> </w:t>
      </w:r>
      <w:r w:rsidR="004574DE" w:rsidRPr="004574DE">
        <w:rPr>
          <w:rFonts w:ascii="Times New Roman" w:hAnsi="Times New Roman" w:cs="Times New Roman"/>
          <w:i/>
          <w:sz w:val="24"/>
          <w:szCs w:val="24"/>
          <w:lang w:val="en-US"/>
        </w:rPr>
        <w:t>Chem. Eur. J.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574DE" w:rsidRPr="004574DE">
        <w:rPr>
          <w:rFonts w:ascii="Times New Roman" w:hAnsi="Times New Roman" w:cs="Times New Roman"/>
          <w:b/>
          <w:sz w:val="24"/>
          <w:szCs w:val="24"/>
          <w:lang w:val="en-US"/>
        </w:rPr>
        <w:t>2012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574DE" w:rsidRPr="004574DE">
        <w:rPr>
          <w:rFonts w:ascii="Times New Roman" w:hAnsi="Times New Roman" w:cs="Times New Roman"/>
          <w:i/>
          <w:sz w:val="24"/>
          <w:szCs w:val="24"/>
          <w:lang w:val="en-US"/>
        </w:rPr>
        <w:t>18</w:t>
      </w:r>
      <w:r w:rsidR="004574DE" w:rsidRPr="004574DE">
        <w:rPr>
          <w:rFonts w:ascii="Times New Roman" w:hAnsi="Times New Roman" w:cs="Times New Roman"/>
          <w:sz w:val="24"/>
          <w:szCs w:val="24"/>
          <w:lang w:val="en-US"/>
        </w:rPr>
        <w:t>, 9571-9579.</w:t>
      </w:r>
    </w:p>
    <w:p w14:paraId="2F6E6F46" w14:textId="24E224A6" w:rsidR="00BB6B25" w:rsidRPr="00BB6B25" w:rsidRDefault="00F27D72" w:rsidP="00BB6B25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007282">
        <w:rPr>
          <w:rFonts w:ascii="Times New Roman" w:hAnsi="Times New Roman" w:cs="Times New Roman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>Meng, W. J.; Breiner, B.; Rissanen, K.; Thoburn, J. D.; Clegg, J. K.;</w:t>
      </w:r>
      <w:r w:rsidR="00013B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>Nitschke, J. R. A Self-Assembled M</w:t>
      </w:r>
      <w:r w:rsidR="00013BC0" w:rsidRPr="00013BC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8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013BC0" w:rsidRPr="00013BC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 xml:space="preserve"> Cubic Cage that Selectively Encapsulates</w:t>
      </w:r>
      <w:r w:rsidR="00013B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>Large Aromatic Guests</w:t>
      </w:r>
      <w:r w:rsidR="00013B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3BC0" w:rsidRPr="00013BC0">
        <w:rPr>
          <w:rFonts w:ascii="Times New Roman" w:hAnsi="Times New Roman" w:cs="Times New Roman"/>
          <w:i/>
          <w:sz w:val="24"/>
          <w:szCs w:val="24"/>
          <w:lang w:val="en-US"/>
        </w:rPr>
        <w:t>Angew. Chem., Int. Ed.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13BC0" w:rsidRPr="00013BC0">
        <w:rPr>
          <w:rFonts w:ascii="Times New Roman" w:hAnsi="Times New Roman" w:cs="Times New Roman"/>
          <w:b/>
          <w:sz w:val="24"/>
          <w:szCs w:val="24"/>
          <w:lang w:val="en-US"/>
        </w:rPr>
        <w:t>2011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013BC0" w:rsidRPr="00013BC0">
        <w:rPr>
          <w:rFonts w:ascii="Times New Roman" w:hAnsi="Times New Roman" w:cs="Times New Roman"/>
          <w:i/>
          <w:sz w:val="24"/>
          <w:szCs w:val="24"/>
          <w:lang w:val="en-US"/>
        </w:rPr>
        <w:t>50</w:t>
      </w:r>
      <w:r w:rsidR="00013BC0" w:rsidRPr="00013BC0">
        <w:rPr>
          <w:rFonts w:ascii="Times New Roman" w:hAnsi="Times New Roman" w:cs="Times New Roman"/>
          <w:sz w:val="24"/>
          <w:szCs w:val="24"/>
          <w:lang w:val="en-US"/>
        </w:rPr>
        <w:t>, 3479-3483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; b) 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Wood, D. M.; Meng, W.; Ronson, T. K.; Stefankiewicz, A. R.; Sanders, J. K.; Nitschke, J. R. Guest-induced transformation of a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porphyrin-edged Fe</w:t>
      </w:r>
      <w:r w:rsidR="00BB6B25" w:rsidRPr="00BB6B2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I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 capsule into a Cu</w:t>
      </w:r>
      <w:r w:rsidR="00BB6B25" w:rsidRPr="00BB6B2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="00BB6B25" w:rsidRPr="00BB6B2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I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 fullerene receptor </w:t>
      </w:r>
      <w:r w:rsidR="00BB6B25" w:rsidRPr="00BB6B25">
        <w:rPr>
          <w:rFonts w:ascii="Times New Roman" w:hAnsi="Times New Roman" w:cs="Times New Roman"/>
          <w:i/>
          <w:sz w:val="24"/>
          <w:szCs w:val="24"/>
          <w:lang w:val="en-US"/>
        </w:rPr>
        <w:t>Angew. Chem., Int. Ed.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6B25" w:rsidRPr="00BB6B25">
        <w:rPr>
          <w:rFonts w:ascii="Times New Roman" w:hAnsi="Times New Roman" w:cs="Times New Roman"/>
          <w:b/>
          <w:sz w:val="24"/>
          <w:szCs w:val="24"/>
          <w:lang w:val="en-US"/>
        </w:rPr>
        <w:t>2015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B6B25" w:rsidRPr="00BB6B25">
        <w:rPr>
          <w:rFonts w:ascii="Times New Roman" w:hAnsi="Times New Roman" w:cs="Times New Roman"/>
          <w:i/>
          <w:sz w:val="24"/>
          <w:szCs w:val="24"/>
          <w:lang w:val="en-US"/>
        </w:rPr>
        <w:t>54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, 3988</w:t>
      </w:r>
      <w:r w:rsidR="00BB6B25" w:rsidRPr="00BB6B25">
        <w:rPr>
          <w:rFonts w:ascii="Times New Roman" w:eastAsia="AdvOT8608a8d1+22" w:hAnsi="Times New Roman" w:cs="Times New Roman"/>
          <w:sz w:val="24"/>
          <w:szCs w:val="24"/>
          <w:lang w:val="en-US"/>
        </w:rPr>
        <w:t>−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 xml:space="preserve">3992; c) 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Rizzuto, F. J.; Nitschke, J. R. Stereochemical plasticity modulates cooperative binding in a Co</w:t>
      </w:r>
      <w:r w:rsidR="00BB6B25" w:rsidRPr="00BB6B2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II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2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BB6B25" w:rsidRPr="00BB6B2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 cuboctahedron </w:t>
      </w:r>
      <w:r w:rsidR="00BB6B25" w:rsidRPr="00BB6B25">
        <w:rPr>
          <w:rFonts w:ascii="Times New Roman" w:hAnsi="Times New Roman" w:cs="Times New Roman"/>
          <w:i/>
          <w:sz w:val="24"/>
          <w:szCs w:val="24"/>
          <w:lang w:val="en-US"/>
        </w:rPr>
        <w:t>Nat. Chem.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6B25" w:rsidRPr="00BB6B25">
        <w:rPr>
          <w:rFonts w:ascii="Times New Roman" w:hAnsi="Times New Roman" w:cs="Times New Roman"/>
          <w:b/>
          <w:sz w:val="24"/>
          <w:szCs w:val="24"/>
          <w:lang w:val="en-US"/>
        </w:rPr>
        <w:t>2017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B6B25" w:rsidRPr="00BB6B25">
        <w:rPr>
          <w:rFonts w:ascii="Times New Roman" w:hAnsi="Times New Roman" w:cs="Times New Roman"/>
          <w:i/>
          <w:sz w:val="24"/>
          <w:szCs w:val="24"/>
          <w:lang w:val="en-US"/>
        </w:rPr>
        <w:t>9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, 903</w:t>
      </w:r>
      <w:r w:rsidR="00BB6B25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BB6B25" w:rsidRPr="00BB6B25">
        <w:rPr>
          <w:rFonts w:ascii="Times New Roman" w:hAnsi="Times New Roman" w:cs="Times New Roman"/>
          <w:sz w:val="24"/>
          <w:szCs w:val="24"/>
          <w:lang w:val="en-US"/>
        </w:rPr>
        <w:t>908.</w:t>
      </w:r>
    </w:p>
    <w:p w14:paraId="5C5CB3BC" w14:textId="53802169" w:rsidR="001271FF" w:rsidRDefault="00BB6B25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F27D7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[</w:t>
      </w:r>
      <w:r w:rsid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8</w:t>
      </w:r>
      <w:r w:rsidR="00F27D7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]</w:t>
      </w:r>
      <w:r w:rsidR="00F27D7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ab/>
        <w:t xml:space="preserve">a) 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>Ronson, T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K.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Zarra, S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.;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Black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>P.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Nitschke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J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 xml:space="preserve"> R. Metal–organic container molecules through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7D72" w:rsidRPr="00434F13">
        <w:rPr>
          <w:rFonts w:ascii="Times New Roman" w:hAnsi="Times New Roman" w:cs="Times New Roman"/>
          <w:sz w:val="24"/>
          <w:szCs w:val="24"/>
          <w:lang w:val="en-US"/>
        </w:rPr>
        <w:t>subcomponent self-assembly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7D72" w:rsidRPr="003C332B">
        <w:rPr>
          <w:rFonts w:ascii="Times New Roman" w:hAnsi="Times New Roman" w:cs="Times New Roman"/>
          <w:i/>
          <w:sz w:val="24"/>
          <w:szCs w:val="24"/>
          <w:lang w:val="en-US"/>
        </w:rPr>
        <w:t>Chem. Commun.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7D72" w:rsidRPr="003C332B">
        <w:rPr>
          <w:rFonts w:ascii="Times New Roman" w:hAnsi="Times New Roman" w:cs="Times New Roman"/>
          <w:b/>
          <w:sz w:val="24"/>
          <w:szCs w:val="24"/>
          <w:lang w:val="en-US"/>
        </w:rPr>
        <w:t>201</w:t>
      </w:r>
      <w:r w:rsidR="00F27D7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7D72">
        <w:rPr>
          <w:rFonts w:ascii="Times New Roman" w:hAnsi="Times New Roman" w:cs="Times New Roman"/>
          <w:i/>
          <w:sz w:val="24"/>
          <w:szCs w:val="24"/>
          <w:lang w:val="en-US"/>
        </w:rPr>
        <w:t>49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7D72">
        <w:rPr>
          <w:rFonts w:ascii="Times New Roman" w:hAnsi="Times New Roman" w:cs="Times New Roman"/>
          <w:sz w:val="24"/>
          <w:szCs w:val="24"/>
          <w:lang w:val="en-US"/>
        </w:rPr>
        <w:t xml:space="preserve">2476-2490; b) 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Zhang, D.; Ronson, T. K.; Nitschke, J. R. Functional Capsules via Subcomponent Self-Assembly </w:t>
      </w:r>
      <w:r w:rsidR="00F27D72" w:rsidRPr="003C332B">
        <w:rPr>
          <w:rFonts w:ascii="Times New Roman" w:hAnsi="Times New Roman" w:cs="Times New Roman"/>
          <w:i/>
          <w:sz w:val="24"/>
          <w:szCs w:val="24"/>
          <w:lang w:val="en-US"/>
        </w:rPr>
        <w:t>Acc. Chem. Res.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27D72" w:rsidRPr="003C332B">
        <w:rPr>
          <w:rFonts w:ascii="Times New Roman" w:hAnsi="Times New Roman" w:cs="Times New Roman"/>
          <w:b/>
          <w:sz w:val="24"/>
          <w:szCs w:val="24"/>
          <w:lang w:val="en-US"/>
        </w:rPr>
        <w:t>2018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7D72" w:rsidRPr="003C332B">
        <w:rPr>
          <w:rFonts w:ascii="Times New Roman" w:hAnsi="Times New Roman" w:cs="Times New Roman"/>
          <w:i/>
          <w:sz w:val="24"/>
          <w:szCs w:val="24"/>
          <w:lang w:val="en-US"/>
        </w:rPr>
        <w:t>51</w:t>
      </w:r>
      <w:r w:rsidR="00F27D72" w:rsidRPr="003C332B">
        <w:rPr>
          <w:rFonts w:ascii="Times New Roman" w:hAnsi="Times New Roman" w:cs="Times New Roman"/>
          <w:sz w:val="24"/>
          <w:szCs w:val="24"/>
          <w:lang w:val="en-US"/>
        </w:rPr>
        <w:t>, 2423-2436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 xml:space="preserve">; c) 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>Rizzuto, F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J.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Ramsay, W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J.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;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Nitschke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>J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R. Otherwise Unstable Structures Self-Assemble in the Cavities of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>Cuboctahedral Coordination Cages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3148D" w:rsidRPr="00A23699">
        <w:rPr>
          <w:rFonts w:ascii="Times New Roman" w:hAnsi="Times New Roman" w:cs="Times New Roman"/>
          <w:i/>
          <w:sz w:val="24"/>
          <w:szCs w:val="24"/>
          <w:lang w:val="en-US"/>
        </w:rPr>
        <w:t>J. Am. Chem. Soc.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3148D" w:rsidRPr="00A23699">
        <w:rPr>
          <w:rFonts w:ascii="Times New Roman" w:hAnsi="Times New Roman" w:cs="Times New Roman"/>
          <w:b/>
          <w:sz w:val="24"/>
          <w:szCs w:val="24"/>
          <w:lang w:val="en-US"/>
        </w:rPr>
        <w:t>2018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3148D" w:rsidRPr="00A23699">
        <w:rPr>
          <w:rFonts w:ascii="Times New Roman" w:hAnsi="Times New Roman" w:cs="Times New Roman"/>
          <w:i/>
          <w:sz w:val="24"/>
          <w:szCs w:val="24"/>
          <w:lang w:val="en-US"/>
        </w:rPr>
        <w:t>140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>, 11502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33148D" w:rsidRPr="00A23699">
        <w:rPr>
          <w:rFonts w:ascii="Times New Roman" w:hAnsi="Times New Roman" w:cs="Times New Roman"/>
          <w:sz w:val="24"/>
          <w:szCs w:val="24"/>
          <w:lang w:val="en-US"/>
        </w:rPr>
        <w:t>11509</w:t>
      </w:r>
      <w:r w:rsidR="0033148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A562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AA87FF4" w14:textId="6E637F66" w:rsidR="00BB6DCB" w:rsidRPr="00BB6DCB" w:rsidRDefault="007961F1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</w:pPr>
      <w:r w:rsidRPr="000506E5">
        <w:rPr>
          <w:rFonts w:ascii="Times New Roman" w:hAnsi="Times New Roman" w:cs="Times New Roman"/>
          <w:sz w:val="24"/>
          <w:szCs w:val="24"/>
          <w:lang w:val="en-US"/>
        </w:rPr>
        <w:t>[9]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For the sake of brevity, 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beyond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this point abbreviated versions of the geometrical descriptors for the metal centers ar</w:t>
      </w:r>
      <w:r w:rsidRPr="000506E5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used: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nstead of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nstead of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. Thus, for example, the formula of compound </w:t>
      </w:r>
      <w:r w:rsidR="00BB6DCB" w:rsidRPr="000506E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, becomes </w:t>
      </w:r>
      <w:r w:rsidR="00BB6DCB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(dmso-O)</w:t>
      </w:r>
      <w:r w:rsidR="00BB6DCB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B6DCB" w:rsidRPr="000506E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275D0" w:rsidRPr="000506E5">
        <w:rPr>
          <w:rFonts w:ascii="Times New Roman" w:hAnsi="Times New Roman" w:cs="Times New Roman"/>
          <w:sz w:val="24"/>
          <w:szCs w:val="24"/>
          <w:lang w:val="en-US"/>
        </w:rPr>
        <w:t xml:space="preserve"> In the metal fragments, such as {</w:t>
      </w:r>
      <w:r w:rsidR="004275D0" w:rsidRPr="000506E5">
        <w:rPr>
          <w:rFonts w:ascii="Times New Roman" w:hAnsi="Times New Roman" w:cs="Times New Roman"/>
          <w:i/>
          <w:sz w:val="24"/>
          <w:szCs w:val="24"/>
          <w:lang w:val="en-US"/>
        </w:rPr>
        <w:t>t,c,c</w:t>
      </w:r>
      <w:r w:rsidR="004275D0" w:rsidRPr="000506E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4275D0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275D0" w:rsidRPr="000506E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4275D0" w:rsidRPr="000506E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275D0" w:rsidRPr="000506E5">
        <w:rPr>
          <w:rFonts w:ascii="Times New Roman" w:hAnsi="Times New Roman" w:cs="Times New Roman"/>
          <w:sz w:val="24"/>
          <w:szCs w:val="24"/>
          <w:lang w:val="en-US"/>
        </w:rPr>
        <w:t>}, t</w:t>
      </w:r>
      <w:r w:rsidR="004275D0" w:rsidRPr="000506E5">
        <w:rPr>
          <w:rFonts w:ascii="Times New Roman" w:eastAsia="Calibri" w:hAnsi="Times New Roman"/>
          <w:sz w:val="24"/>
          <w:szCs w:val="24"/>
          <w:lang w:val="en-US"/>
        </w:rPr>
        <w:t>he third geometrical descriptor concerns the two vacant coordination positions that will be occupied by the incoming ligands.</w:t>
      </w:r>
    </w:p>
    <w:p w14:paraId="29D58EA0" w14:textId="7E2492AE" w:rsidR="007B36A5" w:rsidRPr="003A5AA7" w:rsidRDefault="00BB3B3D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</w:pPr>
      <w:r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[</w:t>
      </w:r>
      <w:r w:rsidR="00B466B9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10</w:t>
      </w:r>
      <w:r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]</w:t>
      </w:r>
      <w:r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ab/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Alessio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E.</w:t>
      </w:r>
      <w:r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Milani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B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Bolle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M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Mestroni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G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Faleschini,</w:t>
      </w:r>
      <w:r w:rsidR="00BB6DCB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P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Todone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F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Geremia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S.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65049E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Calligaris, </w:t>
      </w:r>
      <w:r w:rsidR="007B36A5" w:rsidRPr="0065049E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M. </w:t>
      </w:r>
      <w:r w:rsidR="0065049E" w:rsidRPr="0065049E">
        <w:rPr>
          <w:rFonts w:ascii="Times New Roman" w:hAnsi="Times New Roman" w:cs="Times New Roman"/>
          <w:sz w:val="24"/>
          <w:lang w:val="en-US"/>
        </w:rPr>
        <w:t>Carbonyl derivatives of chloride-dimethyl sulfoxide-ruthenium(II) complexes: synthesis, structural characterization and reactivity of Ru(CO)</w:t>
      </w:r>
      <w:r w:rsidR="0065049E" w:rsidRPr="0065049E">
        <w:rPr>
          <w:rFonts w:ascii="Times New Roman" w:hAnsi="Times New Roman" w:cs="Times New Roman"/>
          <w:sz w:val="24"/>
          <w:vertAlign w:val="subscript"/>
          <w:lang w:val="en-US"/>
        </w:rPr>
        <w:t>X</w:t>
      </w:r>
      <w:r w:rsidR="0065049E" w:rsidRPr="0065049E">
        <w:rPr>
          <w:rFonts w:ascii="Times New Roman" w:hAnsi="Times New Roman" w:cs="Times New Roman"/>
          <w:sz w:val="24"/>
          <w:lang w:val="en-US"/>
        </w:rPr>
        <w:t>(DMSO)</w:t>
      </w:r>
      <w:r w:rsidR="0065049E" w:rsidRPr="0065049E">
        <w:rPr>
          <w:rFonts w:ascii="Times New Roman" w:hAnsi="Times New Roman" w:cs="Times New Roman"/>
          <w:sz w:val="24"/>
          <w:vertAlign w:val="subscript"/>
          <w:lang w:val="en-US"/>
        </w:rPr>
        <w:t>4-X</w:t>
      </w:r>
      <w:r w:rsidR="0065049E" w:rsidRPr="0065049E">
        <w:rPr>
          <w:rFonts w:ascii="Times New Roman" w:hAnsi="Times New Roman" w:cs="Times New Roman"/>
          <w:sz w:val="24"/>
          <w:lang w:val="en-US"/>
        </w:rPr>
        <w:t>Cl</w:t>
      </w:r>
      <w:r w:rsidR="0065049E" w:rsidRPr="0065049E"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 w:rsidR="0065049E" w:rsidRPr="0065049E">
        <w:rPr>
          <w:rFonts w:ascii="Times New Roman" w:hAnsi="Times New Roman" w:cs="Times New Roman"/>
          <w:sz w:val="24"/>
          <w:lang w:val="en-US"/>
        </w:rPr>
        <w:t xml:space="preserve"> complexes (X = 1-3)</w:t>
      </w:r>
      <w:r w:rsidR="0065049E">
        <w:rPr>
          <w:rFonts w:ascii="Times New Roman" w:hAnsi="Times New Roman" w:cs="Times New Roman"/>
          <w:sz w:val="24"/>
          <w:lang w:val="en-US"/>
        </w:rPr>
        <w:t xml:space="preserve"> </w:t>
      </w:r>
      <w:r w:rsidR="007B36A5" w:rsidRPr="0065049E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 xml:space="preserve">Inorg. </w:t>
      </w:r>
      <w:r w:rsidR="007B36A5" w:rsidRPr="003A5AA7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>Chem.</w:t>
      </w:r>
      <w:r w:rsidR="007B36A5" w:rsidRPr="003A5AA7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7B36A5" w:rsidRPr="003A5AA7">
        <w:rPr>
          <w:rFonts w:ascii="Times New Roman" w:eastAsia="TimesNewRomanSF" w:hAnsi="Times New Roman" w:cs="Times New Roman"/>
          <w:b/>
          <w:sz w:val="24"/>
          <w:szCs w:val="24"/>
          <w:lang w:val="en-US" w:eastAsia="it-IT"/>
        </w:rPr>
        <w:t>1995</w:t>
      </w:r>
      <w:r w:rsidR="007B36A5" w:rsidRPr="003A5AA7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, </w:t>
      </w:r>
      <w:r w:rsidR="007B36A5" w:rsidRPr="003A5AA7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>34</w:t>
      </w:r>
      <w:r w:rsidR="007B36A5" w:rsidRPr="003A5AA7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, 4722-4734.</w:t>
      </w:r>
    </w:p>
    <w:p w14:paraId="7446B137" w14:textId="3CC10758" w:rsidR="007B36A5" w:rsidRDefault="00F4445E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</w:pPr>
      <w:r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[</w:t>
      </w:r>
      <w:r w:rsid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1</w:t>
      </w:r>
      <w:r w:rsidR="00B466B9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1</w:t>
      </w:r>
      <w:r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]</w:t>
      </w:r>
      <w:r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ab/>
      </w:r>
      <w:r w:rsidR="00B365ED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Bratsos, </w:t>
      </w:r>
      <w:r w:rsidR="007B36A5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I.</w:t>
      </w:r>
      <w:r w:rsidR="00B365ED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;</w:t>
      </w:r>
      <w:r w:rsidR="007B36A5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B365ED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Alessio, </w:t>
      </w:r>
      <w:r w:rsidR="007B36A5" w:rsidRPr="00B365ED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E. </w:t>
      </w:r>
      <w:r w:rsidR="00B365ED" w:rsidRPr="00B365ED">
        <w:rPr>
          <w:rFonts w:ascii="Times New Roman" w:hAnsi="Times New Roman" w:cs="Times New Roman"/>
          <w:sz w:val="24"/>
          <w:szCs w:val="24"/>
          <w:lang w:val="en-US"/>
        </w:rPr>
        <w:t>The pivotal role of Ru-dmso compounds in the discovery of well-behaved precursors</w:t>
      </w:r>
      <w:r w:rsidR="00B365ED" w:rsidRPr="00B365ED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 xml:space="preserve"> </w:t>
      </w:r>
      <w:r w:rsidR="007B36A5" w:rsidRPr="00B365ED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 xml:space="preserve">Eur. J. Inorg. </w:t>
      </w:r>
      <w:r w:rsidR="007B36A5" w:rsidRPr="003A5AA7">
        <w:rPr>
          <w:rFonts w:ascii="Times New Roman" w:eastAsia="TimesNewRomanSF" w:hAnsi="Times New Roman" w:cs="Times New Roman"/>
          <w:i/>
          <w:sz w:val="24"/>
          <w:szCs w:val="24"/>
          <w:lang w:val="en-US" w:eastAsia="it-IT"/>
        </w:rPr>
        <w:t>Chem.</w:t>
      </w:r>
      <w:r w:rsidR="007B36A5" w:rsidRPr="003A5AA7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 xml:space="preserve"> </w:t>
      </w:r>
      <w:r w:rsidR="007B36A5" w:rsidRPr="003A5AA7">
        <w:rPr>
          <w:rFonts w:ascii="Times New Roman" w:eastAsia="TimesNewRomanSF" w:hAnsi="Times New Roman" w:cs="Times New Roman"/>
          <w:b/>
          <w:sz w:val="24"/>
          <w:szCs w:val="24"/>
          <w:lang w:val="en-US" w:eastAsia="it-IT"/>
        </w:rPr>
        <w:t>2018</w:t>
      </w:r>
      <w:r w:rsidRPr="003A5AA7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, 2296-3013.</w:t>
      </w:r>
    </w:p>
    <w:p w14:paraId="35FA5231" w14:textId="3D1898BF" w:rsidR="00E4048F" w:rsidRPr="00E4048F" w:rsidRDefault="00E4048F" w:rsidP="007961F1">
      <w:pPr>
        <w:tabs>
          <w:tab w:val="left" w:pos="-1701"/>
        </w:tabs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[</w:t>
      </w:r>
      <w:r w:rsidR="00505C34" w:rsidRP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1</w:t>
      </w:r>
      <w:r w:rsidR="00B466B9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2</w:t>
      </w:r>
      <w:r w:rsidRP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>]</w:t>
      </w:r>
      <w:r w:rsidRPr="00007282">
        <w:rPr>
          <w:rFonts w:ascii="Times New Roman" w:eastAsia="TimesNewRomanSF" w:hAnsi="Times New Roman" w:cs="Times New Roman"/>
          <w:sz w:val="24"/>
          <w:szCs w:val="24"/>
          <w:lang w:val="en-US" w:eastAsia="it-IT"/>
        </w:rPr>
        <w:tab/>
      </w:r>
      <w:r w:rsidRPr="00007282">
        <w:rPr>
          <w:rFonts w:ascii="Times New Roman" w:hAnsi="Times New Roman" w:cs="Times New Roman"/>
          <w:sz w:val="24"/>
          <w:szCs w:val="24"/>
          <w:lang w:val="en-US"/>
        </w:rPr>
        <w:t>Derossi, S.; Casanova, M.; Iengo, E.; Zangrando, E.; Stener, M.; Alessio, E. Self-assembled</w:t>
      </w:r>
      <w:r w:rsidRPr="00E4048F">
        <w:rPr>
          <w:rFonts w:ascii="Times New Roman" w:hAnsi="Times New Roman" w:cs="Times New Roman"/>
          <w:sz w:val="24"/>
          <w:szCs w:val="24"/>
          <w:lang w:val="en-US"/>
        </w:rPr>
        <w:t xml:space="preserve"> metallacycles with pyrazine edges: a new example in which the unexpected molecular triangle prevails over the expected</w:t>
      </w:r>
      <w:r w:rsidR="003E7AE3">
        <w:rPr>
          <w:rFonts w:ascii="Times New Roman" w:hAnsi="Times New Roman" w:cs="Times New Roman"/>
          <w:sz w:val="24"/>
          <w:szCs w:val="24"/>
          <w:lang w:val="en-US"/>
        </w:rPr>
        <w:t xml:space="preserve"> molecular square </w:t>
      </w:r>
      <w:r w:rsidRPr="003E7AE3">
        <w:rPr>
          <w:rFonts w:ascii="Times New Roman" w:hAnsi="Times New Roman" w:cs="Times New Roman"/>
          <w:i/>
          <w:sz w:val="24"/>
          <w:szCs w:val="24"/>
          <w:lang w:val="en-US"/>
        </w:rPr>
        <w:t>Inorg. Chem.</w:t>
      </w:r>
      <w:r w:rsidRPr="00E404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7AE3">
        <w:rPr>
          <w:rFonts w:ascii="Times New Roman" w:hAnsi="Times New Roman" w:cs="Times New Roman"/>
          <w:b/>
          <w:sz w:val="24"/>
          <w:szCs w:val="24"/>
          <w:lang w:val="en-US"/>
        </w:rPr>
        <w:t>2007</w:t>
      </w:r>
      <w:r w:rsidRPr="00E4048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E7AE3">
        <w:rPr>
          <w:rFonts w:ascii="Times New Roman" w:hAnsi="Times New Roman" w:cs="Times New Roman"/>
          <w:i/>
          <w:sz w:val="24"/>
          <w:szCs w:val="24"/>
          <w:lang w:val="en-US"/>
        </w:rPr>
        <w:t>46</w:t>
      </w:r>
      <w:r w:rsidRPr="00E4048F">
        <w:rPr>
          <w:rFonts w:ascii="Times New Roman" w:hAnsi="Times New Roman" w:cs="Times New Roman"/>
          <w:sz w:val="24"/>
          <w:szCs w:val="24"/>
          <w:lang w:val="en-US"/>
        </w:rPr>
        <w:t>,11243-11253.</w:t>
      </w:r>
    </w:p>
    <w:p w14:paraId="47359C36" w14:textId="28817CCE" w:rsidR="00794352" w:rsidRDefault="00794352" w:rsidP="005646D5">
      <w:pPr>
        <w:pStyle w:val="Corpotesto"/>
        <w:spacing w:line="360" w:lineRule="auto"/>
        <w:ind w:left="567" w:hanging="567"/>
        <w:rPr>
          <w:rFonts w:ascii="Times New Roman" w:hAnsi="Times New Roman"/>
          <w:sz w:val="24"/>
          <w:szCs w:val="24"/>
          <w:lang w:val="en-US"/>
        </w:rPr>
      </w:pPr>
      <w:r w:rsidRPr="005646D5">
        <w:rPr>
          <w:rFonts w:ascii="Times New Roman" w:eastAsia="Calibri" w:hAnsi="Times New Roman"/>
          <w:sz w:val="24"/>
          <w:szCs w:val="24"/>
          <w:lang w:val="en-US"/>
        </w:rPr>
        <w:t>[</w:t>
      </w:r>
      <w:r w:rsidR="005646D5">
        <w:rPr>
          <w:rFonts w:ascii="Times New Roman" w:eastAsia="Calibri" w:hAnsi="Times New Roman"/>
          <w:sz w:val="24"/>
          <w:szCs w:val="24"/>
          <w:lang w:val="en-US"/>
        </w:rPr>
        <w:t>1</w:t>
      </w:r>
      <w:r w:rsidR="00B466B9">
        <w:rPr>
          <w:rFonts w:ascii="Times New Roman" w:eastAsia="Calibri" w:hAnsi="Times New Roman"/>
          <w:sz w:val="24"/>
          <w:szCs w:val="24"/>
          <w:lang w:val="en-US"/>
        </w:rPr>
        <w:t>3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>]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ab/>
      </w:r>
      <w:r w:rsidR="005646D5" w:rsidRPr="005646D5">
        <w:rPr>
          <w:rFonts w:ascii="Times New Roman" w:eastAsia="Calibri" w:hAnsi="Times New Roman"/>
          <w:sz w:val="24"/>
          <w:szCs w:val="24"/>
          <w:lang w:val="en-US"/>
        </w:rPr>
        <w:t xml:space="preserve">Iengo, 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>E.</w:t>
      </w:r>
      <w:r w:rsidR="005646D5">
        <w:rPr>
          <w:rFonts w:ascii="Times New Roman" w:eastAsia="Calibri" w:hAnsi="Times New Roman"/>
          <w:sz w:val="24"/>
          <w:szCs w:val="24"/>
          <w:lang w:val="en-US"/>
        </w:rPr>
        <w:t>;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5646D5" w:rsidRPr="005646D5">
        <w:rPr>
          <w:rFonts w:ascii="Times New Roman" w:eastAsia="Calibri" w:hAnsi="Times New Roman"/>
          <w:sz w:val="24"/>
          <w:szCs w:val="24"/>
          <w:lang w:val="en-US"/>
        </w:rPr>
        <w:t xml:space="preserve">Zangrando, 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>E.</w:t>
      </w:r>
      <w:r w:rsidR="005646D5">
        <w:rPr>
          <w:rFonts w:ascii="Times New Roman" w:eastAsia="Calibri" w:hAnsi="Times New Roman"/>
          <w:sz w:val="24"/>
          <w:szCs w:val="24"/>
          <w:lang w:val="en-US"/>
        </w:rPr>
        <w:t>;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5646D5" w:rsidRPr="005646D5">
        <w:rPr>
          <w:rFonts w:ascii="Times New Roman" w:eastAsia="Calibri" w:hAnsi="Times New Roman"/>
          <w:sz w:val="24"/>
          <w:szCs w:val="24"/>
          <w:lang w:val="en-US"/>
        </w:rPr>
        <w:t xml:space="preserve">Minatel, 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>R.</w:t>
      </w:r>
      <w:r w:rsidR="005646D5">
        <w:rPr>
          <w:rFonts w:ascii="Times New Roman" w:eastAsia="Calibri" w:hAnsi="Times New Roman"/>
          <w:sz w:val="24"/>
          <w:szCs w:val="24"/>
          <w:lang w:val="en-US"/>
        </w:rPr>
        <w:t>;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5646D5" w:rsidRPr="005646D5">
        <w:rPr>
          <w:rFonts w:ascii="Times New Roman" w:eastAsia="Calibri" w:hAnsi="Times New Roman"/>
          <w:sz w:val="24"/>
          <w:szCs w:val="24"/>
          <w:lang w:val="en-US"/>
        </w:rPr>
        <w:t xml:space="preserve">Alessio, </w:t>
      </w:r>
      <w:r w:rsidRPr="005646D5">
        <w:rPr>
          <w:rFonts w:ascii="Times New Roman" w:eastAsia="Calibri" w:hAnsi="Times New Roman"/>
          <w:sz w:val="24"/>
          <w:szCs w:val="24"/>
          <w:lang w:val="en-US"/>
        </w:rPr>
        <w:t xml:space="preserve">E. </w:t>
      </w:r>
      <w:r w:rsidR="005646D5" w:rsidRPr="005646D5">
        <w:rPr>
          <w:rFonts w:ascii="Times New Roman" w:hAnsi="Times New Roman" w:cs="Times New Roman"/>
          <w:sz w:val="24"/>
          <w:szCs w:val="24"/>
          <w:lang w:val="en-GB"/>
        </w:rPr>
        <w:t>Metallacycles of porphyrins as building blocks in the construction of higher order assemblies through axial coordination of bridging ligands: solution and solid state characterization of molecular sandwiches and molecular wires.</w:t>
      </w:r>
      <w:r w:rsidR="005646D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5646D5">
        <w:rPr>
          <w:rFonts w:ascii="Times New Roman" w:hAnsi="Times New Roman"/>
          <w:i/>
          <w:sz w:val="24"/>
          <w:szCs w:val="24"/>
          <w:lang w:val="en-US"/>
        </w:rPr>
        <w:t>J. Am. Chem. Soc.</w:t>
      </w:r>
      <w:r w:rsidRPr="005646D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646D5">
        <w:rPr>
          <w:rFonts w:ascii="Times New Roman" w:hAnsi="Times New Roman"/>
          <w:b/>
          <w:sz w:val="24"/>
          <w:szCs w:val="24"/>
          <w:lang w:val="en-US"/>
        </w:rPr>
        <w:t>2002</w:t>
      </w:r>
      <w:r w:rsidRPr="005646D5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5646D5">
        <w:rPr>
          <w:rFonts w:ascii="Times New Roman" w:hAnsi="Times New Roman"/>
          <w:i/>
          <w:sz w:val="24"/>
          <w:szCs w:val="24"/>
          <w:lang w:val="en-US"/>
        </w:rPr>
        <w:t>124</w:t>
      </w:r>
      <w:r w:rsidRPr="005646D5">
        <w:rPr>
          <w:rFonts w:ascii="Times New Roman" w:hAnsi="Times New Roman"/>
          <w:sz w:val="24"/>
          <w:szCs w:val="24"/>
          <w:lang w:val="en-US"/>
        </w:rPr>
        <w:t>, 1003</w:t>
      </w:r>
      <w:r w:rsidR="005646D5" w:rsidRPr="005646D5">
        <w:rPr>
          <w:rFonts w:ascii="Times New Roman" w:hAnsi="Times New Roman"/>
          <w:sz w:val="24"/>
          <w:szCs w:val="24"/>
          <w:lang w:val="en-US"/>
        </w:rPr>
        <w:t>-</w:t>
      </w:r>
      <w:r w:rsidRPr="005646D5">
        <w:rPr>
          <w:rFonts w:ascii="Times New Roman" w:hAnsi="Times New Roman"/>
          <w:sz w:val="24"/>
          <w:szCs w:val="24"/>
          <w:lang w:val="en-US"/>
        </w:rPr>
        <w:t>1013.</w:t>
      </w:r>
    </w:p>
    <w:p w14:paraId="758F3E50" w14:textId="6F5D8413" w:rsidR="00D05E2D" w:rsidRPr="005646D5" w:rsidRDefault="00505C34" w:rsidP="005646D5">
      <w:pPr>
        <w:pStyle w:val="Corpotesto"/>
        <w:spacing w:line="360" w:lineRule="auto"/>
        <w:ind w:left="567"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1</w:t>
      </w:r>
      <w:r w:rsidR="00B466B9">
        <w:rPr>
          <w:rFonts w:ascii="Times New Roman" w:hAnsi="Times New Roman"/>
          <w:sz w:val="24"/>
          <w:szCs w:val="24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>Minor amounts of the 3+3 metallacycle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r w:rsidR="00D05E2D" w:rsidRPr="00B25465">
        <w:rPr>
          <w:rFonts w:ascii="Times New Roman" w:hAnsi="Times New Roman" w:cs="Times New Roman"/>
          <w:i/>
          <w:sz w:val="24"/>
          <w:szCs w:val="24"/>
          <w:lang w:val="en-US"/>
        </w:rPr>
        <w:t>t,c</w:t>
      </w:r>
      <w:r w:rsidR="00D05E2D">
        <w:rPr>
          <w:rFonts w:ascii="Times New Roman" w:hAnsi="Times New Roman" w:cs="Times New Roman"/>
          <w:i/>
          <w:sz w:val="24"/>
          <w:szCs w:val="24"/>
          <w:lang w:val="en-US"/>
        </w:rPr>
        <w:t>,c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D05E2D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D05E2D" w:rsidRPr="00B254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(4′</w:t>
      </w:r>
      <w:r w:rsidR="00D05E2D"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="00D05E2D" w:rsidRPr="00B25465">
        <w:rPr>
          <w:rFonts w:ascii="Times New Roman" w:hAnsi="Times New Roman" w:cs="Times New Roman"/>
          <w:sz w:val="24"/>
          <w:szCs w:val="24"/>
          <w:lang w:val="en-US"/>
        </w:rPr>
        <w:t>DPyP)]</w:t>
      </w:r>
      <w:r w:rsidR="00D05E2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 xml:space="preserve"> – which is basically a metalla-calyxarene of porphyrins – were also obtained</w:t>
      </w:r>
      <w:r w:rsidR="00D05E2D" w:rsidRPr="001D392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05E2D">
        <w:rPr>
          <w:rFonts w:ascii="Times New Roman" w:hAnsi="Times New Roman" w:cs="Times New Roman"/>
          <w:sz w:val="24"/>
          <w:szCs w:val="24"/>
          <w:lang w:val="en-US"/>
        </w:rPr>
        <w:t xml:space="preserve">and isolated in pure form through careful chromatographic separation. See: </w:t>
      </w:r>
      <w:r w:rsidR="00D05E2D" w:rsidRPr="005C788A">
        <w:rPr>
          <w:rFonts w:ascii="Times New Roman" w:hAnsi="Times New Roman" w:cs="Times New Roman"/>
          <w:bCs/>
          <w:sz w:val="24"/>
          <w:lang w:val="en-US"/>
        </w:rPr>
        <w:t xml:space="preserve">Iengo, E.; Zangrando, E.; </w:t>
      </w:r>
      <w:r w:rsidR="00D05E2D" w:rsidRPr="005C788A">
        <w:rPr>
          <w:rFonts w:ascii="Times New Roman" w:hAnsi="Times New Roman" w:cs="Times New Roman"/>
          <w:sz w:val="24"/>
          <w:lang w:val="en-US"/>
        </w:rPr>
        <w:t>Alessio, E. Discrete Supramolecular Assemblies of Porphyrins Med</w:t>
      </w:r>
      <w:r w:rsidR="00D05E2D">
        <w:rPr>
          <w:rFonts w:ascii="Times New Roman" w:hAnsi="Times New Roman" w:cs="Times New Roman"/>
          <w:sz w:val="24"/>
          <w:lang w:val="en-US"/>
        </w:rPr>
        <w:t xml:space="preserve">iated by Coordination Compounds </w:t>
      </w:r>
      <w:r w:rsidR="00D05E2D" w:rsidRPr="005C788A">
        <w:rPr>
          <w:rFonts w:ascii="Times New Roman" w:hAnsi="Times New Roman" w:cs="Times New Roman"/>
          <w:bCs/>
          <w:i/>
          <w:iCs/>
          <w:sz w:val="24"/>
          <w:lang w:val="fr-FR"/>
        </w:rPr>
        <w:t xml:space="preserve">Eur. J. Inorg. </w:t>
      </w:r>
      <w:r w:rsidR="00D05E2D" w:rsidRPr="005C788A">
        <w:rPr>
          <w:rFonts w:ascii="Times New Roman" w:hAnsi="Times New Roman" w:cs="Times New Roman"/>
          <w:bCs/>
          <w:i/>
          <w:iCs/>
          <w:sz w:val="24"/>
          <w:lang w:val="en-US"/>
        </w:rPr>
        <w:t>Chem.</w:t>
      </w:r>
      <w:r w:rsidR="00D05E2D" w:rsidRPr="005C788A">
        <w:rPr>
          <w:rFonts w:ascii="Times New Roman" w:hAnsi="Times New Roman" w:cs="Times New Roman"/>
          <w:bCs/>
          <w:sz w:val="24"/>
          <w:lang w:val="en-US"/>
        </w:rPr>
        <w:t xml:space="preserve"> </w:t>
      </w:r>
      <w:r w:rsidR="00D05E2D" w:rsidRPr="005C788A">
        <w:rPr>
          <w:rFonts w:ascii="Times New Roman" w:hAnsi="Times New Roman" w:cs="Times New Roman"/>
          <w:b/>
          <w:sz w:val="24"/>
          <w:lang w:val="en-US"/>
        </w:rPr>
        <w:t>2003</w:t>
      </w:r>
      <w:r w:rsidR="00D05E2D" w:rsidRPr="005C788A">
        <w:rPr>
          <w:rFonts w:ascii="Times New Roman" w:hAnsi="Times New Roman" w:cs="Times New Roman"/>
          <w:bCs/>
          <w:sz w:val="24"/>
          <w:lang w:val="en-US"/>
        </w:rPr>
        <w:t xml:space="preserve">, </w:t>
      </w:r>
      <w:r w:rsidR="00D05E2D" w:rsidRPr="005C788A">
        <w:rPr>
          <w:rFonts w:ascii="Times New Roman" w:hAnsi="Times New Roman" w:cs="Times New Roman"/>
          <w:sz w:val="24"/>
          <w:lang w:val="en-US"/>
        </w:rPr>
        <w:t>2371-2384</w:t>
      </w:r>
      <w:r w:rsidR="00D05E2D" w:rsidRPr="005C788A">
        <w:rPr>
          <w:rFonts w:ascii="Times New Roman" w:hAnsi="Times New Roman" w:cs="Times New Roman"/>
          <w:bCs/>
          <w:sz w:val="24"/>
          <w:lang w:val="en-US"/>
        </w:rPr>
        <w:t>.</w:t>
      </w:r>
    </w:p>
    <w:p w14:paraId="1AC34261" w14:textId="750E8A59" w:rsidR="000876D8" w:rsidRDefault="000876D8" w:rsidP="000876D8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0876D8">
        <w:rPr>
          <w:rFonts w:ascii="Times New Roman" w:hAnsi="Times New Roman" w:cs="Times New Roman"/>
          <w:sz w:val="24"/>
          <w:szCs w:val="24"/>
          <w:lang w:val="en-US"/>
        </w:rPr>
        <w:t>[1</w:t>
      </w:r>
      <w:r w:rsidR="00B466B9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ab/>
        <w:t xml:space="preserve">Iengo, E.; Zangrando, E.; Bellini, M.; </w:t>
      </w:r>
      <w:r w:rsidRPr="000876D8">
        <w:rPr>
          <w:rFonts w:ascii="Times New Roman" w:hAnsi="Times New Roman" w:cs="Times New Roman"/>
          <w:bCs/>
          <w:sz w:val="24"/>
          <w:szCs w:val="24"/>
          <w:lang w:val="en-US"/>
        </w:rPr>
        <w:t>Alessio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876D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E.; 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 xml:space="preserve">Prodi, A.; Chiorboli, C.; Scandola, F. </w:t>
      </w:r>
      <w:r w:rsidRPr="000876D8">
        <w:rPr>
          <w:rFonts w:ascii="Times New Roman" w:hAnsi="Times New Roman" w:cs="Times New Roman"/>
          <w:sz w:val="24"/>
          <w:lang w:val="en-GB"/>
        </w:rPr>
        <w:t>Pyridylporphyrin metallacycles with a slipped cofacial geometry: spectroscopic, X-ray and photophysical characterization</w:t>
      </w:r>
      <w:r>
        <w:rPr>
          <w:sz w:val="24"/>
          <w:lang w:val="en-GB"/>
        </w:rPr>
        <w:t xml:space="preserve"> </w:t>
      </w:r>
      <w:r w:rsidRPr="000876D8">
        <w:rPr>
          <w:rFonts w:ascii="Times New Roman" w:hAnsi="Times New Roman" w:cs="Times New Roman"/>
          <w:i/>
          <w:iCs/>
          <w:sz w:val="24"/>
          <w:szCs w:val="24"/>
          <w:lang w:val="en-US"/>
        </w:rPr>
        <w:t>Inorg. Chem.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876D8">
        <w:rPr>
          <w:rFonts w:ascii="Times New Roman" w:hAnsi="Times New Roman" w:cs="Times New Roman"/>
          <w:b/>
          <w:bCs/>
          <w:sz w:val="24"/>
          <w:szCs w:val="24"/>
          <w:lang w:val="en-US"/>
        </w:rPr>
        <w:t>2005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876D8">
        <w:rPr>
          <w:rFonts w:ascii="Times New Roman" w:hAnsi="Times New Roman" w:cs="Times New Roman"/>
          <w:i/>
          <w:iCs/>
          <w:sz w:val="24"/>
          <w:szCs w:val="24"/>
          <w:lang w:val="en-US"/>
        </w:rPr>
        <w:t>44</w:t>
      </w:r>
      <w:r w:rsidRPr="000876D8">
        <w:rPr>
          <w:rFonts w:ascii="Times New Roman" w:hAnsi="Times New Roman" w:cs="Times New Roman"/>
          <w:sz w:val="24"/>
          <w:szCs w:val="24"/>
          <w:lang w:val="en-US"/>
        </w:rPr>
        <w:t>, 9752-9762.</w:t>
      </w:r>
    </w:p>
    <w:p w14:paraId="13F876FF" w14:textId="7DB3ABD0" w:rsidR="000876D8" w:rsidRPr="00002260" w:rsidRDefault="000876D8" w:rsidP="008227B7">
      <w:pPr>
        <w:pStyle w:val="References"/>
        <w:spacing w:line="360" w:lineRule="auto"/>
        <w:ind w:left="567" w:hanging="567"/>
        <w:jc w:val="left"/>
        <w:rPr>
          <w:rFonts w:ascii="Times New Roman" w:eastAsia="Calibri" w:hAnsi="Times New Roman"/>
          <w:sz w:val="24"/>
          <w:szCs w:val="24"/>
          <w:lang w:val="en-US"/>
        </w:rPr>
      </w:pPr>
      <w:r w:rsidRPr="00000E6D">
        <w:rPr>
          <w:rFonts w:ascii="Times New Roman" w:hAnsi="Times New Roman"/>
          <w:sz w:val="24"/>
          <w:szCs w:val="24"/>
          <w:lang w:val="en-US" w:eastAsia="it-IT"/>
        </w:rPr>
        <w:t>[1</w:t>
      </w:r>
      <w:r w:rsidR="002D6E3D">
        <w:rPr>
          <w:rFonts w:ascii="Times New Roman" w:hAnsi="Times New Roman"/>
          <w:sz w:val="24"/>
          <w:szCs w:val="24"/>
          <w:lang w:val="en-US" w:eastAsia="it-IT"/>
        </w:rPr>
        <w:t>6</w:t>
      </w:r>
      <w:r w:rsidRPr="00000E6D">
        <w:rPr>
          <w:rFonts w:ascii="Times New Roman" w:hAnsi="Times New Roman"/>
          <w:sz w:val="24"/>
          <w:szCs w:val="24"/>
          <w:lang w:val="en-US" w:eastAsia="it-IT"/>
        </w:rPr>
        <w:t>]</w:t>
      </w:r>
      <w:r w:rsidRPr="00000E6D">
        <w:rPr>
          <w:rFonts w:ascii="Times New Roman" w:hAnsi="Times New Roman"/>
          <w:sz w:val="24"/>
          <w:szCs w:val="24"/>
          <w:lang w:val="en-US" w:eastAsia="it-IT"/>
        </w:rPr>
        <w:tab/>
      </w:r>
      <w:r w:rsidRPr="00000E6D">
        <w:rPr>
          <w:rFonts w:ascii="Times New Roman" w:eastAsia="Calibri" w:hAnsi="Times New Roman"/>
          <w:sz w:val="24"/>
          <w:szCs w:val="24"/>
          <w:lang w:val="en-US"/>
        </w:rPr>
        <w:t>Iengo, E.; Milani, B.; Zangrando, E.; Geremia, S.; Alessio, E. Novel Ruthenium Building Blocks for the Efficient Modular Construction of Heterobimetallic Molecular Squares of Porphyrins</w:t>
      </w:r>
      <w:r w:rsidRPr="00000E6D">
        <w:rPr>
          <w:rFonts w:ascii="Times New Roman" w:eastAsia="Calibri" w:hAnsi="Times New Roman"/>
          <w:i/>
          <w:sz w:val="24"/>
          <w:szCs w:val="24"/>
          <w:lang w:val="en-US"/>
        </w:rPr>
        <w:t xml:space="preserve"> Angew. </w:t>
      </w:r>
      <w:r w:rsidRPr="00002260">
        <w:rPr>
          <w:rFonts w:ascii="Times New Roman" w:eastAsia="Calibri" w:hAnsi="Times New Roman"/>
          <w:i/>
          <w:sz w:val="24"/>
          <w:szCs w:val="24"/>
          <w:lang w:val="en-US"/>
        </w:rPr>
        <w:t>Chem. Int. Ed.</w:t>
      </w:r>
      <w:r w:rsidRPr="00002260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Pr="00002260">
        <w:rPr>
          <w:rFonts w:ascii="Times New Roman" w:eastAsia="Calibri" w:hAnsi="Times New Roman"/>
          <w:b/>
          <w:sz w:val="24"/>
          <w:szCs w:val="24"/>
          <w:lang w:val="en-US"/>
        </w:rPr>
        <w:t>2000</w:t>
      </w:r>
      <w:r w:rsidRPr="00002260">
        <w:rPr>
          <w:rFonts w:ascii="Times New Roman" w:eastAsia="Calibri" w:hAnsi="Times New Roman"/>
          <w:sz w:val="24"/>
          <w:szCs w:val="24"/>
          <w:lang w:val="en-US"/>
        </w:rPr>
        <w:t xml:space="preserve">, </w:t>
      </w:r>
      <w:r w:rsidRPr="00002260">
        <w:rPr>
          <w:rFonts w:ascii="Times New Roman" w:eastAsia="Calibri" w:hAnsi="Times New Roman"/>
          <w:i/>
          <w:sz w:val="24"/>
          <w:szCs w:val="24"/>
          <w:lang w:val="en-US"/>
        </w:rPr>
        <w:t>39</w:t>
      </w:r>
      <w:r w:rsidRPr="00002260">
        <w:rPr>
          <w:rFonts w:ascii="Times New Roman" w:eastAsia="Calibri" w:hAnsi="Times New Roman"/>
          <w:sz w:val="24"/>
          <w:szCs w:val="24"/>
          <w:lang w:val="en-US"/>
        </w:rPr>
        <w:t>, 1096-1099.</w:t>
      </w:r>
    </w:p>
    <w:p w14:paraId="353BA2B5" w14:textId="2D003C10" w:rsidR="00111297" w:rsidRPr="00111297" w:rsidRDefault="00111297" w:rsidP="008227B7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111297">
        <w:rPr>
          <w:rFonts w:ascii="Times New Roman" w:hAnsi="Times New Roman"/>
          <w:sz w:val="24"/>
          <w:szCs w:val="24"/>
          <w:lang w:val="en-US"/>
        </w:rPr>
        <w:t>[1</w:t>
      </w:r>
      <w:r w:rsidR="002D6E3D">
        <w:rPr>
          <w:rFonts w:ascii="Times New Roman" w:hAnsi="Times New Roman"/>
          <w:sz w:val="24"/>
          <w:szCs w:val="24"/>
          <w:lang w:val="en-US"/>
        </w:rPr>
        <w:t>7</w:t>
      </w:r>
      <w:r w:rsidRPr="00111297">
        <w:rPr>
          <w:rFonts w:ascii="Times New Roman" w:hAnsi="Times New Roman"/>
          <w:sz w:val="24"/>
          <w:szCs w:val="24"/>
          <w:lang w:val="en-US"/>
        </w:rPr>
        <w:t>]</w:t>
      </w:r>
      <w:r w:rsidRPr="00111297">
        <w:rPr>
          <w:rFonts w:ascii="Times New Roman" w:hAnsi="Times New Roman"/>
          <w:sz w:val="24"/>
          <w:szCs w:val="24"/>
          <w:lang w:val="en-US"/>
        </w:rPr>
        <w:tab/>
        <w:t>Iengo, E.; Gatti, T.; Zangrando,</w:t>
      </w:r>
      <w:r w:rsidR="00D011E8" w:rsidRPr="00D011E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011E8" w:rsidRPr="00111297">
        <w:rPr>
          <w:rFonts w:ascii="Times New Roman" w:hAnsi="Times New Roman"/>
          <w:sz w:val="24"/>
          <w:szCs w:val="24"/>
          <w:lang w:val="en-US"/>
        </w:rPr>
        <w:t>E</w:t>
      </w:r>
      <w:r w:rsidR="00D011E8">
        <w:rPr>
          <w:rFonts w:ascii="Times New Roman" w:hAnsi="Times New Roman"/>
          <w:sz w:val="24"/>
          <w:szCs w:val="24"/>
          <w:lang w:val="en-US"/>
        </w:rPr>
        <w:t>.</w:t>
      </w:r>
      <w:r w:rsidRPr="00111297">
        <w:rPr>
          <w:rFonts w:ascii="Times New Roman" w:hAnsi="Times New Roman"/>
          <w:sz w:val="24"/>
          <w:szCs w:val="24"/>
          <w:lang w:val="en-US"/>
        </w:rPr>
        <w:t>; Indelli, M. T.; Scandola, F.; Alessio, E. Concerted motions in supramolecular systems: metal-mediated assemblies of porphyrins that behave like nanometric step-machines</w:t>
      </w:r>
      <w:r w:rsidRPr="00111297">
        <w:rPr>
          <w:rFonts w:ascii="Times New Roman" w:hAnsi="Times New Roman"/>
          <w:i/>
          <w:sz w:val="24"/>
          <w:szCs w:val="24"/>
          <w:lang w:val="en-US"/>
        </w:rPr>
        <w:t xml:space="preserve"> Chem. Commun.</w:t>
      </w:r>
      <w:r w:rsidRPr="0011129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11297">
        <w:rPr>
          <w:rFonts w:ascii="Times New Roman" w:hAnsi="Times New Roman"/>
          <w:b/>
          <w:sz w:val="24"/>
          <w:szCs w:val="24"/>
          <w:lang w:val="en-US"/>
        </w:rPr>
        <w:t>2011</w:t>
      </w:r>
      <w:r w:rsidRPr="00111297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111297">
        <w:rPr>
          <w:rFonts w:ascii="Times New Roman" w:hAnsi="Times New Roman"/>
          <w:i/>
          <w:sz w:val="24"/>
          <w:szCs w:val="24"/>
          <w:lang w:val="en-US"/>
        </w:rPr>
        <w:t>47</w:t>
      </w:r>
      <w:r w:rsidRPr="00111297">
        <w:rPr>
          <w:rFonts w:ascii="Times New Roman" w:hAnsi="Times New Roman"/>
          <w:sz w:val="24"/>
          <w:szCs w:val="24"/>
          <w:lang w:val="en-US"/>
        </w:rPr>
        <w:t>, 1616-1618.</w:t>
      </w:r>
    </w:p>
    <w:p w14:paraId="4BDDD072" w14:textId="76FB090E" w:rsidR="00111297" w:rsidRPr="003A5AA7" w:rsidRDefault="00111297" w:rsidP="008227B7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bCs/>
          <w:sz w:val="24"/>
          <w:szCs w:val="24"/>
          <w:lang w:val="en-US"/>
        </w:rPr>
      </w:pPr>
      <w:r w:rsidRPr="00111297">
        <w:rPr>
          <w:rFonts w:ascii="Times New Roman" w:hAnsi="Times New Roman"/>
          <w:sz w:val="24"/>
          <w:szCs w:val="24"/>
          <w:lang w:val="en-US"/>
        </w:rPr>
        <w:t>[1</w:t>
      </w:r>
      <w:r w:rsidR="002D6E3D">
        <w:rPr>
          <w:rFonts w:ascii="Times New Roman" w:hAnsi="Times New Roman"/>
          <w:sz w:val="24"/>
          <w:szCs w:val="24"/>
          <w:lang w:val="en-US"/>
        </w:rPr>
        <w:t>8</w:t>
      </w:r>
      <w:r w:rsidRPr="00111297">
        <w:rPr>
          <w:rFonts w:ascii="Times New Roman" w:hAnsi="Times New Roman"/>
          <w:sz w:val="24"/>
          <w:szCs w:val="24"/>
          <w:lang w:val="en-US"/>
        </w:rPr>
        <w:t>]</w:t>
      </w:r>
      <w:r w:rsidRPr="00111297">
        <w:rPr>
          <w:rFonts w:ascii="Times New Roman" w:hAnsi="Times New Roman"/>
          <w:sz w:val="24"/>
          <w:szCs w:val="24"/>
          <w:lang w:val="en-US"/>
        </w:rPr>
        <w:tab/>
        <w:t xml:space="preserve">Alessio, E.; Casanova, M.; Zangrando, E.; Iengo, E. </w:t>
      </w:r>
      <w:r w:rsidRPr="00111297">
        <w:rPr>
          <w:rStyle w:val="Enfasigrassetto"/>
          <w:rFonts w:ascii="Times New Roman" w:hAnsi="Times New Roman"/>
          <w:b w:val="0"/>
          <w:sz w:val="24"/>
          <w:szCs w:val="24"/>
          <w:lang w:val="en-US"/>
        </w:rPr>
        <w:t>Modular self-assembled multiporphyrin cages with tunable shape</w:t>
      </w:r>
      <w:r w:rsidRPr="00111297">
        <w:rPr>
          <w:rFonts w:ascii="Times New Roman" w:hAnsi="Times New Roman"/>
          <w:bCs/>
          <w:i/>
          <w:sz w:val="24"/>
          <w:szCs w:val="24"/>
          <w:lang w:val="en-US"/>
        </w:rPr>
        <w:t xml:space="preserve"> Chem. Commun.</w:t>
      </w:r>
      <w:r w:rsidRPr="00111297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3A5AA7">
        <w:rPr>
          <w:rFonts w:ascii="Times New Roman" w:hAnsi="Times New Roman"/>
          <w:b/>
          <w:bCs/>
          <w:sz w:val="24"/>
          <w:szCs w:val="24"/>
          <w:lang w:val="en-US"/>
        </w:rPr>
        <w:t>2012</w:t>
      </w:r>
      <w:r w:rsidRPr="003A5AA7">
        <w:rPr>
          <w:rFonts w:ascii="Times New Roman" w:hAnsi="Times New Roman"/>
          <w:bCs/>
          <w:sz w:val="24"/>
          <w:szCs w:val="24"/>
          <w:lang w:val="en-US"/>
        </w:rPr>
        <w:t xml:space="preserve">, </w:t>
      </w:r>
      <w:r w:rsidRPr="003A5AA7">
        <w:rPr>
          <w:rFonts w:ascii="Times New Roman" w:hAnsi="Times New Roman"/>
          <w:bCs/>
          <w:i/>
          <w:sz w:val="24"/>
          <w:szCs w:val="24"/>
          <w:lang w:val="en-US"/>
        </w:rPr>
        <w:t>48</w:t>
      </w:r>
      <w:r w:rsidRPr="003A5AA7">
        <w:rPr>
          <w:rFonts w:ascii="Times New Roman" w:hAnsi="Times New Roman"/>
          <w:bCs/>
          <w:sz w:val="24"/>
          <w:szCs w:val="24"/>
          <w:lang w:val="en-US"/>
        </w:rPr>
        <w:t>, 5012-5015.</w:t>
      </w:r>
    </w:p>
    <w:p w14:paraId="45A845C0" w14:textId="57509514" w:rsidR="00E378DE" w:rsidRPr="00E378DE" w:rsidRDefault="002D6E3D" w:rsidP="002D6E3D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bCs/>
          <w:sz w:val="24"/>
          <w:szCs w:val="24"/>
          <w:lang w:val="en-US"/>
        </w:rPr>
      </w:pPr>
      <w:r w:rsidRPr="000506E5">
        <w:rPr>
          <w:rFonts w:ascii="Times New Roman" w:hAnsi="Times New Roman"/>
          <w:bCs/>
          <w:sz w:val="24"/>
          <w:szCs w:val="24"/>
          <w:lang w:val="en-US"/>
        </w:rPr>
        <w:t>[19]</w:t>
      </w:r>
      <w:r w:rsidRPr="000506E5">
        <w:rPr>
          <w:rFonts w:ascii="Times New Roman" w:hAnsi="Times New Roman"/>
          <w:bCs/>
          <w:sz w:val="24"/>
          <w:szCs w:val="24"/>
          <w:lang w:val="en-US"/>
        </w:rPr>
        <w:tab/>
      </w:r>
      <w:r w:rsidRPr="000506E5">
        <w:rPr>
          <w:rFonts w:ascii="Times New Roman" w:hAnsi="Times New Roman"/>
          <w:sz w:val="24"/>
          <w:szCs w:val="24"/>
          <w:lang w:val="en-US"/>
        </w:rPr>
        <w:t>Consistent with our previous papers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 xml:space="preserve">, in the formulas of the ruthenium complexes the </w:t>
      </w:r>
      <w:r w:rsidR="007A6D92" w:rsidRPr="000506E5">
        <w:rPr>
          <w:rFonts w:ascii="Times New Roman" w:hAnsi="Times New Roman"/>
          <w:sz w:val="24"/>
          <w:szCs w:val="24"/>
          <w:lang w:val="en-US"/>
        </w:rPr>
        <w:t>binding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 xml:space="preserve"> mode of the dmso ligands, either through sulfur (dmso-S) or through oxygen (dmso-O), is indicated explicitly only when a single coordination mode is present. Thus the formula of complex </w:t>
      </w:r>
      <w:r w:rsidR="00E378DE" w:rsidRPr="000506E5">
        <w:rPr>
          <w:rFonts w:ascii="Times New Roman" w:hAnsi="Times New Roman"/>
          <w:b/>
          <w:sz w:val="24"/>
          <w:szCs w:val="24"/>
          <w:lang w:val="en-US"/>
        </w:rPr>
        <w:t>6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 xml:space="preserve">, that bears both dmso-S and dmso-O, is </w:t>
      </w:r>
      <w:r w:rsidR="00E378DE" w:rsidRPr="000506E5">
        <w:rPr>
          <w:rFonts w:ascii="Times New Roman" w:hAnsi="Times New Roman"/>
          <w:i/>
          <w:sz w:val="24"/>
          <w:szCs w:val="24"/>
          <w:lang w:val="en-US"/>
        </w:rPr>
        <w:t>c,c,c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>-RuCl</w:t>
      </w:r>
      <w:r w:rsidR="00E378DE" w:rsidRPr="000506E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>(CO)</w:t>
      </w:r>
      <w:r w:rsidR="00E378DE" w:rsidRPr="000506E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>(dmso)</w:t>
      </w:r>
      <w:r w:rsidR="00E378DE" w:rsidRPr="000506E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E378DE" w:rsidRPr="000506E5">
        <w:rPr>
          <w:rFonts w:ascii="Times New Roman" w:hAnsi="Times New Roman"/>
          <w:sz w:val="24"/>
          <w:szCs w:val="24"/>
          <w:lang w:val="en-US"/>
        </w:rPr>
        <w:t>.</w:t>
      </w:r>
    </w:p>
    <w:p w14:paraId="197AB2D8" w14:textId="0DDCDA7B" w:rsidR="00111297" w:rsidRDefault="00111297" w:rsidP="00111297">
      <w:pPr>
        <w:pStyle w:val="References"/>
        <w:spacing w:line="360" w:lineRule="auto"/>
        <w:ind w:left="567" w:hanging="567"/>
        <w:rPr>
          <w:rFonts w:ascii="Times New Roman" w:hAnsi="Times New Roman"/>
          <w:sz w:val="24"/>
          <w:szCs w:val="24"/>
          <w:lang w:val="en-US"/>
        </w:rPr>
      </w:pPr>
      <w:r w:rsidRPr="00111297">
        <w:rPr>
          <w:rFonts w:ascii="Times New Roman" w:hAnsi="Times New Roman"/>
          <w:bCs/>
          <w:sz w:val="24"/>
          <w:szCs w:val="24"/>
          <w:lang w:val="en-US"/>
        </w:rPr>
        <w:t>[</w:t>
      </w:r>
      <w:r w:rsidR="00A457F9">
        <w:rPr>
          <w:rFonts w:ascii="Times New Roman" w:hAnsi="Times New Roman"/>
          <w:bCs/>
          <w:sz w:val="24"/>
          <w:szCs w:val="24"/>
          <w:lang w:val="en-US"/>
        </w:rPr>
        <w:t>20</w:t>
      </w:r>
      <w:r w:rsidRPr="00111297">
        <w:rPr>
          <w:rFonts w:ascii="Times New Roman" w:hAnsi="Times New Roman"/>
          <w:bCs/>
          <w:sz w:val="24"/>
          <w:szCs w:val="24"/>
          <w:lang w:val="en-US"/>
        </w:rPr>
        <w:t>]</w:t>
      </w:r>
      <w:r w:rsidRPr="00111297">
        <w:rPr>
          <w:rFonts w:ascii="Times New Roman" w:hAnsi="Times New Roman"/>
          <w:bCs/>
          <w:sz w:val="24"/>
          <w:szCs w:val="24"/>
          <w:lang w:val="en-US"/>
        </w:rPr>
        <w:tab/>
        <w:t>W</w:t>
      </w:r>
      <w:r w:rsidRPr="00111297">
        <w:rPr>
          <w:rFonts w:ascii="Times New Roman" w:hAnsi="Times New Roman"/>
          <w:sz w:val="24"/>
          <w:szCs w:val="24"/>
          <w:lang w:val="en-US"/>
        </w:rPr>
        <w:t>e never had evidence of the</w:t>
      </w:r>
      <w:r>
        <w:rPr>
          <w:rFonts w:ascii="Times New Roman" w:hAnsi="Times New Roman"/>
          <w:sz w:val="24"/>
          <w:szCs w:val="24"/>
          <w:lang w:val="en-US"/>
        </w:rPr>
        <w:t xml:space="preserve"> stereo</w:t>
      </w:r>
      <w:r w:rsidRPr="00111297">
        <w:rPr>
          <w:rFonts w:ascii="Times New Roman" w:hAnsi="Times New Roman"/>
          <w:sz w:val="24"/>
          <w:szCs w:val="24"/>
          <w:lang w:val="en-US"/>
        </w:rPr>
        <w:t xml:space="preserve">isomer with </w:t>
      </w:r>
      <w:r w:rsidRPr="00111297">
        <w:rPr>
          <w:rFonts w:ascii="Times New Roman" w:hAnsi="Times New Roman"/>
          <w:i/>
          <w:sz w:val="24"/>
          <w:szCs w:val="24"/>
          <w:lang w:val="en-US"/>
        </w:rPr>
        <w:t>trans</w:t>
      </w:r>
      <w:r w:rsidRPr="00111297">
        <w:rPr>
          <w:rFonts w:ascii="Times New Roman" w:hAnsi="Times New Roman"/>
          <w:sz w:val="24"/>
          <w:szCs w:val="24"/>
          <w:lang w:val="en-US"/>
        </w:rPr>
        <w:t xml:space="preserve"> CO ligands.</w:t>
      </w:r>
    </w:p>
    <w:p w14:paraId="21C44CC5" w14:textId="0F2CCEA4" w:rsidR="002F22EE" w:rsidRDefault="002F22EE" w:rsidP="008227B7">
      <w:pPr>
        <w:pStyle w:val="References"/>
        <w:spacing w:line="360" w:lineRule="auto"/>
        <w:ind w:left="567" w:hanging="567"/>
        <w:jc w:val="left"/>
        <w:rPr>
          <w:rFonts w:ascii="Times New Roman" w:eastAsia="Calibri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</w:t>
      </w:r>
      <w:r w:rsidR="00FF6F77">
        <w:rPr>
          <w:rFonts w:ascii="Times New Roman" w:hAnsi="Times New Roman"/>
          <w:sz w:val="24"/>
          <w:szCs w:val="24"/>
          <w:lang w:val="en-US"/>
        </w:rPr>
        <w:t>21</w:t>
      </w:r>
      <w:r>
        <w:rPr>
          <w:rFonts w:ascii="Times New Roman" w:hAnsi="Times New Roman"/>
          <w:sz w:val="24"/>
          <w:szCs w:val="24"/>
          <w:lang w:val="en-US"/>
        </w:rPr>
        <w:t>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2D4DB0">
        <w:rPr>
          <w:rFonts w:ascii="Times New Roman" w:eastAsia="Calibri" w:hAnsi="Times New Roman"/>
          <w:sz w:val="24"/>
          <w:szCs w:val="24"/>
          <w:lang w:val="en-US"/>
        </w:rPr>
        <w:t>Brown,</w:t>
      </w:r>
      <w:r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Pr="002D4DB0">
        <w:rPr>
          <w:rFonts w:ascii="Times New Roman" w:eastAsia="Calibri" w:hAnsi="Times New Roman"/>
          <w:sz w:val="24"/>
          <w:szCs w:val="24"/>
          <w:lang w:val="en-US"/>
        </w:rPr>
        <w:t>M. F.</w:t>
      </w:r>
      <w:r>
        <w:rPr>
          <w:rFonts w:ascii="Times New Roman" w:eastAsia="Calibri" w:hAnsi="Times New Roman"/>
          <w:sz w:val="24"/>
          <w:szCs w:val="24"/>
          <w:lang w:val="en-US"/>
        </w:rPr>
        <w:t>;</w:t>
      </w:r>
      <w:r w:rsidRPr="002D4DB0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/>
          <w:sz w:val="24"/>
          <w:szCs w:val="24"/>
          <w:lang w:val="en-US"/>
        </w:rPr>
        <w:t xml:space="preserve">Cook, </w:t>
      </w:r>
      <w:r w:rsidRPr="002D4DB0">
        <w:rPr>
          <w:rFonts w:ascii="Times New Roman" w:eastAsia="Calibri" w:hAnsi="Times New Roman"/>
          <w:sz w:val="24"/>
          <w:szCs w:val="24"/>
          <w:lang w:val="en-US"/>
        </w:rPr>
        <w:t>B. R.</w:t>
      </w:r>
      <w:r>
        <w:rPr>
          <w:rFonts w:ascii="Times New Roman" w:eastAsia="Calibri" w:hAnsi="Times New Roman"/>
          <w:sz w:val="24"/>
          <w:szCs w:val="24"/>
          <w:lang w:val="en-US"/>
        </w:rPr>
        <w:t>;</w:t>
      </w:r>
      <w:r w:rsidRPr="002D4DB0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/>
          <w:sz w:val="24"/>
          <w:szCs w:val="24"/>
          <w:lang w:val="en-US"/>
        </w:rPr>
        <w:t xml:space="preserve">Sloan, T. E. </w:t>
      </w:r>
      <w:r w:rsidRPr="002F22EE">
        <w:rPr>
          <w:rFonts w:ascii="Times New Roman" w:eastAsia="Calibri" w:hAnsi="Times New Roman"/>
          <w:sz w:val="24"/>
          <w:szCs w:val="24"/>
          <w:lang w:val="en-US"/>
        </w:rPr>
        <w:t>Stereochemical Notation in Coordination Chemistry. Mononuclear Complexes</w:t>
      </w:r>
      <w:r w:rsidRPr="002D4DB0">
        <w:rPr>
          <w:rFonts w:ascii="Times New Roman" w:eastAsia="Calibri" w:hAnsi="Times New Roman"/>
          <w:i/>
          <w:sz w:val="24"/>
          <w:szCs w:val="24"/>
          <w:lang w:val="en-US"/>
        </w:rPr>
        <w:t xml:space="preserve"> Inorg. Chem.</w:t>
      </w:r>
      <w:r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Pr="002D4DB0">
        <w:rPr>
          <w:rFonts w:ascii="Times New Roman" w:eastAsia="Calibri" w:hAnsi="Times New Roman"/>
          <w:b/>
          <w:sz w:val="24"/>
          <w:szCs w:val="24"/>
          <w:lang w:val="en-US"/>
        </w:rPr>
        <w:t>1975</w:t>
      </w:r>
      <w:r>
        <w:rPr>
          <w:rFonts w:ascii="Times New Roman" w:eastAsia="Calibri" w:hAnsi="Times New Roman"/>
          <w:sz w:val="24"/>
          <w:szCs w:val="24"/>
          <w:lang w:val="en-US"/>
        </w:rPr>
        <w:t xml:space="preserve">, </w:t>
      </w:r>
      <w:r w:rsidRPr="002D4DB0">
        <w:rPr>
          <w:rFonts w:ascii="Times New Roman" w:eastAsia="Calibri" w:hAnsi="Times New Roman"/>
          <w:i/>
          <w:sz w:val="24"/>
          <w:szCs w:val="24"/>
          <w:lang w:val="en-US"/>
        </w:rPr>
        <w:t>14</w:t>
      </w:r>
      <w:r>
        <w:rPr>
          <w:rFonts w:ascii="Times New Roman" w:eastAsia="Calibri" w:hAnsi="Times New Roman"/>
          <w:sz w:val="24"/>
          <w:szCs w:val="24"/>
          <w:lang w:val="en-US"/>
        </w:rPr>
        <w:t>, 1273-1278.</w:t>
      </w:r>
    </w:p>
    <w:p w14:paraId="515B6E81" w14:textId="1737114E" w:rsidR="0042242E" w:rsidRPr="0042242E" w:rsidRDefault="0042242E" w:rsidP="008227B7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bCs/>
          <w:sz w:val="24"/>
          <w:szCs w:val="24"/>
          <w:lang w:val="en-US"/>
        </w:rPr>
      </w:pPr>
      <w:r w:rsidRPr="000506E5">
        <w:rPr>
          <w:rFonts w:ascii="Times New Roman" w:eastAsia="Calibri" w:hAnsi="Times New Roman"/>
          <w:sz w:val="24"/>
          <w:szCs w:val="24"/>
          <w:lang w:val="en-US"/>
        </w:rPr>
        <w:t>[22]</w:t>
      </w:r>
      <w:r w:rsidRPr="000506E5">
        <w:rPr>
          <w:rFonts w:ascii="Times New Roman" w:eastAsia="Calibri" w:hAnsi="Times New Roman"/>
          <w:sz w:val="24"/>
          <w:szCs w:val="24"/>
          <w:lang w:val="en-US"/>
        </w:rPr>
        <w:tab/>
      </w:r>
      <w:r w:rsidR="00961846" w:rsidRPr="000506E5">
        <w:rPr>
          <w:rFonts w:ascii="Times New Roman" w:eastAsia="Calibri" w:hAnsi="Times New Roman"/>
          <w:sz w:val="24"/>
          <w:szCs w:val="24"/>
          <w:lang w:val="en-US"/>
        </w:rPr>
        <w:t xml:space="preserve">Even though this is a textbook issue, a short description of the seldom seen rules for assigning the </w:t>
      </w:r>
      <w:r w:rsidR="00961846" w:rsidRPr="000506E5">
        <w:rPr>
          <w:rFonts w:ascii="Times New Roman" w:eastAsia="Calibri" w:hAnsi="Times New Roman"/>
          <w:i/>
          <w:sz w:val="24"/>
          <w:szCs w:val="24"/>
          <w:lang w:val="en-US"/>
        </w:rPr>
        <w:t>C</w:t>
      </w:r>
      <w:r w:rsidR="00961846" w:rsidRPr="000506E5">
        <w:rPr>
          <w:rFonts w:ascii="Times New Roman" w:eastAsia="Calibri" w:hAnsi="Times New Roman"/>
          <w:sz w:val="24"/>
          <w:szCs w:val="24"/>
          <w:lang w:val="en-US"/>
        </w:rPr>
        <w:t xml:space="preserve"> and </w:t>
      </w:r>
      <w:r w:rsidR="00961846" w:rsidRPr="000506E5">
        <w:rPr>
          <w:rFonts w:ascii="Times New Roman" w:eastAsia="Calibri" w:hAnsi="Times New Roman"/>
          <w:i/>
          <w:sz w:val="24"/>
          <w:szCs w:val="24"/>
          <w:lang w:val="en-US"/>
        </w:rPr>
        <w:t>A</w:t>
      </w:r>
      <w:r w:rsidR="00961846" w:rsidRPr="000506E5">
        <w:rPr>
          <w:rFonts w:ascii="Times New Roman" w:eastAsia="Calibri" w:hAnsi="Times New Roman"/>
          <w:sz w:val="24"/>
          <w:szCs w:val="24"/>
          <w:lang w:val="en-US"/>
        </w:rPr>
        <w:t xml:space="preserve"> chirality symbols </w:t>
      </w:r>
      <w:r w:rsidR="008A5379" w:rsidRPr="000506E5">
        <w:rPr>
          <w:rFonts w:ascii="Times New Roman" w:eastAsia="Calibri" w:hAnsi="Times New Roman"/>
          <w:sz w:val="24"/>
          <w:szCs w:val="24"/>
          <w:lang w:val="en-US"/>
        </w:rPr>
        <w:t xml:space="preserve">in octahedral complexes </w:t>
      </w:r>
      <w:r w:rsidR="00BE276D" w:rsidRPr="000506E5">
        <w:rPr>
          <w:rFonts w:ascii="Times New Roman" w:eastAsia="Calibri" w:hAnsi="Times New Roman"/>
          <w:sz w:val="24"/>
          <w:szCs w:val="24"/>
          <w:lang w:val="en-US"/>
        </w:rPr>
        <w:t>is</w:t>
      </w:r>
      <w:r w:rsidR="00961846" w:rsidRPr="000506E5">
        <w:rPr>
          <w:rFonts w:ascii="Times New Roman" w:eastAsia="Calibri" w:hAnsi="Times New Roman"/>
          <w:sz w:val="24"/>
          <w:szCs w:val="24"/>
          <w:lang w:val="en-US"/>
        </w:rPr>
        <w:t xml:space="preserve"> reported</w:t>
      </w:r>
      <w:r w:rsidRPr="000506E5">
        <w:rPr>
          <w:rFonts w:ascii="Times New Roman" w:eastAsia="Calibri" w:hAnsi="Times New Roman"/>
          <w:sz w:val="24"/>
          <w:szCs w:val="24"/>
          <w:lang w:val="en-US"/>
        </w:rPr>
        <w:t xml:space="preserve">: </w:t>
      </w:r>
      <w:r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i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>) CIP priority numbers are assigned to the ligands</w:t>
      </w:r>
      <w:r w:rsidR="00961846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and the principal axis</w:t>
      </w:r>
      <w:r w:rsidR="008A5379" w:rsidRPr="000506E5">
        <w:rPr>
          <w:rStyle w:val="hlfld-title"/>
          <w:rFonts w:ascii="Times New Roman" w:hAnsi="Times New Roman"/>
          <w:sz w:val="24"/>
          <w:szCs w:val="24"/>
          <w:lang w:val="en-US"/>
        </w:rPr>
        <w:t>,</w:t>
      </w:r>
      <w:r w:rsidR="00961846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defined</w:t>
      </w:r>
      <w:r w:rsidR="008A5379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by the ligand of highest CIP priority and the ligand </w:t>
      </w:r>
      <w:r w:rsidR="008A5379"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trans</w:t>
      </w:r>
      <w:r w:rsidR="008A5379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to it, identified. I</w:t>
      </w:r>
      <w:r w:rsidR="00961846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n this case 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Cl </w:t>
      </w:r>
      <w:r w:rsidR="008902CF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= 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1, py </w:t>
      </w:r>
      <w:r w:rsidR="008902CF" w:rsidRPr="000506E5">
        <w:rPr>
          <w:rStyle w:val="hlfld-title"/>
          <w:rFonts w:ascii="Times New Roman" w:hAnsi="Times New Roman"/>
          <w:sz w:val="24"/>
          <w:szCs w:val="24"/>
          <w:lang w:val="en-US"/>
        </w:rPr>
        <w:t>=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2, CO </w:t>
      </w:r>
      <w:r w:rsidR="008902CF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= 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>3</w:t>
      </w:r>
      <w:r w:rsidR="00961846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, and 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the Cl–Ru–CO axis is the principal axis. </w:t>
      </w:r>
      <w:r w:rsidR="008A5379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To be noted that when there is an ambiguity as in this case, where Cl is </w:t>
      </w:r>
      <w:r w:rsidR="008A5379"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trans</w:t>
      </w:r>
      <w:r w:rsidR="008A5379"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to both pyridine and CO ligands, preference is arbitrarily given to the axis with the largest CIP priority number opposite to 1 (in this case CO). </w:t>
      </w:r>
      <w:r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ii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) The chirality symbol </w:t>
      </w:r>
      <w:r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C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is assigned to that configuration in which the CIP priority numbers of the ligands in the plane perpendicular to the principal axis increase in a clockwise direction when viewed from the most preferred atom of CIP priority number 1 on the principal axis (i.e. Cl). The chirality symbol </w:t>
      </w:r>
      <w:r w:rsidRPr="000506E5">
        <w:rPr>
          <w:rStyle w:val="hlfld-title"/>
          <w:rFonts w:ascii="Times New Roman" w:hAnsi="Times New Roman"/>
          <w:i/>
          <w:sz w:val="24"/>
          <w:szCs w:val="24"/>
          <w:lang w:val="en-US"/>
        </w:rPr>
        <w:t>A</w:t>
      </w:r>
      <w:r w:rsidRPr="000506E5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is assigned to the opposite configuration.</w:t>
      </w:r>
      <w:r w:rsidR="00556C46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</w:t>
      </w:r>
    </w:p>
    <w:p w14:paraId="012050BD" w14:textId="4300ED33" w:rsidR="00243D76" w:rsidRDefault="00243D76" w:rsidP="00243D76">
      <w:pPr>
        <w:pStyle w:val="References"/>
        <w:spacing w:line="360" w:lineRule="auto"/>
        <w:ind w:left="567" w:hanging="567"/>
        <w:jc w:val="left"/>
        <w:rPr>
          <w:rFonts w:ascii="Times New Roman" w:eastAsia="Calibri" w:hAnsi="Times New Roman"/>
          <w:sz w:val="24"/>
          <w:szCs w:val="24"/>
          <w:lang w:val="en-US"/>
        </w:rPr>
      </w:pPr>
      <w:r>
        <w:rPr>
          <w:rFonts w:ascii="Times New Roman" w:eastAsia="Calibri" w:hAnsi="Times New Roman"/>
          <w:sz w:val="24"/>
          <w:szCs w:val="24"/>
          <w:lang w:val="en-US"/>
        </w:rPr>
        <w:t>[23]</w:t>
      </w:r>
      <w:r>
        <w:rPr>
          <w:rFonts w:ascii="Times New Roman" w:eastAsia="Calibri" w:hAnsi="Times New Roman"/>
          <w:sz w:val="24"/>
          <w:szCs w:val="24"/>
          <w:lang w:val="en-US"/>
        </w:rPr>
        <w:tab/>
      </w:r>
      <w:r w:rsidRPr="008649EF">
        <w:rPr>
          <w:rFonts w:ascii="Times New Roman" w:hAnsi="Times New Roman"/>
          <w:sz w:val="24"/>
          <w:szCs w:val="24"/>
          <w:lang w:val="en-US"/>
        </w:rPr>
        <w:t>Chen, L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8649EF">
        <w:rPr>
          <w:rFonts w:ascii="Times New Roman" w:hAnsi="Times New Roman"/>
          <w:sz w:val="24"/>
          <w:szCs w:val="24"/>
          <w:lang w:val="en-US"/>
        </w:rPr>
        <w:t>-J</w:t>
      </w:r>
      <w:r>
        <w:rPr>
          <w:rFonts w:ascii="Times New Roman" w:hAnsi="Times New Roman"/>
          <w:sz w:val="24"/>
          <w:szCs w:val="24"/>
          <w:lang w:val="en-US"/>
        </w:rPr>
        <w:t>.;</w:t>
      </w:r>
      <w:r w:rsidRPr="008649EF">
        <w:rPr>
          <w:rFonts w:ascii="Times New Roman" w:hAnsi="Times New Roman"/>
          <w:sz w:val="24"/>
          <w:szCs w:val="24"/>
          <w:lang w:val="en-US"/>
        </w:rPr>
        <w:t xml:space="preserve"> Yang</w: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8649EF">
        <w:rPr>
          <w:rFonts w:ascii="Times New Roman" w:hAnsi="Times New Roman"/>
          <w:sz w:val="24"/>
          <w:szCs w:val="24"/>
          <w:lang w:val="en-US"/>
        </w:rPr>
        <w:t xml:space="preserve"> H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8649EF">
        <w:rPr>
          <w:rFonts w:ascii="Times New Roman" w:hAnsi="Times New Roman"/>
          <w:sz w:val="24"/>
          <w:szCs w:val="24"/>
          <w:lang w:val="en-US"/>
        </w:rPr>
        <w:t>-B</w:t>
      </w:r>
      <w:r>
        <w:rPr>
          <w:rFonts w:ascii="Times New Roman" w:hAnsi="Times New Roman"/>
          <w:sz w:val="24"/>
          <w:szCs w:val="24"/>
          <w:lang w:val="en-US"/>
        </w:rPr>
        <w:t>.;</w:t>
      </w:r>
      <w:r w:rsidRPr="008649EF">
        <w:rPr>
          <w:rFonts w:ascii="Times New Roman" w:hAnsi="Times New Roman"/>
          <w:sz w:val="24"/>
          <w:szCs w:val="24"/>
          <w:lang w:val="en-US"/>
        </w:rPr>
        <w:t xml:space="preserve"> Shionoya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8649EF"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8649EF">
        <w:rPr>
          <w:rFonts w:ascii="Times New Roman" w:hAnsi="Times New Roman"/>
          <w:sz w:val="24"/>
          <w:szCs w:val="24"/>
          <w:lang w:val="en-US"/>
        </w:rPr>
        <w:t xml:space="preserve"> Chiral metallosupramolecular architectures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649EF">
        <w:rPr>
          <w:rFonts w:ascii="Times New Roman" w:hAnsi="Times New Roman"/>
          <w:i/>
          <w:sz w:val="24"/>
          <w:szCs w:val="24"/>
          <w:lang w:val="en-US"/>
        </w:rPr>
        <w:t>Chem. Soc. Rev.</w:t>
      </w:r>
      <w:r w:rsidRPr="008649E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649EF">
        <w:rPr>
          <w:rFonts w:ascii="Times New Roman" w:hAnsi="Times New Roman"/>
          <w:b/>
          <w:sz w:val="24"/>
          <w:szCs w:val="24"/>
          <w:lang w:val="en-US"/>
        </w:rPr>
        <w:t>2017</w:t>
      </w:r>
      <w:r w:rsidRPr="008649EF">
        <w:rPr>
          <w:rFonts w:ascii="Times New Roman" w:hAnsi="Times New Roman"/>
          <w:sz w:val="24"/>
          <w:szCs w:val="24"/>
          <w:lang w:val="en-US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649EF">
        <w:rPr>
          <w:rFonts w:ascii="Times New Roman" w:hAnsi="Times New Roman"/>
          <w:i/>
          <w:sz w:val="24"/>
          <w:szCs w:val="24"/>
          <w:lang w:val="en-US"/>
        </w:rPr>
        <w:t>46</w:t>
      </w:r>
      <w:r w:rsidRPr="008649EF">
        <w:rPr>
          <w:rFonts w:ascii="Times New Roman" w:hAnsi="Times New Roman"/>
          <w:sz w:val="24"/>
          <w:szCs w:val="24"/>
          <w:lang w:val="en-US"/>
        </w:rPr>
        <w:t>, 2555</w:t>
      </w:r>
      <w:r>
        <w:rPr>
          <w:rFonts w:ascii="Times New Roman" w:hAnsi="Times New Roman"/>
          <w:sz w:val="24"/>
          <w:szCs w:val="24"/>
          <w:lang w:val="en-US"/>
        </w:rPr>
        <w:t>-2576.</w:t>
      </w:r>
    </w:p>
    <w:p w14:paraId="4FC61FE0" w14:textId="5E9EB2A4" w:rsidR="00243D76" w:rsidRDefault="00243D76" w:rsidP="00243D76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1E6F3A">
        <w:rPr>
          <w:rFonts w:ascii="Times New Roman" w:eastAsia="Calibri" w:hAnsi="Times New Roman"/>
          <w:sz w:val="24"/>
          <w:szCs w:val="24"/>
          <w:lang w:val="en-US"/>
        </w:rPr>
        <w:t>[</w:t>
      </w:r>
      <w:r>
        <w:rPr>
          <w:rFonts w:ascii="Times New Roman" w:eastAsia="Calibri" w:hAnsi="Times New Roman"/>
          <w:sz w:val="24"/>
          <w:szCs w:val="24"/>
          <w:lang w:val="en-US"/>
        </w:rPr>
        <w:t>24</w:t>
      </w:r>
      <w:r w:rsidRPr="001E6F3A">
        <w:rPr>
          <w:rFonts w:ascii="Times New Roman" w:eastAsia="Calibri" w:hAnsi="Times New Roman"/>
          <w:sz w:val="24"/>
          <w:szCs w:val="24"/>
          <w:lang w:val="en-US"/>
        </w:rPr>
        <w:t>]</w:t>
      </w:r>
      <w:r w:rsidRPr="001E6F3A">
        <w:rPr>
          <w:rFonts w:ascii="Times New Roman" w:eastAsia="Calibri" w:hAnsi="Times New Roman"/>
          <w:sz w:val="24"/>
          <w:szCs w:val="24"/>
          <w:lang w:val="en-US"/>
        </w:rPr>
        <w:tab/>
      </w:r>
      <w:r w:rsidRPr="001E6F3A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Fan, J.; Whiteford, J. A.; Olenyuk, B.; Levin, M. D.; Stang, P. J.; Fleischer, E. B. Self-Assembly of Porphyrin Arrays via Coordination to Transition Metal Bisphosphine Complexes and the Unique Spectral Properties of the Product Metallacyclic Ensembles </w:t>
      </w:r>
      <w:r w:rsidRPr="001E6F3A">
        <w:rPr>
          <w:rStyle w:val="CitazioneHTML"/>
          <w:rFonts w:ascii="Times New Roman" w:hAnsi="Times New Roman"/>
          <w:sz w:val="24"/>
          <w:szCs w:val="24"/>
          <w:lang w:val="en-US"/>
        </w:rPr>
        <w:t>J. Am. Chem. Soc.</w:t>
      </w:r>
      <w:r w:rsidRPr="001E6F3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E6F3A">
        <w:rPr>
          <w:rStyle w:val="citationyear"/>
          <w:rFonts w:ascii="Times New Roman" w:hAnsi="Times New Roman"/>
          <w:b/>
          <w:sz w:val="24"/>
          <w:szCs w:val="24"/>
          <w:lang w:val="en-US"/>
        </w:rPr>
        <w:t>1999</w:t>
      </w:r>
      <w:r w:rsidRPr="001E6F3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1E6F3A">
        <w:rPr>
          <w:rStyle w:val="citationvolume"/>
          <w:rFonts w:ascii="Times New Roman" w:hAnsi="Times New Roman"/>
          <w:i/>
          <w:sz w:val="24"/>
          <w:szCs w:val="24"/>
          <w:lang w:val="en-US"/>
        </w:rPr>
        <w:t>121</w:t>
      </w:r>
      <w:r>
        <w:rPr>
          <w:rFonts w:ascii="Times New Roman" w:hAnsi="Times New Roman"/>
          <w:sz w:val="24"/>
          <w:szCs w:val="24"/>
          <w:lang w:val="en-US"/>
        </w:rPr>
        <w:t>, 2741-2752.</w:t>
      </w:r>
    </w:p>
    <w:p w14:paraId="7EC1BD92" w14:textId="79A8C73D" w:rsidR="00243D76" w:rsidRPr="001E6F3A" w:rsidRDefault="00243D76" w:rsidP="00243D76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25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B018EF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Ayabe, M.; Yamashita, K.; Sada, K.; Shinkai, S.; Ikeda, A.; Sakamoto, S.; Yamaguchi, K. Construction of Monomeric and Polymeric Porphyrin Compartments by a Pd(II)-Pyridine Interaction and Their Chiral Twisting by a BINAP Ligand </w:t>
      </w:r>
      <w:r w:rsidRPr="00B018EF">
        <w:rPr>
          <w:rStyle w:val="hlfld-title"/>
          <w:rFonts w:ascii="Times New Roman" w:hAnsi="Times New Roman"/>
          <w:i/>
          <w:sz w:val="24"/>
          <w:szCs w:val="24"/>
          <w:lang w:val="en-US"/>
        </w:rPr>
        <w:t>J. Org. Chem.</w:t>
      </w:r>
      <w:r w:rsidRPr="00B018EF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 </w:t>
      </w:r>
      <w:r w:rsidRPr="00B018EF">
        <w:rPr>
          <w:rStyle w:val="hlfld-title"/>
          <w:rFonts w:ascii="Times New Roman" w:hAnsi="Times New Roman"/>
          <w:b/>
          <w:sz w:val="24"/>
          <w:szCs w:val="24"/>
          <w:lang w:val="en-US"/>
        </w:rPr>
        <w:t>2003</w:t>
      </w:r>
      <w:r w:rsidRPr="00B018EF">
        <w:rPr>
          <w:rStyle w:val="hlfld-title"/>
          <w:rFonts w:ascii="Times New Roman" w:hAnsi="Times New Roman"/>
          <w:sz w:val="24"/>
          <w:szCs w:val="24"/>
          <w:lang w:val="en-US"/>
        </w:rPr>
        <w:t xml:space="preserve">, </w:t>
      </w:r>
      <w:r w:rsidRPr="00B018EF">
        <w:rPr>
          <w:rStyle w:val="hlfld-title"/>
          <w:rFonts w:ascii="Times New Roman" w:hAnsi="Times New Roman"/>
          <w:i/>
          <w:sz w:val="24"/>
          <w:szCs w:val="24"/>
          <w:lang w:val="en-US"/>
        </w:rPr>
        <w:t>68</w:t>
      </w:r>
      <w:r w:rsidRPr="00B018EF">
        <w:rPr>
          <w:rStyle w:val="hlfld-title"/>
          <w:rFonts w:ascii="Times New Roman" w:hAnsi="Times New Roman"/>
          <w:sz w:val="24"/>
          <w:szCs w:val="24"/>
          <w:lang w:val="en-US"/>
        </w:rPr>
        <w:t>, 1059-1066.</w:t>
      </w:r>
    </w:p>
    <w:p w14:paraId="6992969A" w14:textId="5F752A4D" w:rsidR="00243D76" w:rsidRDefault="00243D76" w:rsidP="00243D76">
      <w:pPr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B018EF">
        <w:rPr>
          <w:rFonts w:ascii="Times New Roman" w:hAnsi="Times New Roman"/>
          <w:sz w:val="24"/>
          <w:szCs w:val="24"/>
          <w:lang w:val="en-US"/>
        </w:rPr>
        <w:t>[</w:t>
      </w:r>
      <w:r>
        <w:rPr>
          <w:rFonts w:ascii="Times New Roman" w:hAnsi="Times New Roman"/>
          <w:sz w:val="24"/>
          <w:szCs w:val="24"/>
          <w:lang w:val="en-US"/>
        </w:rPr>
        <w:t>26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0D48E0">
        <w:rPr>
          <w:rFonts w:ascii="Times New Roman" w:hAnsi="Times New Roman" w:cs="Times New Roman"/>
          <w:sz w:val="24"/>
          <w:szCs w:val="24"/>
          <w:lang w:val="en-US"/>
        </w:rPr>
        <w:t>Hong, C. M.; Bergman, R. G.; Raymond, K. N.; Toste, F. D. Self-Assembled Tetrahedral Hosts as Supramolecular Catalyst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332B">
        <w:rPr>
          <w:rFonts w:ascii="Times New Roman" w:hAnsi="Times New Roman" w:cs="Times New Roman"/>
          <w:i/>
          <w:sz w:val="24"/>
          <w:szCs w:val="24"/>
          <w:lang w:val="en-US"/>
        </w:rPr>
        <w:t>Acc. Chem. Res.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332B">
        <w:rPr>
          <w:rFonts w:ascii="Times New Roman" w:hAnsi="Times New Roman" w:cs="Times New Roman"/>
          <w:b/>
          <w:sz w:val="24"/>
          <w:szCs w:val="24"/>
          <w:lang w:val="en-US"/>
        </w:rPr>
        <w:t>2018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C332B">
        <w:rPr>
          <w:rFonts w:ascii="Times New Roman" w:hAnsi="Times New Roman" w:cs="Times New Roman"/>
          <w:i/>
          <w:sz w:val="24"/>
          <w:szCs w:val="24"/>
          <w:lang w:val="en-US"/>
        </w:rPr>
        <w:t>51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>, 24</w:t>
      </w:r>
      <w:r>
        <w:rPr>
          <w:rFonts w:ascii="Times New Roman" w:hAnsi="Times New Roman" w:cs="Times New Roman"/>
          <w:sz w:val="24"/>
          <w:szCs w:val="24"/>
          <w:lang w:val="en-US"/>
        </w:rPr>
        <w:t>47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>-24</w:t>
      </w:r>
      <w:r>
        <w:rPr>
          <w:rFonts w:ascii="Times New Roman" w:hAnsi="Times New Roman" w:cs="Times New Roman"/>
          <w:sz w:val="24"/>
          <w:szCs w:val="24"/>
          <w:lang w:val="en-US"/>
        </w:rPr>
        <w:t>55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7A888DB" w14:textId="3AD5178C" w:rsidR="00243D76" w:rsidRDefault="00243D76" w:rsidP="00243D76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27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>Rota Martir, D.; Zysman-Colman, E. Photoactive supramolecular cages incorporat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C332B">
        <w:rPr>
          <w:rFonts w:ascii="Times New Roman" w:hAnsi="Times New Roman" w:cs="Times New Roman"/>
          <w:sz w:val="24"/>
          <w:szCs w:val="24"/>
          <w:lang w:val="en-US"/>
        </w:rPr>
        <w:t xml:space="preserve">Ru(II) and Ir(III) metal complexes </w:t>
      </w:r>
      <w:r w:rsidRPr="003C332B">
        <w:rPr>
          <w:rFonts w:ascii="Times New Roman" w:hAnsi="Times New Roman" w:cs="Times New Roman"/>
          <w:i/>
          <w:sz w:val="24"/>
          <w:szCs w:val="24"/>
          <w:lang w:val="en-US"/>
        </w:rPr>
        <w:t xml:space="preserve">Chem. </w:t>
      </w:r>
      <w:r w:rsidRPr="006E4709">
        <w:rPr>
          <w:rFonts w:ascii="Times New Roman" w:hAnsi="Times New Roman" w:cs="Times New Roman"/>
          <w:i/>
          <w:sz w:val="24"/>
          <w:szCs w:val="24"/>
          <w:lang w:val="en-US"/>
        </w:rPr>
        <w:t>Commun.</w:t>
      </w:r>
      <w:r w:rsidRPr="006E47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E4709">
        <w:rPr>
          <w:rFonts w:ascii="Times New Roman" w:hAnsi="Times New Roman" w:cs="Times New Roman"/>
          <w:b/>
          <w:sz w:val="24"/>
          <w:szCs w:val="24"/>
          <w:lang w:val="en-US"/>
        </w:rPr>
        <w:t>2019</w:t>
      </w:r>
      <w:r w:rsidRPr="006E470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6E4709">
        <w:rPr>
          <w:rFonts w:ascii="Times New Roman" w:hAnsi="Times New Roman" w:cs="Times New Roman"/>
          <w:i/>
          <w:sz w:val="24"/>
          <w:szCs w:val="24"/>
          <w:lang w:val="en-US"/>
        </w:rPr>
        <w:t>55</w:t>
      </w:r>
      <w:r w:rsidRPr="006E4709">
        <w:rPr>
          <w:rFonts w:ascii="Times New Roman" w:hAnsi="Times New Roman" w:cs="Times New Roman"/>
          <w:sz w:val="24"/>
          <w:szCs w:val="24"/>
          <w:lang w:val="en-US"/>
        </w:rPr>
        <w:t>, 139-158.</w:t>
      </w:r>
    </w:p>
    <w:p w14:paraId="67527923" w14:textId="77777777" w:rsidR="00243D76" w:rsidRPr="00FD75EE" w:rsidRDefault="00243D76" w:rsidP="00243D76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FD75EE">
        <w:rPr>
          <w:rFonts w:ascii="Times New Roman" w:hAnsi="Times New Roman" w:cs="Times New Roman"/>
          <w:sz w:val="24"/>
          <w:szCs w:val="24"/>
          <w:lang w:val="en-US"/>
        </w:rPr>
        <w:t>[28]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>Mimassi, L.; Guyard-Duhayon, C.; Rager, M. N.; Amouri, H. Chiral Recognition and Resolution of the Enantiomers of Supramolecular Triangular Hosts: Synthesis, Circular Dichroism, NMR, and X-ray Molecular Structure of [Li⸦(</w:t>
      </w:r>
      <w:r w:rsidRPr="00FD75E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>,</w:t>
      </w:r>
      <w:r w:rsidRPr="00FD75E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>,</w:t>
      </w:r>
      <w:r w:rsidRPr="00FD75EE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R</w:t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>)-{Cp*Rh(5-chloro-2,3-dioxopyridine)}</w:t>
      </w:r>
      <w:r w:rsidRPr="00FD75EE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3</w:t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>][</w:t>
      </w:r>
      <w:r w:rsidRPr="00FD75EE">
        <w:rPr>
          <w:rFonts w:ascii="Symbol" w:hAnsi="Symbol" w:cs="Times New Roman"/>
          <w:color w:val="000000"/>
          <w:sz w:val="24"/>
          <w:szCs w:val="24"/>
          <w:lang w:val="en-US"/>
        </w:rPr>
        <w:t></w:t>
      </w:r>
      <w:r w:rsidRPr="00FD75EE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-Trisphat] </w:t>
      </w:r>
      <w:r w:rsidRPr="00FD75EE">
        <w:rPr>
          <w:rFonts w:ascii="Times New Roman" w:hAnsi="Times New Roman" w:cs="Times New Roman"/>
          <w:i/>
          <w:sz w:val="24"/>
          <w:szCs w:val="24"/>
          <w:lang w:val="en-US"/>
        </w:rPr>
        <w:t>Inorg. Chem.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D75EE">
        <w:rPr>
          <w:rFonts w:ascii="Times New Roman" w:hAnsi="Times New Roman" w:cs="Times New Roman"/>
          <w:b/>
          <w:bCs/>
          <w:sz w:val="24"/>
          <w:szCs w:val="24"/>
          <w:lang w:val="en-US"/>
        </w:rPr>
        <w:t>2004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D75EE">
        <w:rPr>
          <w:rFonts w:ascii="Times New Roman" w:hAnsi="Times New Roman" w:cs="Times New Roman"/>
          <w:i/>
          <w:sz w:val="24"/>
          <w:szCs w:val="24"/>
          <w:lang w:val="en-US"/>
        </w:rPr>
        <w:t>43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>, 6644-6649.</w:t>
      </w:r>
    </w:p>
    <w:p w14:paraId="61FE19C4" w14:textId="77777777" w:rsidR="00243D76" w:rsidRPr="00FD75EE" w:rsidRDefault="00243D76" w:rsidP="00243D76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 w:rsidRPr="00FD75EE">
        <w:rPr>
          <w:rFonts w:ascii="Times New Roman" w:hAnsi="Times New Roman" w:cs="Times New Roman"/>
          <w:sz w:val="24"/>
          <w:szCs w:val="24"/>
          <w:lang w:val="en-US"/>
        </w:rPr>
        <w:t>[29]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ab/>
        <w:t xml:space="preserve">Granzhan, A.; Schouwey, C.; Riis-Johannessen, T.; Scopelliti, R.; Severin, K. Connection of Metallamacrocycles via Dynamic Covalent Chemistry: A Versatile Method for the Synthesis of Molecular Cages </w:t>
      </w:r>
      <w:r w:rsidRPr="00FD75EE">
        <w:rPr>
          <w:rFonts w:ascii="Times New Roman" w:hAnsi="Times New Roman" w:cs="Times New Roman"/>
          <w:i/>
          <w:sz w:val="24"/>
          <w:szCs w:val="24"/>
          <w:lang w:val="en-US"/>
        </w:rPr>
        <w:t>J. Am. Chem. Soc.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D75EE">
        <w:rPr>
          <w:rFonts w:ascii="Times New Roman" w:hAnsi="Times New Roman" w:cs="Times New Roman"/>
          <w:b/>
          <w:sz w:val="24"/>
          <w:szCs w:val="24"/>
          <w:lang w:val="en-US"/>
        </w:rPr>
        <w:t>2011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D75EE">
        <w:rPr>
          <w:rFonts w:ascii="Times New Roman" w:hAnsi="Times New Roman" w:cs="Times New Roman"/>
          <w:i/>
          <w:sz w:val="24"/>
          <w:szCs w:val="24"/>
          <w:lang w:val="en-US"/>
        </w:rPr>
        <w:t>133</w:t>
      </w:r>
      <w:r w:rsidRPr="00FD75EE">
        <w:rPr>
          <w:rFonts w:ascii="Times New Roman" w:hAnsi="Times New Roman" w:cs="Times New Roman"/>
          <w:sz w:val="24"/>
          <w:szCs w:val="24"/>
          <w:lang w:val="en-US"/>
        </w:rPr>
        <w:t>, 7106-7115.</w:t>
      </w:r>
    </w:p>
    <w:p w14:paraId="7016738B" w14:textId="77777777" w:rsidR="00243D76" w:rsidRDefault="00243D76" w:rsidP="00243D76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FD75EE">
        <w:rPr>
          <w:rFonts w:ascii="Times New Roman" w:hAnsi="Times New Roman"/>
          <w:sz w:val="24"/>
          <w:szCs w:val="24"/>
          <w:lang w:val="en-US"/>
        </w:rPr>
        <w:t>[30]</w:t>
      </w:r>
      <w:r w:rsidRPr="00FD75EE">
        <w:rPr>
          <w:rFonts w:ascii="Times New Roman" w:hAnsi="Times New Roman"/>
          <w:sz w:val="24"/>
          <w:szCs w:val="24"/>
          <w:lang w:val="en-US"/>
        </w:rPr>
        <w:tab/>
        <w:t xml:space="preserve">Garci, A.; Dobrov, A. A.; Riedel, T.; Orhan, E.; Dyson, P. J.; Arion, V. B.; Therrien, B. Strategy to Optimize the Biological Activity of Arene Ruthenium Metalla-Assemblies </w:t>
      </w:r>
      <w:r w:rsidRPr="00FD75EE">
        <w:rPr>
          <w:rFonts w:ascii="Times New Roman" w:hAnsi="Times New Roman"/>
          <w:i/>
          <w:sz w:val="24"/>
          <w:szCs w:val="24"/>
          <w:lang w:val="en-US"/>
        </w:rPr>
        <w:t>Organometallics</w:t>
      </w:r>
      <w:r w:rsidRPr="00FD75EE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D75EE">
        <w:rPr>
          <w:rFonts w:ascii="Times New Roman" w:hAnsi="Times New Roman"/>
          <w:b/>
          <w:sz w:val="24"/>
          <w:szCs w:val="24"/>
          <w:lang w:val="en-US"/>
        </w:rPr>
        <w:t>2014</w:t>
      </w:r>
      <w:r w:rsidRPr="00FD75EE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D75EE">
        <w:rPr>
          <w:rFonts w:ascii="Times New Roman" w:hAnsi="Times New Roman"/>
          <w:i/>
          <w:sz w:val="24"/>
          <w:szCs w:val="24"/>
          <w:lang w:val="en-US"/>
        </w:rPr>
        <w:t>33</w:t>
      </w:r>
      <w:r w:rsidRPr="00FD75EE">
        <w:rPr>
          <w:rFonts w:ascii="Times New Roman" w:hAnsi="Times New Roman"/>
          <w:sz w:val="24"/>
          <w:szCs w:val="24"/>
          <w:lang w:val="en-US"/>
        </w:rPr>
        <w:t>, 3813-3822.</w:t>
      </w:r>
      <w:r w:rsidRPr="002F22EE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3E9385CE" w14:textId="001EB694" w:rsidR="002F22EE" w:rsidRDefault="002F22EE" w:rsidP="00243D76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2F22EE">
        <w:rPr>
          <w:rFonts w:ascii="Times New Roman" w:hAnsi="Times New Roman"/>
          <w:sz w:val="24"/>
          <w:szCs w:val="24"/>
          <w:lang w:val="en-US"/>
        </w:rPr>
        <w:t>[</w:t>
      </w:r>
      <w:r w:rsidR="00C86117">
        <w:rPr>
          <w:rFonts w:ascii="Times New Roman" w:hAnsi="Times New Roman"/>
          <w:sz w:val="24"/>
          <w:szCs w:val="24"/>
          <w:lang w:val="en-US"/>
        </w:rPr>
        <w:t>31</w:t>
      </w:r>
      <w:r w:rsidRPr="002F22EE">
        <w:rPr>
          <w:rFonts w:ascii="Times New Roman" w:hAnsi="Times New Roman"/>
          <w:sz w:val="24"/>
          <w:szCs w:val="24"/>
          <w:lang w:val="en-US"/>
        </w:rPr>
        <w:t>]</w:t>
      </w:r>
      <w:r w:rsidRPr="002F22EE">
        <w:rPr>
          <w:rFonts w:ascii="Times New Roman" w:hAnsi="Times New Roman"/>
          <w:sz w:val="24"/>
          <w:szCs w:val="24"/>
          <w:lang w:val="en-US"/>
        </w:rPr>
        <w:tab/>
        <w:t>Alessio, E.; Macchi, M.; Heath, S. L.; Marzilli, L. G. Ordered supramolecular porphyrin arrays from a building block approach utilizing pyridylporphyrins and peripheral ruthenium complexes and identification of a new type of mixed-metal building block</w:t>
      </w:r>
      <w:r w:rsidRPr="002F22EE">
        <w:rPr>
          <w:rFonts w:ascii="Times New Roman" w:hAnsi="Times New Roman"/>
          <w:i/>
          <w:sz w:val="24"/>
          <w:szCs w:val="24"/>
          <w:lang w:val="en-US"/>
        </w:rPr>
        <w:t xml:space="preserve"> Inorg. </w:t>
      </w:r>
      <w:r w:rsidRPr="007B12D8">
        <w:rPr>
          <w:rFonts w:ascii="Times New Roman" w:hAnsi="Times New Roman"/>
          <w:i/>
          <w:sz w:val="24"/>
          <w:szCs w:val="24"/>
          <w:lang w:val="en-US"/>
        </w:rPr>
        <w:t>Chem.</w:t>
      </w:r>
      <w:r w:rsidRPr="007B12D8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B12D8">
        <w:rPr>
          <w:rFonts w:ascii="Times New Roman" w:hAnsi="Times New Roman"/>
          <w:b/>
          <w:sz w:val="24"/>
          <w:szCs w:val="24"/>
          <w:lang w:val="en-US"/>
        </w:rPr>
        <w:t>1997</w:t>
      </w:r>
      <w:r w:rsidRPr="007B12D8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7B12D8">
        <w:rPr>
          <w:rFonts w:ascii="Times New Roman" w:hAnsi="Times New Roman"/>
          <w:i/>
          <w:sz w:val="24"/>
          <w:szCs w:val="24"/>
          <w:lang w:val="en-US"/>
        </w:rPr>
        <w:t>36</w:t>
      </w:r>
      <w:r w:rsidRPr="007B12D8">
        <w:rPr>
          <w:rFonts w:ascii="Times New Roman" w:hAnsi="Times New Roman"/>
          <w:sz w:val="24"/>
          <w:szCs w:val="24"/>
          <w:lang w:val="en-US"/>
        </w:rPr>
        <w:t>, 5614-5623.</w:t>
      </w:r>
    </w:p>
    <w:p w14:paraId="7DC42529" w14:textId="27D282A2" w:rsidR="00380246" w:rsidRPr="00426E61" w:rsidRDefault="00380246" w:rsidP="00380246">
      <w:p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81CD7">
        <w:rPr>
          <w:rFonts w:ascii="Times New Roman" w:hAnsi="Times New Roman" w:cs="Times New Roman"/>
          <w:sz w:val="24"/>
          <w:szCs w:val="24"/>
          <w:lang w:val="en-US"/>
        </w:rPr>
        <w:t>32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ab/>
        <w:t xml:space="preserve">Kabsch, W. XSD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Acta Cryst.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 w:rsidRPr="00426E61">
        <w:rPr>
          <w:rFonts w:ascii="Times New Roman" w:hAnsi="Times New Roman" w:cs="Times New Roman"/>
          <w:b/>
          <w:sz w:val="24"/>
          <w:szCs w:val="24"/>
          <w:lang w:val="en-US"/>
        </w:rPr>
        <w:t>2010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66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>, 125-132.</w:t>
      </w:r>
    </w:p>
    <w:p w14:paraId="68D29A4A" w14:textId="020C3259" w:rsidR="00380246" w:rsidRPr="00426E61" w:rsidRDefault="00380246" w:rsidP="00581CD7">
      <w:pPr>
        <w:spacing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81CD7">
        <w:rPr>
          <w:rFonts w:ascii="Times New Roman" w:hAnsi="Times New Roman" w:cs="Times New Roman"/>
          <w:sz w:val="24"/>
          <w:szCs w:val="24"/>
          <w:lang w:val="en-US"/>
        </w:rPr>
        <w:t>33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eldrick, G. M. SHELXT - Integrated Space-Group and Crystal-Structure Determination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Acta Cryst. A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6E61">
        <w:rPr>
          <w:rFonts w:ascii="Times New Roman" w:hAnsi="Times New Roman" w:cs="Times New Roman"/>
          <w:b/>
          <w:sz w:val="24"/>
          <w:szCs w:val="24"/>
          <w:lang w:val="en-US"/>
        </w:rPr>
        <w:t>2015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72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>, 3-8.</w:t>
      </w:r>
    </w:p>
    <w:p w14:paraId="72760795" w14:textId="5671A0DD" w:rsidR="00380246" w:rsidRPr="00426E61" w:rsidRDefault="00380246" w:rsidP="00380246">
      <w:pPr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81CD7">
        <w:rPr>
          <w:rFonts w:ascii="Times New Roman" w:hAnsi="Times New Roman" w:cs="Times New Roman"/>
          <w:sz w:val="24"/>
          <w:szCs w:val="24"/>
          <w:lang w:val="en-US"/>
        </w:rPr>
        <w:t>34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eldrick, G. M. A Short History of SHELX 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Acta Cryst.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6E61">
        <w:rPr>
          <w:rFonts w:ascii="Times New Roman" w:hAnsi="Times New Roman" w:cs="Times New Roman"/>
          <w:b/>
          <w:sz w:val="24"/>
          <w:szCs w:val="24"/>
          <w:lang w:val="en-US"/>
        </w:rPr>
        <w:t>2008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64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>, 112-122.</w:t>
      </w:r>
    </w:p>
    <w:p w14:paraId="350DE540" w14:textId="0E639A76" w:rsidR="00380246" w:rsidRPr="00426E61" w:rsidRDefault="00380246" w:rsidP="00581CD7">
      <w:pPr>
        <w:spacing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81CD7">
        <w:rPr>
          <w:rFonts w:ascii="Times New Roman" w:hAnsi="Times New Roman" w:cs="Times New Roman"/>
          <w:sz w:val="24"/>
          <w:szCs w:val="24"/>
          <w:lang w:val="en-US"/>
        </w:rPr>
        <w:t>35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ab/>
        <w:t xml:space="preserve">Emsley, P.; Cowtan, K. Coot: Model-Building Tools for Molecular Graphics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Acta Cryst. D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6E61">
        <w:rPr>
          <w:rFonts w:ascii="Times New Roman" w:hAnsi="Times New Roman" w:cs="Times New Roman"/>
          <w:b/>
          <w:sz w:val="24"/>
          <w:szCs w:val="24"/>
          <w:lang w:val="en-US"/>
        </w:rPr>
        <w:t>2004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26E61">
        <w:rPr>
          <w:rFonts w:ascii="Times New Roman" w:hAnsi="Times New Roman" w:cs="Times New Roman"/>
          <w:i/>
          <w:sz w:val="24"/>
          <w:szCs w:val="24"/>
          <w:lang w:val="en-US"/>
        </w:rPr>
        <w:t>60</w:t>
      </w:r>
      <w:r w:rsidRPr="00426E61">
        <w:rPr>
          <w:rFonts w:ascii="Times New Roman" w:hAnsi="Times New Roman" w:cs="Times New Roman"/>
          <w:sz w:val="24"/>
          <w:szCs w:val="24"/>
          <w:lang w:val="en-US"/>
        </w:rPr>
        <w:t>, 2126-2132.</w:t>
      </w:r>
    </w:p>
    <w:p w14:paraId="1C667845" w14:textId="10D484B5" w:rsidR="005877B0" w:rsidRPr="003A5AA7" w:rsidRDefault="005877B0" w:rsidP="00783222">
      <w:pPr>
        <w:pStyle w:val="References"/>
        <w:spacing w:line="360" w:lineRule="auto"/>
        <w:ind w:left="567" w:hanging="567"/>
        <w:rPr>
          <w:rFonts w:ascii="Times New Roman" w:hAnsi="Times New Roman"/>
          <w:sz w:val="24"/>
          <w:szCs w:val="24"/>
          <w:lang w:val="en-US"/>
        </w:rPr>
      </w:pPr>
      <w:r w:rsidRPr="00D05E2D">
        <w:rPr>
          <w:rFonts w:ascii="Times New Roman" w:hAnsi="Times New Roman"/>
          <w:sz w:val="24"/>
          <w:szCs w:val="24"/>
          <w:lang w:val="en-US"/>
        </w:rPr>
        <w:t>[</w:t>
      </w:r>
      <w:r w:rsidR="00A12E69">
        <w:rPr>
          <w:rFonts w:ascii="Times New Roman" w:hAnsi="Times New Roman"/>
          <w:sz w:val="24"/>
          <w:szCs w:val="24"/>
          <w:lang w:val="en-US"/>
        </w:rPr>
        <w:t>36</w:t>
      </w:r>
      <w:r w:rsidRPr="00D05E2D">
        <w:rPr>
          <w:rFonts w:ascii="Times New Roman" w:hAnsi="Times New Roman"/>
          <w:sz w:val="24"/>
          <w:szCs w:val="24"/>
          <w:lang w:val="en-US"/>
        </w:rPr>
        <w:t>]</w:t>
      </w:r>
      <w:r w:rsidRPr="00D05E2D">
        <w:rPr>
          <w:rFonts w:ascii="Times New Roman" w:hAnsi="Times New Roman"/>
          <w:sz w:val="24"/>
          <w:szCs w:val="24"/>
          <w:lang w:val="en-US"/>
        </w:rPr>
        <w:tab/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 xml:space="preserve">Battistin, </w:t>
      </w:r>
      <w:r w:rsidRPr="00D05E2D">
        <w:rPr>
          <w:rFonts w:ascii="Times New Roman" w:hAnsi="Times New Roman"/>
          <w:sz w:val="24"/>
          <w:szCs w:val="24"/>
          <w:lang w:val="en-US"/>
        </w:rPr>
        <w:t>F.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>;</w:t>
      </w:r>
      <w:r w:rsidRPr="00D05E2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 xml:space="preserve">Balducci, </w:t>
      </w:r>
      <w:r w:rsidRPr="00D05E2D">
        <w:rPr>
          <w:rFonts w:ascii="Times New Roman" w:hAnsi="Times New Roman"/>
          <w:sz w:val="24"/>
          <w:szCs w:val="24"/>
          <w:lang w:val="en-US"/>
        </w:rPr>
        <w:t>G.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>;</w:t>
      </w:r>
      <w:r w:rsidRPr="00D05E2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 xml:space="preserve">Milani, </w:t>
      </w:r>
      <w:r w:rsidRPr="00D05E2D">
        <w:rPr>
          <w:rFonts w:ascii="Times New Roman" w:hAnsi="Times New Roman"/>
          <w:sz w:val="24"/>
          <w:szCs w:val="24"/>
          <w:lang w:val="en-US"/>
        </w:rPr>
        <w:t>B.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>;</w:t>
      </w:r>
      <w:r w:rsidRPr="00D05E2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 xml:space="preserve">Alessio, </w:t>
      </w:r>
      <w:r w:rsidRPr="00D05E2D">
        <w:rPr>
          <w:rFonts w:ascii="Times New Roman" w:hAnsi="Times New Roman"/>
          <w:sz w:val="24"/>
          <w:szCs w:val="24"/>
          <w:lang w:val="en-US"/>
        </w:rPr>
        <w:t xml:space="preserve">E. </w:t>
      </w:r>
      <w:r w:rsidR="00D05E2D" w:rsidRPr="00D05E2D">
        <w:rPr>
          <w:rFonts w:ascii="Times New Roman" w:hAnsi="Times New Roman"/>
          <w:sz w:val="24"/>
          <w:szCs w:val="24"/>
          <w:lang w:val="en-US"/>
        </w:rPr>
        <w:t>Water-Soluble Ruthenium(II) Carbonyls with PTA (PTA = 1,3,5-triaza-7-phosphoadamantane)</w:t>
      </w:r>
      <w:r w:rsidR="00D05E2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05E2D">
        <w:rPr>
          <w:rFonts w:ascii="Times New Roman" w:hAnsi="Times New Roman"/>
          <w:i/>
          <w:sz w:val="24"/>
          <w:szCs w:val="24"/>
          <w:lang w:val="en-US"/>
        </w:rPr>
        <w:t xml:space="preserve">Inorg. </w:t>
      </w:r>
      <w:r w:rsidRPr="003A5AA7">
        <w:rPr>
          <w:rFonts w:ascii="Times New Roman" w:hAnsi="Times New Roman"/>
          <w:i/>
          <w:sz w:val="24"/>
          <w:szCs w:val="24"/>
          <w:lang w:val="en-US"/>
        </w:rPr>
        <w:t>Chem.</w:t>
      </w:r>
      <w:r w:rsidRPr="003A5AA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3A5AA7">
        <w:rPr>
          <w:rFonts w:ascii="Times New Roman" w:hAnsi="Times New Roman"/>
          <w:b/>
          <w:sz w:val="24"/>
          <w:szCs w:val="24"/>
          <w:lang w:val="en-US"/>
        </w:rPr>
        <w:t>2018</w:t>
      </w:r>
      <w:r w:rsidRPr="003A5AA7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3A5AA7">
        <w:rPr>
          <w:rFonts w:ascii="Times New Roman" w:hAnsi="Times New Roman"/>
          <w:i/>
          <w:sz w:val="24"/>
          <w:szCs w:val="24"/>
          <w:lang w:val="en-US"/>
        </w:rPr>
        <w:t>57</w:t>
      </w:r>
      <w:r w:rsidRPr="003A5AA7">
        <w:rPr>
          <w:rFonts w:ascii="Times New Roman" w:hAnsi="Times New Roman"/>
          <w:sz w:val="24"/>
          <w:szCs w:val="24"/>
          <w:lang w:val="en-US"/>
        </w:rPr>
        <w:t>, 6991-7005.</w:t>
      </w:r>
    </w:p>
    <w:p w14:paraId="254D7550" w14:textId="58AC27E2" w:rsidR="003671A8" w:rsidRPr="003671A8" w:rsidRDefault="00573BC9" w:rsidP="003D1237">
      <w:pPr>
        <w:pStyle w:val="References"/>
        <w:spacing w:line="360" w:lineRule="auto"/>
        <w:ind w:left="567" w:hanging="567"/>
        <w:jc w:val="left"/>
        <w:rPr>
          <w:rFonts w:ascii="Times New Roman" w:hAnsi="Times New Roman"/>
          <w:sz w:val="24"/>
          <w:szCs w:val="24"/>
          <w:lang w:val="en-US"/>
        </w:rPr>
      </w:pPr>
      <w:r w:rsidRPr="00FD75EE">
        <w:rPr>
          <w:rFonts w:ascii="Times New Roman" w:eastAsia="Calibri" w:hAnsi="Times New Roman"/>
          <w:sz w:val="24"/>
          <w:szCs w:val="24"/>
          <w:lang w:val="en-US"/>
        </w:rPr>
        <w:t>[</w:t>
      </w:r>
      <w:r w:rsidR="00D02216" w:rsidRPr="00FD75EE">
        <w:rPr>
          <w:rFonts w:ascii="Times New Roman" w:eastAsia="Calibri" w:hAnsi="Times New Roman"/>
          <w:sz w:val="24"/>
          <w:szCs w:val="24"/>
          <w:lang w:val="en-US"/>
        </w:rPr>
        <w:t>37</w:t>
      </w:r>
      <w:r w:rsidRPr="00FD75EE">
        <w:rPr>
          <w:rFonts w:ascii="Times New Roman" w:eastAsia="Calibri" w:hAnsi="Times New Roman"/>
          <w:sz w:val="24"/>
          <w:szCs w:val="24"/>
          <w:lang w:val="en-US"/>
        </w:rPr>
        <w:t>]</w:t>
      </w:r>
      <w:r w:rsidR="00FD75EE" w:rsidRPr="00FD75EE">
        <w:rPr>
          <w:rFonts w:ascii="Times New Roman" w:eastAsia="Calibri" w:hAnsi="Times New Roman"/>
          <w:sz w:val="24"/>
          <w:szCs w:val="24"/>
          <w:lang w:val="en-US"/>
        </w:rPr>
        <w:tab/>
      </w:r>
      <w:r w:rsidR="003671A8" w:rsidRPr="00FD75EE">
        <w:rPr>
          <w:rFonts w:ascii="Times New Roman" w:eastAsia="Calibri" w:hAnsi="Times New Roman"/>
          <w:sz w:val="24"/>
          <w:szCs w:val="24"/>
          <w:lang w:val="en-US"/>
        </w:rPr>
        <w:t xml:space="preserve">At ambient temperature, </w:t>
      </w:r>
      <w:r w:rsidR="003671A8" w:rsidRPr="00FD75EE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the three stereoisomers </w:t>
      </w:r>
      <w:r w:rsidR="003671A8" w:rsidRPr="00FD75EE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0</w:t>
      </w:r>
      <w:r w:rsidR="003671A8" w:rsidRPr="00FD75EE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, </w:t>
      </w:r>
      <w:r w:rsidR="003671A8" w:rsidRPr="00FD75EE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2</w:t>
      </w:r>
      <w:r w:rsidR="003671A8" w:rsidRPr="00FD75EE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, and </w:t>
      </w:r>
      <w:r w:rsidR="003671A8" w:rsidRPr="00FD75EE">
        <w:rPr>
          <w:rFonts w:ascii="Times New Roman" w:eastAsia="Times New Roman" w:hAnsi="Times New Roman"/>
          <w:b/>
          <w:sz w:val="24"/>
          <w:szCs w:val="24"/>
          <w:lang w:val="en-US" w:eastAsia="it-IT"/>
        </w:rPr>
        <w:t>13</w:t>
      </w:r>
      <w:r w:rsidR="003671A8" w:rsidRPr="00FD75EE">
        <w:rPr>
          <w:rFonts w:ascii="Times New Roman" w:eastAsia="Times New Roman" w:hAnsi="Times New Roman"/>
          <w:sz w:val="24"/>
          <w:szCs w:val="24"/>
          <w:lang w:val="en-US" w:eastAsia="it-IT"/>
        </w:rPr>
        <w:t xml:space="preserve"> are stable in chloroform solution and do not interconvert into each other. A</w:t>
      </w:r>
      <w:r w:rsidR="003671A8" w:rsidRPr="00FD75EE">
        <w:rPr>
          <w:rFonts w:ascii="Times New Roman" w:hAnsi="Times New Roman"/>
          <w:sz w:val="24"/>
          <w:szCs w:val="24"/>
          <w:lang w:val="en-US"/>
        </w:rPr>
        <w:t xml:space="preserve">ccording to NMR spectroscopy, partial isomerization of both </w:t>
      </w:r>
      <w:r w:rsidR="003671A8" w:rsidRPr="00FD75EE">
        <w:rPr>
          <w:rFonts w:ascii="Times New Roman" w:hAnsi="Times New Roman"/>
          <w:b/>
          <w:sz w:val="24"/>
          <w:szCs w:val="24"/>
          <w:lang w:val="en-US"/>
        </w:rPr>
        <w:t>12</w:t>
      </w:r>
      <w:r w:rsidR="003671A8" w:rsidRPr="00FD75EE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3671A8" w:rsidRPr="00FD75EE">
        <w:rPr>
          <w:rFonts w:ascii="Times New Roman" w:hAnsi="Times New Roman"/>
          <w:b/>
          <w:sz w:val="24"/>
          <w:szCs w:val="24"/>
          <w:lang w:val="en-US"/>
        </w:rPr>
        <w:t>13</w:t>
      </w:r>
      <w:r w:rsidR="003671A8" w:rsidRPr="00FD75EE">
        <w:rPr>
          <w:rFonts w:ascii="Times New Roman" w:hAnsi="Times New Roman"/>
          <w:sz w:val="24"/>
          <w:szCs w:val="24"/>
          <w:lang w:val="en-US"/>
        </w:rPr>
        <w:t xml:space="preserve"> into </w:t>
      </w:r>
      <w:r w:rsidR="003671A8" w:rsidRPr="00FD75EE">
        <w:rPr>
          <w:rFonts w:ascii="Times New Roman" w:hAnsi="Times New Roman"/>
          <w:b/>
          <w:sz w:val="24"/>
          <w:szCs w:val="24"/>
          <w:lang w:val="en-US"/>
        </w:rPr>
        <w:t>10</w:t>
      </w:r>
      <w:r w:rsidR="003671A8" w:rsidRPr="00FD75EE">
        <w:rPr>
          <w:rFonts w:ascii="Times New Roman" w:hAnsi="Times New Roman"/>
          <w:sz w:val="24"/>
          <w:szCs w:val="24"/>
          <w:lang w:val="en-US"/>
        </w:rPr>
        <w:t>, accompanied by decomposition, occurs very slowly (days) in CDCl</w:t>
      </w:r>
      <w:r w:rsidR="003671A8" w:rsidRPr="00FD75EE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3671A8" w:rsidRPr="00FD75EE">
        <w:rPr>
          <w:rFonts w:ascii="Times New Roman" w:hAnsi="Times New Roman"/>
          <w:sz w:val="24"/>
          <w:szCs w:val="24"/>
          <w:lang w:val="en-US"/>
        </w:rPr>
        <w:t xml:space="preserve"> at 50°C.</w:t>
      </w:r>
    </w:p>
    <w:p w14:paraId="0864B6E9" w14:textId="790B59A7" w:rsidR="003D418E" w:rsidRDefault="0044247F" w:rsidP="00D05E2D">
      <w:pPr>
        <w:pStyle w:val="References"/>
        <w:spacing w:line="360" w:lineRule="auto"/>
        <w:ind w:left="567" w:hanging="567"/>
        <w:rPr>
          <w:rFonts w:ascii="Times New Roman" w:eastAsia="Calibri" w:hAnsi="Times New Roman"/>
          <w:sz w:val="24"/>
          <w:szCs w:val="24"/>
          <w:lang w:val="en-US"/>
        </w:rPr>
      </w:pPr>
      <w:r>
        <w:rPr>
          <w:rFonts w:ascii="Times New Roman" w:eastAsia="Calibri" w:hAnsi="Times New Roman"/>
          <w:sz w:val="24"/>
          <w:szCs w:val="24"/>
          <w:lang w:val="en-US"/>
        </w:rPr>
        <w:t>[38]</w:t>
      </w:r>
      <w:r>
        <w:rPr>
          <w:rFonts w:ascii="Times New Roman" w:eastAsia="Calibri" w:hAnsi="Times New Roman"/>
          <w:sz w:val="24"/>
          <w:szCs w:val="24"/>
          <w:lang w:val="en-US"/>
        </w:rPr>
        <w:tab/>
      </w:r>
      <w:r w:rsidR="003D418E" w:rsidRPr="003D418E">
        <w:rPr>
          <w:rFonts w:ascii="Times New Roman" w:eastAsia="Calibri" w:hAnsi="Times New Roman"/>
          <w:sz w:val="24"/>
          <w:szCs w:val="24"/>
          <w:lang w:val="en-US"/>
        </w:rPr>
        <w:t xml:space="preserve">The TLC spot of the </w:t>
      </w:r>
      <w:r w:rsidR="003D418E">
        <w:rPr>
          <w:rFonts w:ascii="Times New Roman" w:hAnsi="Times New Roman"/>
          <w:sz w:val="24"/>
          <w:szCs w:val="24"/>
          <w:lang w:val="en-US"/>
        </w:rPr>
        <w:t>3+3 metallacycle</w:t>
      </w:r>
      <w:r w:rsidR="003D418E" w:rsidRPr="00B25465">
        <w:rPr>
          <w:rFonts w:ascii="Times New Roman" w:hAnsi="Times New Roman"/>
          <w:sz w:val="24"/>
          <w:szCs w:val="24"/>
          <w:lang w:val="en-US"/>
        </w:rPr>
        <w:t xml:space="preserve"> [</w:t>
      </w:r>
      <w:r w:rsidR="003D418E" w:rsidRPr="00B25465">
        <w:rPr>
          <w:rFonts w:ascii="Times New Roman" w:hAnsi="Times New Roman"/>
          <w:i/>
          <w:sz w:val="24"/>
          <w:szCs w:val="24"/>
          <w:lang w:val="en-US"/>
        </w:rPr>
        <w:t>t,c</w:t>
      </w:r>
      <w:r w:rsidR="003D418E">
        <w:rPr>
          <w:rFonts w:ascii="Times New Roman" w:hAnsi="Times New Roman"/>
          <w:i/>
          <w:sz w:val="24"/>
          <w:szCs w:val="24"/>
          <w:lang w:val="en-US"/>
        </w:rPr>
        <w:t>,c</w:t>
      </w:r>
      <w:r w:rsidR="003D418E" w:rsidRPr="00B25465">
        <w:rPr>
          <w:rFonts w:ascii="Times New Roman" w:hAnsi="Times New Roman"/>
          <w:sz w:val="24"/>
          <w:szCs w:val="24"/>
          <w:lang w:val="en-US"/>
        </w:rPr>
        <w:t>-RuCl</w:t>
      </w:r>
      <w:r w:rsidR="003D418E" w:rsidRPr="00B254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3D418E" w:rsidRPr="00B25465">
        <w:rPr>
          <w:rFonts w:ascii="Times New Roman" w:hAnsi="Times New Roman"/>
          <w:sz w:val="24"/>
          <w:szCs w:val="24"/>
          <w:lang w:val="en-US"/>
        </w:rPr>
        <w:t>(CO)</w:t>
      </w:r>
      <w:r w:rsidR="003D418E" w:rsidRPr="00B2546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3D418E" w:rsidRPr="00B25465">
        <w:rPr>
          <w:rFonts w:ascii="Times New Roman" w:hAnsi="Times New Roman"/>
          <w:sz w:val="24"/>
          <w:szCs w:val="24"/>
          <w:lang w:val="en-US"/>
        </w:rPr>
        <w:t>(4′</w:t>
      </w:r>
      <w:r w:rsidR="003D418E" w:rsidRPr="00B25465">
        <w:rPr>
          <w:rFonts w:ascii="Times New Roman" w:hAnsi="Times New Roman"/>
          <w:i/>
          <w:sz w:val="24"/>
          <w:szCs w:val="24"/>
          <w:lang w:val="en-US"/>
        </w:rPr>
        <w:t>cis</w:t>
      </w:r>
      <w:r w:rsidR="003D418E" w:rsidRPr="00B25465">
        <w:rPr>
          <w:rFonts w:ascii="Times New Roman" w:hAnsi="Times New Roman"/>
          <w:sz w:val="24"/>
          <w:szCs w:val="24"/>
          <w:lang w:val="en-US"/>
        </w:rPr>
        <w:t>DPyP)]</w:t>
      </w:r>
      <w:r w:rsidR="003D418E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3, </w:t>
      </w:r>
      <w:r w:rsidR="003D418E">
        <w:rPr>
          <w:rFonts w:ascii="Times New Roman" w:eastAsia="Calibri" w:hAnsi="Times New Roman"/>
          <w:sz w:val="24"/>
          <w:szCs w:val="24"/>
          <w:lang w:val="en-US"/>
        </w:rPr>
        <w:t xml:space="preserve">that we prepared as reference from </w:t>
      </w:r>
      <w:r w:rsidR="003D418E" w:rsidRPr="003D418E">
        <w:rPr>
          <w:rFonts w:ascii="Times New Roman" w:eastAsia="Calibri" w:hAnsi="Times New Roman"/>
          <w:b/>
          <w:sz w:val="24"/>
          <w:szCs w:val="24"/>
          <w:lang w:val="en-US"/>
        </w:rPr>
        <w:t>1</w:t>
      </w:r>
      <w:r w:rsidR="003D418E">
        <w:rPr>
          <w:rFonts w:ascii="Times New Roman" w:eastAsia="Calibri" w:hAnsi="Times New Roman"/>
          <w:sz w:val="24"/>
          <w:szCs w:val="24"/>
          <w:lang w:val="en-US"/>
        </w:rPr>
        <w:t>, was not detected.</w:t>
      </w:r>
    </w:p>
    <w:p w14:paraId="7E1060B3" w14:textId="0552F2F1" w:rsidR="00C545F1" w:rsidRPr="006E4709" w:rsidRDefault="00C545F1" w:rsidP="00B018EF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3</w:t>
      </w:r>
      <w:r w:rsidR="00FE7B9A">
        <w:rPr>
          <w:rFonts w:ascii="Times New Roman" w:hAnsi="Times New Roman" w:cs="Times New Roman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]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I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 our case, the absence of the {</w:t>
      </w:r>
      <w:r w:rsidRPr="009D070C"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trans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-Ru(CO)</w:t>
      </w:r>
      <w:r w:rsidRPr="009D070C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} fragment limited the number of stereoisomers.</w:t>
      </w:r>
    </w:p>
    <w:p w14:paraId="14E218D7" w14:textId="1B820DA7" w:rsidR="00661259" w:rsidRPr="001F7C0A" w:rsidRDefault="00661259" w:rsidP="00661259">
      <w:pPr>
        <w:autoSpaceDE w:val="0"/>
        <w:autoSpaceDN w:val="0"/>
        <w:adjustRightInd w:val="0"/>
        <w:spacing w:after="0" w:line="360" w:lineRule="auto"/>
        <w:ind w:left="567" w:hanging="567"/>
        <w:rPr>
          <w:rFonts w:ascii="Times New Roman" w:hAnsi="Times New Roman" w:cs="Times New Roman"/>
          <w:sz w:val="24"/>
          <w:szCs w:val="24"/>
          <w:lang w:val="en-US"/>
        </w:rPr>
      </w:pPr>
    </w:p>
    <w:p w14:paraId="2704E555" w14:textId="01DEB105" w:rsidR="00977D95" w:rsidRPr="00AA0317" w:rsidRDefault="00977D95">
      <w:pPr>
        <w:rPr>
          <w:rFonts w:ascii="Utopia-Regular" w:hAnsi="Utopia-Regular" w:cs="Utopia-Regular"/>
          <w:sz w:val="18"/>
          <w:szCs w:val="18"/>
          <w:lang w:val="en-US"/>
        </w:rPr>
      </w:pPr>
      <w:r w:rsidRPr="00AA0317">
        <w:rPr>
          <w:rFonts w:ascii="Utopia-Regular" w:hAnsi="Utopia-Regular" w:cs="Utopia-Regular"/>
          <w:sz w:val="18"/>
          <w:szCs w:val="18"/>
          <w:lang w:val="en-US"/>
        </w:rPr>
        <w:br w:type="page"/>
      </w:r>
    </w:p>
    <w:p w14:paraId="474FDEAE" w14:textId="77777777" w:rsidR="00977D95" w:rsidRDefault="00977D95" w:rsidP="00977D95">
      <w:pPr>
        <w:pStyle w:val="Biography"/>
        <w:spacing w:before="0" w:after="0"/>
        <w:ind w:left="567" w:hanging="567"/>
        <w:jc w:val="left"/>
        <w:rPr>
          <w:szCs w:val="24"/>
          <w:lang w:val="de-DE"/>
        </w:rPr>
      </w:pPr>
      <w:r w:rsidRPr="000B5EF9">
        <w:rPr>
          <w:b/>
          <w:szCs w:val="24"/>
          <w:lang w:val="de-DE"/>
        </w:rPr>
        <w:t>For Table of Contents Only</w:t>
      </w:r>
    </w:p>
    <w:p w14:paraId="5739B6B3" w14:textId="77777777" w:rsidR="00977D95" w:rsidRDefault="00977D95" w:rsidP="00F316BE">
      <w:pPr>
        <w:autoSpaceDE w:val="0"/>
        <w:autoSpaceDN w:val="0"/>
        <w:adjustRightInd w:val="0"/>
        <w:spacing w:after="0" w:line="360" w:lineRule="auto"/>
        <w:rPr>
          <w:rFonts w:ascii="AdvOT2e364b11" w:hAnsi="AdvOT2e364b11" w:cs="AdvOT2e364b11"/>
          <w:sz w:val="20"/>
          <w:szCs w:val="20"/>
          <w:lang w:val="en-US"/>
        </w:rPr>
      </w:pPr>
    </w:p>
    <w:p w14:paraId="5E1E84E3" w14:textId="16544801" w:rsidR="00977D95" w:rsidRDefault="00F316BE" w:rsidP="00F316BE">
      <w:pPr>
        <w:autoSpaceDE w:val="0"/>
        <w:autoSpaceDN w:val="0"/>
        <w:adjustRightInd w:val="0"/>
        <w:spacing w:after="0" w:line="360" w:lineRule="auto"/>
        <w:rPr>
          <w:rFonts w:ascii="AdvOT2e364b11" w:hAnsi="AdvOT2e364b11" w:cs="AdvOT2e364b11"/>
          <w:sz w:val="20"/>
          <w:szCs w:val="20"/>
          <w:lang w:val="en-US"/>
        </w:rPr>
      </w:pPr>
      <w:r w:rsidRPr="00F316BE">
        <w:rPr>
          <w:noProof/>
          <w:lang w:eastAsia="it-IT"/>
        </w:rPr>
        <w:drawing>
          <wp:inline distT="0" distB="0" distL="0" distR="0" wp14:anchorId="42537383" wp14:editId="4F0F3AEC">
            <wp:extent cx="2500630" cy="1596390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630" cy="159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54E24" w14:textId="07268A51" w:rsidR="004D30AC" w:rsidRPr="00BD47EA" w:rsidRDefault="004D30AC" w:rsidP="004D30AC">
      <w:pPr>
        <w:autoSpaceDE w:val="0"/>
        <w:autoSpaceDN w:val="0"/>
        <w:adjustRightInd w:val="0"/>
        <w:spacing w:after="0" w:line="360" w:lineRule="auto"/>
        <w:rPr>
          <w:rFonts w:ascii="AdvOT2e364b11" w:hAnsi="AdvOT2e364b11" w:cs="AdvOT2e364b11"/>
          <w:sz w:val="20"/>
          <w:szCs w:val="20"/>
          <w:lang w:val="en-US"/>
        </w:rPr>
      </w:pPr>
      <w:r w:rsidRPr="004D30AC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1D39A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D3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39A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unprecedented</w:t>
      </w:r>
      <w:r w:rsidR="001D39A6" w:rsidRPr="007B46F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4D30AC">
        <w:rPr>
          <w:rFonts w:ascii="Times New Roman" w:hAnsi="Times New Roman" w:cs="Times New Roman"/>
          <w:sz w:val="24"/>
          <w:szCs w:val="24"/>
          <w:lang w:val="en-US"/>
        </w:rPr>
        <w:t xml:space="preserve">poker of </w:t>
      </w:r>
      <w:r w:rsidR="001D39A6">
        <w:rPr>
          <w:rFonts w:ascii="Times New Roman" w:hAnsi="Times New Roman" w:cs="Times New Roman"/>
          <w:sz w:val="24"/>
          <w:szCs w:val="24"/>
          <w:lang w:val="en-US"/>
        </w:rPr>
        <w:t xml:space="preserve">2+2 </w:t>
      </w:r>
      <w:r w:rsidRPr="004D30AC">
        <w:rPr>
          <w:rFonts w:ascii="Times New Roman" w:hAnsi="Times New Roman" w:cs="Times New Roman"/>
          <w:sz w:val="24"/>
          <w:szCs w:val="24"/>
          <w:lang w:val="en-US"/>
        </w:rPr>
        <w:t>stereoisomeric</w:t>
      </w:r>
      <w:r w:rsidR="001D39A6" w:rsidRPr="001D39A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39A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metallacycles</w:t>
      </w:r>
      <w:r w:rsidR="001D39A6" w:rsidRPr="001D39A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39A6">
        <w:rPr>
          <w:rFonts w:ascii="Times New Roman" w:hAnsi="Times New Roman" w:cs="Times New Roman"/>
          <w:sz w:val="24"/>
          <w:szCs w:val="24"/>
          <w:lang w:val="en-US"/>
        </w:rPr>
        <w:t>of porphyrins</w:t>
      </w:r>
      <w:r>
        <w:rPr>
          <w:rFonts w:ascii="Times New Roman" w:hAnsi="Times New Roman" w:cs="Times New Roman"/>
          <w:sz w:val="24"/>
          <w:szCs w:val="24"/>
          <w:lang w:val="en-US"/>
        </w:rPr>
        <w:t>!</w:t>
      </w:r>
      <w:r w:rsidRPr="004D3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21407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hree new stereoisomers of the known 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[</w:t>
      </w:r>
      <w:r w:rsidRPr="00CF0662">
        <w:rPr>
          <w:rStyle w:val="hlfld-title"/>
          <w:rFonts w:ascii="Times New Roman" w:hAnsi="Times New Roman" w:cs="Times New Roman"/>
          <w:i/>
          <w:sz w:val="24"/>
          <w:szCs w:val="24"/>
          <w:lang w:val="en-US"/>
        </w:rPr>
        <w:t>trans,cis,cis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-RuCl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(CO)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(4′</w:t>
      </w:r>
      <w:r w:rsidRPr="00CF0662">
        <w:rPr>
          <w:rStyle w:val="hlfld-title"/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DPyP)]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2D019C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2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 xml:space="preserve">DPyP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B254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-dipyridylporphyrin</w:t>
      </w:r>
      <w:r w:rsidRPr="00CF0662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namely [{</w:t>
      </w:r>
      <w:r w:rsidRPr="006A0B32">
        <w:rPr>
          <w:rFonts w:ascii="Times New Roman" w:hAnsi="Times New Roman" w:cs="Times New Roman"/>
          <w:i/>
          <w:sz w:val="24"/>
          <w:szCs w:val="24"/>
          <w:lang w:val="en-US"/>
        </w:rPr>
        <w:t>trans,cis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,cis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A0B32">
        <w:rPr>
          <w:rFonts w:ascii="Times New Roman" w:hAnsi="Times New Roman" w:cs="Times New Roman"/>
          <w:sz w:val="24"/>
          <w:szCs w:val="24"/>
          <w:lang w:val="en-US"/>
        </w:rPr>
        <w:t>}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EF2D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{</w:t>
      </w:r>
      <w:r w:rsidRPr="00C3255E">
        <w:rPr>
          <w:rFonts w:ascii="Times New Roman" w:hAnsi="Times New Roman" w:cs="Times New Roman"/>
          <w:i/>
          <w:sz w:val="24"/>
          <w:szCs w:val="24"/>
          <w:lang w:val="en-US"/>
        </w:rPr>
        <w:t>cis,cis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,cis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}] (</w:t>
      </w:r>
      <w:r w:rsidRPr="007B46FC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>) and [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i</w:t>
      </w:r>
      <w:r w:rsidRPr="006A0B32">
        <w:rPr>
          <w:rFonts w:ascii="Times New Roman" w:hAnsi="Times New Roman" w:cs="Times New Roman"/>
          <w:i/>
          <w:sz w:val="24"/>
          <w:szCs w:val="24"/>
          <w:lang w:val="en-US"/>
        </w:rPr>
        <w:t>s,cis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,cis</w:t>
      </w:r>
      <w:r>
        <w:rPr>
          <w:rFonts w:ascii="Times New Roman" w:hAnsi="Times New Roman" w:cs="Times New Roman"/>
          <w:sz w:val="24"/>
          <w:szCs w:val="24"/>
          <w:lang w:val="en-US"/>
        </w:rPr>
        <w:t>-RuCl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CO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4′</w:t>
      </w:r>
      <w:r w:rsidRPr="00EF2D65">
        <w:rPr>
          <w:rFonts w:ascii="Times New Roman" w:hAnsi="Times New Roman" w:cs="Times New Roman"/>
          <w:i/>
          <w:sz w:val="24"/>
          <w:szCs w:val="24"/>
          <w:lang w:val="en-US"/>
        </w:rPr>
        <w:t>cis</w:t>
      </w:r>
      <w:r w:rsidRPr="00B25465">
        <w:rPr>
          <w:rFonts w:ascii="Times New Roman" w:hAnsi="Times New Roman" w:cs="Times New Roman"/>
          <w:sz w:val="24"/>
          <w:szCs w:val="24"/>
          <w:lang w:val="en-US"/>
        </w:rPr>
        <w:t>DPyP</w:t>
      </w:r>
      <w:r>
        <w:rPr>
          <w:rFonts w:ascii="Times New Roman" w:hAnsi="Times New Roman" w:cs="Times New Roman"/>
          <w:sz w:val="24"/>
          <w:szCs w:val="24"/>
          <w:lang w:val="en-US"/>
        </w:rPr>
        <w:t>)]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B46F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D39A6">
        <w:rPr>
          <w:rFonts w:ascii="Times New Roman" w:hAnsi="Times New Roman" w:cs="Times New Roman"/>
          <w:sz w:val="24"/>
          <w:szCs w:val="24"/>
          <w:lang w:val="en-US"/>
        </w:rPr>
        <w:t>, are described</w:t>
      </w:r>
      <w:r>
        <w:rPr>
          <w:rFonts w:ascii="Times New Roman" w:hAnsi="Times New Roman" w:cs="Times New Roman"/>
          <w:sz w:val="24"/>
          <w:szCs w:val="24"/>
          <w:lang w:val="en-US"/>
        </w:rPr>
        <w:t>. Th</w:t>
      </w:r>
      <w:r w:rsidR="001D39A6"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atter </w:t>
      </w:r>
      <w:r w:rsidRPr="00E807A9">
        <w:rPr>
          <w:rFonts w:ascii="Times New Roman" w:hAnsi="Times New Roman" w:cs="Times New Roman"/>
          <w:sz w:val="24"/>
          <w:szCs w:val="24"/>
          <w:lang w:val="en-US"/>
        </w:rPr>
        <w:t xml:space="preserve">exists as a mixture of two stereoisomers defined as </w:t>
      </w:r>
      <w:r w:rsidRPr="00E807A9">
        <w:rPr>
          <w:rFonts w:ascii="Times New Roman" w:hAnsi="Times New Roman" w:cs="Times New Roman"/>
          <w:i/>
          <w:sz w:val="24"/>
          <w:szCs w:val="24"/>
          <w:lang w:val="en-US"/>
        </w:rPr>
        <w:t>alternate</w:t>
      </w:r>
      <w:r w:rsidRPr="00E807A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2D019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2D019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alt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807A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E807A9">
        <w:rPr>
          <w:rFonts w:ascii="Times New Roman" w:hAnsi="Times New Roman" w:cs="Times New Roman"/>
          <w:i/>
          <w:sz w:val="24"/>
          <w:szCs w:val="24"/>
          <w:lang w:val="en-US"/>
        </w:rPr>
        <w:t>pairwis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807A9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2D019C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2D019C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pw</w:t>
      </w:r>
      <w:r w:rsidRPr="00E807A9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Both </w:t>
      </w:r>
      <w:r w:rsidRPr="008C0FC9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14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8C0FC9">
        <w:rPr>
          <w:rStyle w:val="hlfld-title"/>
          <w:rFonts w:ascii="Times New Roman" w:hAnsi="Times New Roman" w:cs="Times New Roman"/>
          <w:b/>
          <w:sz w:val="24"/>
          <w:szCs w:val="24"/>
          <w:lang w:val="en-US"/>
        </w:rPr>
        <w:t>15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featur</w:t>
      </w:r>
      <w:r w:rsidR="001D39A6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76C28"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one or two 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chiral </w:t>
      </w:r>
      <w:r w:rsidR="00B76C28">
        <w:rPr>
          <w:rFonts w:ascii="Times New Roman" w:hAnsi="Times New Roman" w:cs="Times New Roman"/>
          <w:sz w:val="24"/>
          <w:szCs w:val="24"/>
          <w:lang w:val="en-US"/>
        </w:rPr>
        <w:t>{</w:t>
      </w:r>
      <w:r w:rsidR="00B76C28" w:rsidRPr="00C3255E">
        <w:rPr>
          <w:rFonts w:ascii="Times New Roman" w:hAnsi="Times New Roman" w:cs="Times New Roman"/>
          <w:i/>
          <w:sz w:val="24"/>
          <w:szCs w:val="24"/>
          <w:lang w:val="en-US"/>
        </w:rPr>
        <w:t>cis,cis</w:t>
      </w:r>
      <w:r w:rsidR="00B76C28">
        <w:rPr>
          <w:rFonts w:ascii="Times New Roman" w:hAnsi="Times New Roman" w:cs="Times New Roman"/>
          <w:i/>
          <w:sz w:val="24"/>
          <w:szCs w:val="24"/>
          <w:lang w:val="en-US"/>
        </w:rPr>
        <w:t>,cis</w:t>
      </w:r>
      <w:r w:rsidR="00B76C28">
        <w:rPr>
          <w:rFonts w:ascii="Times New Roman" w:hAnsi="Times New Roman" w:cs="Times New Roman"/>
          <w:sz w:val="24"/>
          <w:szCs w:val="24"/>
          <w:lang w:val="en-US"/>
        </w:rPr>
        <w:t>-RuCl</w:t>
      </w:r>
      <w:r w:rsidR="00B76C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76C28">
        <w:rPr>
          <w:rFonts w:ascii="Times New Roman" w:hAnsi="Times New Roman" w:cs="Times New Roman"/>
          <w:sz w:val="24"/>
          <w:szCs w:val="24"/>
          <w:lang w:val="en-US"/>
        </w:rPr>
        <w:t>(CO)</w:t>
      </w:r>
      <w:r w:rsidR="00B76C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B76C28">
        <w:rPr>
          <w:rFonts w:ascii="Times New Roman" w:hAnsi="Times New Roman" w:cs="Times New Roman"/>
          <w:sz w:val="24"/>
          <w:szCs w:val="24"/>
          <w:lang w:val="en-US"/>
        </w:rPr>
        <w:t>} fragment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A1766">
        <w:rPr>
          <w:rFonts w:ascii="Times New Roman" w:hAnsi="Times New Roman" w:cs="Times New Roman"/>
          <w:sz w:val="24"/>
          <w:szCs w:val="24"/>
          <w:lang w:val="en-US"/>
        </w:rPr>
        <w:t>wit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r w:rsidRPr="00C72486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Pr="00C7248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ndedness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, and </w:t>
      </w:r>
      <w:r w:rsidRPr="007B46FC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the first example of a 2+2 molecular square with stereoisomeric Ru(II) corners.</w:t>
      </w:r>
      <w:r>
        <w:rPr>
          <w:rStyle w:val="hlfld-title"/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sectPr w:rsidR="004D30AC" w:rsidRPr="00BD47EA" w:rsidSect="001C525C">
      <w:footerReference w:type="default" r:id="rId42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2A8E5812" w15:done="0"/>
  <w15:commentEx w15:paraId="39AB2C32" w15:done="0"/>
  <w15:commentEx w15:paraId="7020437C" w15:done="0"/>
  <w15:commentEx w15:paraId="6FD0F63B" w15:done="0"/>
  <w15:commentEx w15:paraId="01159724" w15:done="0"/>
  <w15:commentEx w15:paraId="597EFA63" w15:done="0"/>
  <w15:commentEx w15:paraId="37C3137D" w15:done="0"/>
  <w15:commentEx w15:paraId="42A61462" w15:done="0"/>
  <w15:commentEx w15:paraId="159AAA2D" w15:done="0"/>
  <w15:commentEx w15:paraId="28F90F3C" w15:done="0"/>
  <w15:commentEx w15:paraId="3F98CA3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A8E5812" w16cid:durableId="1F38D268"/>
  <w16cid:commentId w16cid:paraId="39AB2C32" w16cid:durableId="1F38D269"/>
  <w16cid:commentId w16cid:paraId="7020437C" w16cid:durableId="1F38D26A"/>
  <w16cid:commentId w16cid:paraId="6FD0F63B" w16cid:durableId="1F38D26B"/>
  <w16cid:commentId w16cid:paraId="01159724" w16cid:durableId="1F38D26C"/>
  <w16cid:commentId w16cid:paraId="597EFA63" w16cid:durableId="1F38D26E"/>
  <w16cid:commentId w16cid:paraId="37C3137D" w16cid:durableId="1F38D26F"/>
  <w16cid:commentId w16cid:paraId="42A61462" w16cid:durableId="1F38D270"/>
  <w16cid:commentId w16cid:paraId="159AAA2D" w16cid:durableId="1F38D271"/>
  <w16cid:commentId w16cid:paraId="28F90F3C" w16cid:durableId="1F38D272"/>
  <w16cid:commentId w16cid:paraId="3F98CA3E" w16cid:durableId="1F38D273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94E759" w14:textId="77777777" w:rsidR="00A843E6" w:rsidRDefault="00A843E6" w:rsidP="001C525C">
      <w:pPr>
        <w:spacing w:after="0" w:line="240" w:lineRule="auto"/>
      </w:pPr>
      <w:r>
        <w:separator/>
      </w:r>
    </w:p>
  </w:endnote>
  <w:endnote w:type="continuationSeparator" w:id="0">
    <w:p w14:paraId="06D117C2" w14:textId="77777777" w:rsidR="00A843E6" w:rsidRDefault="00A843E6" w:rsidP="001C52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jaVu Sans Mono">
    <w:altName w:val="MS Gothic"/>
    <w:charset w:val="80"/>
    <w:family w:val="modern"/>
    <w:pitch w:val="fixed"/>
  </w:font>
  <w:font w:name="WenQuanYi Zen Hei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NewRomanSF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dvOT8608a8d1+22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Utopia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2e364b1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2958684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04332942" w14:textId="7658325C" w:rsidR="002D6E3D" w:rsidRPr="001C525C" w:rsidRDefault="002D6E3D">
        <w:pPr>
          <w:pStyle w:val="Pidipagina"/>
          <w:jc w:val="right"/>
          <w:rPr>
            <w:rFonts w:ascii="Times New Roman" w:hAnsi="Times New Roman" w:cs="Times New Roman"/>
          </w:rPr>
        </w:pPr>
        <w:r w:rsidRPr="001C525C">
          <w:rPr>
            <w:rFonts w:ascii="Times New Roman" w:hAnsi="Times New Roman" w:cs="Times New Roman"/>
          </w:rPr>
          <w:fldChar w:fldCharType="begin"/>
        </w:r>
        <w:r w:rsidRPr="001C525C">
          <w:rPr>
            <w:rFonts w:ascii="Times New Roman" w:hAnsi="Times New Roman" w:cs="Times New Roman"/>
          </w:rPr>
          <w:instrText>PAGE   \* MERGEFORMAT</w:instrText>
        </w:r>
        <w:r w:rsidRPr="001C525C">
          <w:rPr>
            <w:rFonts w:ascii="Times New Roman" w:hAnsi="Times New Roman" w:cs="Times New Roman"/>
          </w:rPr>
          <w:fldChar w:fldCharType="separate"/>
        </w:r>
        <w:r w:rsidR="005625FB">
          <w:rPr>
            <w:rFonts w:ascii="Times New Roman" w:hAnsi="Times New Roman" w:cs="Times New Roman"/>
            <w:noProof/>
          </w:rPr>
          <w:t>14</w:t>
        </w:r>
        <w:r w:rsidRPr="001C525C">
          <w:rPr>
            <w:rFonts w:ascii="Times New Roman" w:hAnsi="Times New Roman" w:cs="Times New Roman"/>
          </w:rPr>
          <w:fldChar w:fldCharType="end"/>
        </w:r>
      </w:p>
    </w:sdtContent>
  </w:sdt>
  <w:p w14:paraId="2641534B" w14:textId="77777777" w:rsidR="002D6E3D" w:rsidRDefault="002D6E3D">
    <w:pPr>
      <w:pStyle w:val="Pidipa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F832E1" w14:textId="77777777" w:rsidR="00A843E6" w:rsidRDefault="00A843E6" w:rsidP="001C525C">
      <w:pPr>
        <w:spacing w:after="0" w:line="240" w:lineRule="auto"/>
      </w:pPr>
      <w:r>
        <w:separator/>
      </w:r>
    </w:p>
  </w:footnote>
  <w:footnote w:type="continuationSeparator" w:id="0">
    <w:p w14:paraId="057DE919" w14:textId="77777777" w:rsidR="00A843E6" w:rsidRDefault="00A843E6" w:rsidP="001C52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A4445"/>
    <w:multiLevelType w:val="hybridMultilevel"/>
    <w:tmpl w:val="9F38AF6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D856D6"/>
    <w:multiLevelType w:val="hybridMultilevel"/>
    <w:tmpl w:val="1E1EC9D0"/>
    <w:lvl w:ilvl="0" w:tplc="0410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BATTISTIN FEDERICA [PHD0300026]">
    <w15:presenceInfo w15:providerId="None" w15:userId="BATTISTIN FEDERICA [PHD0300026]"/>
  </w15:person>
  <w15:person w15:author="FEDERICA BATTISTIN">
    <w15:presenceInfo w15:providerId="None" w15:userId="FEDERICA BATTIST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A81"/>
    <w:rsid w:val="00000E6D"/>
    <w:rsid w:val="00002260"/>
    <w:rsid w:val="00002A89"/>
    <w:rsid w:val="00007282"/>
    <w:rsid w:val="000117D4"/>
    <w:rsid w:val="0001357B"/>
    <w:rsid w:val="00013929"/>
    <w:rsid w:val="00013BC0"/>
    <w:rsid w:val="000204AE"/>
    <w:rsid w:val="00021407"/>
    <w:rsid w:val="000256F4"/>
    <w:rsid w:val="0002670A"/>
    <w:rsid w:val="00027274"/>
    <w:rsid w:val="0004284B"/>
    <w:rsid w:val="00042C03"/>
    <w:rsid w:val="000437E7"/>
    <w:rsid w:val="00047409"/>
    <w:rsid w:val="000506E5"/>
    <w:rsid w:val="00054B06"/>
    <w:rsid w:val="00057833"/>
    <w:rsid w:val="00061C3A"/>
    <w:rsid w:val="000649E7"/>
    <w:rsid w:val="00071C39"/>
    <w:rsid w:val="00073FEC"/>
    <w:rsid w:val="000752B8"/>
    <w:rsid w:val="000760E6"/>
    <w:rsid w:val="00080E73"/>
    <w:rsid w:val="00084AC7"/>
    <w:rsid w:val="00084D6A"/>
    <w:rsid w:val="000876D8"/>
    <w:rsid w:val="00087804"/>
    <w:rsid w:val="00090254"/>
    <w:rsid w:val="000952C1"/>
    <w:rsid w:val="000972B4"/>
    <w:rsid w:val="0009765D"/>
    <w:rsid w:val="000A04C6"/>
    <w:rsid w:val="000A39BA"/>
    <w:rsid w:val="000A49F2"/>
    <w:rsid w:val="000A5913"/>
    <w:rsid w:val="000A7B86"/>
    <w:rsid w:val="000B13FE"/>
    <w:rsid w:val="000B435A"/>
    <w:rsid w:val="000C4071"/>
    <w:rsid w:val="000C40B3"/>
    <w:rsid w:val="000C4A66"/>
    <w:rsid w:val="000D00D9"/>
    <w:rsid w:val="000D0E48"/>
    <w:rsid w:val="000D48E0"/>
    <w:rsid w:val="000D493A"/>
    <w:rsid w:val="000E5605"/>
    <w:rsid w:val="001003D6"/>
    <w:rsid w:val="00111297"/>
    <w:rsid w:val="00111D3E"/>
    <w:rsid w:val="00124397"/>
    <w:rsid w:val="001271FF"/>
    <w:rsid w:val="00130ABC"/>
    <w:rsid w:val="0013364D"/>
    <w:rsid w:val="00135845"/>
    <w:rsid w:val="00135F76"/>
    <w:rsid w:val="00143A6A"/>
    <w:rsid w:val="0014563B"/>
    <w:rsid w:val="00147AE0"/>
    <w:rsid w:val="00152F64"/>
    <w:rsid w:val="00153B58"/>
    <w:rsid w:val="001546B0"/>
    <w:rsid w:val="00163FB9"/>
    <w:rsid w:val="00166AF0"/>
    <w:rsid w:val="001670CF"/>
    <w:rsid w:val="0017441A"/>
    <w:rsid w:val="001766A2"/>
    <w:rsid w:val="0017739B"/>
    <w:rsid w:val="00181B13"/>
    <w:rsid w:val="00183F95"/>
    <w:rsid w:val="00187936"/>
    <w:rsid w:val="0019056D"/>
    <w:rsid w:val="001915C4"/>
    <w:rsid w:val="0019309C"/>
    <w:rsid w:val="0019334D"/>
    <w:rsid w:val="00194883"/>
    <w:rsid w:val="00196EA5"/>
    <w:rsid w:val="001A08E6"/>
    <w:rsid w:val="001A1EF3"/>
    <w:rsid w:val="001A219C"/>
    <w:rsid w:val="001A4C18"/>
    <w:rsid w:val="001A5CDB"/>
    <w:rsid w:val="001A7EE5"/>
    <w:rsid w:val="001B5527"/>
    <w:rsid w:val="001B5750"/>
    <w:rsid w:val="001B5A5B"/>
    <w:rsid w:val="001C525C"/>
    <w:rsid w:val="001C734F"/>
    <w:rsid w:val="001D055D"/>
    <w:rsid w:val="001D1FFE"/>
    <w:rsid w:val="001D3925"/>
    <w:rsid w:val="001D39A6"/>
    <w:rsid w:val="001D48AF"/>
    <w:rsid w:val="001D4E26"/>
    <w:rsid w:val="001D6793"/>
    <w:rsid w:val="001E0128"/>
    <w:rsid w:val="001E0AE4"/>
    <w:rsid w:val="001E6E0E"/>
    <w:rsid w:val="001E6F3A"/>
    <w:rsid w:val="001E6FB9"/>
    <w:rsid w:val="001F6B63"/>
    <w:rsid w:val="001F6FA3"/>
    <w:rsid w:val="001F7C0A"/>
    <w:rsid w:val="00200EE6"/>
    <w:rsid w:val="00205517"/>
    <w:rsid w:val="0021113D"/>
    <w:rsid w:val="00212BB1"/>
    <w:rsid w:val="00212E99"/>
    <w:rsid w:val="002162F9"/>
    <w:rsid w:val="0021654D"/>
    <w:rsid w:val="00216FE3"/>
    <w:rsid w:val="00222A1D"/>
    <w:rsid w:val="00222EDF"/>
    <w:rsid w:val="0023045C"/>
    <w:rsid w:val="00230B85"/>
    <w:rsid w:val="00231D1B"/>
    <w:rsid w:val="002372A7"/>
    <w:rsid w:val="002436AD"/>
    <w:rsid w:val="00243D76"/>
    <w:rsid w:val="00246A90"/>
    <w:rsid w:val="00246C6E"/>
    <w:rsid w:val="0025054E"/>
    <w:rsid w:val="00253399"/>
    <w:rsid w:val="00261A18"/>
    <w:rsid w:val="002622E0"/>
    <w:rsid w:val="00262FA7"/>
    <w:rsid w:val="002634C3"/>
    <w:rsid w:val="00264759"/>
    <w:rsid w:val="00264E99"/>
    <w:rsid w:val="00265935"/>
    <w:rsid w:val="00270227"/>
    <w:rsid w:val="00274176"/>
    <w:rsid w:val="002801C2"/>
    <w:rsid w:val="0028097D"/>
    <w:rsid w:val="002926A6"/>
    <w:rsid w:val="0029330F"/>
    <w:rsid w:val="00294848"/>
    <w:rsid w:val="002B4EE0"/>
    <w:rsid w:val="002B4F03"/>
    <w:rsid w:val="002B6E40"/>
    <w:rsid w:val="002B7504"/>
    <w:rsid w:val="002C4A5C"/>
    <w:rsid w:val="002D019C"/>
    <w:rsid w:val="002D1BB1"/>
    <w:rsid w:val="002D4DB0"/>
    <w:rsid w:val="002D6E3D"/>
    <w:rsid w:val="002E3DE6"/>
    <w:rsid w:val="002E6AD7"/>
    <w:rsid w:val="002F1A20"/>
    <w:rsid w:val="002F1A7A"/>
    <w:rsid w:val="002F22EE"/>
    <w:rsid w:val="002F68CB"/>
    <w:rsid w:val="00305E5B"/>
    <w:rsid w:val="00307DDB"/>
    <w:rsid w:val="0031465A"/>
    <w:rsid w:val="00314DA3"/>
    <w:rsid w:val="00315EBA"/>
    <w:rsid w:val="003163E4"/>
    <w:rsid w:val="00320CF3"/>
    <w:rsid w:val="00322A12"/>
    <w:rsid w:val="00325AD2"/>
    <w:rsid w:val="00325D02"/>
    <w:rsid w:val="0033148D"/>
    <w:rsid w:val="00332B32"/>
    <w:rsid w:val="00333448"/>
    <w:rsid w:val="00333E9E"/>
    <w:rsid w:val="0034468A"/>
    <w:rsid w:val="00352254"/>
    <w:rsid w:val="00355215"/>
    <w:rsid w:val="0036346B"/>
    <w:rsid w:val="003671A8"/>
    <w:rsid w:val="0037237D"/>
    <w:rsid w:val="003732AB"/>
    <w:rsid w:val="00374F87"/>
    <w:rsid w:val="00380246"/>
    <w:rsid w:val="003802D6"/>
    <w:rsid w:val="00384434"/>
    <w:rsid w:val="0039555B"/>
    <w:rsid w:val="003A05DE"/>
    <w:rsid w:val="003A3904"/>
    <w:rsid w:val="003A48C7"/>
    <w:rsid w:val="003A4C07"/>
    <w:rsid w:val="003A5AA7"/>
    <w:rsid w:val="003A71DB"/>
    <w:rsid w:val="003A7D14"/>
    <w:rsid w:val="003B04B1"/>
    <w:rsid w:val="003B2ECD"/>
    <w:rsid w:val="003B3E1E"/>
    <w:rsid w:val="003B4F6D"/>
    <w:rsid w:val="003C1005"/>
    <w:rsid w:val="003C332B"/>
    <w:rsid w:val="003C4C48"/>
    <w:rsid w:val="003D1237"/>
    <w:rsid w:val="003D3492"/>
    <w:rsid w:val="003D418E"/>
    <w:rsid w:val="003D552D"/>
    <w:rsid w:val="003D6EAE"/>
    <w:rsid w:val="003D7808"/>
    <w:rsid w:val="003E1B65"/>
    <w:rsid w:val="003E277D"/>
    <w:rsid w:val="003E2DBB"/>
    <w:rsid w:val="003E4B6C"/>
    <w:rsid w:val="003E63DB"/>
    <w:rsid w:val="003E6610"/>
    <w:rsid w:val="003E7AE3"/>
    <w:rsid w:val="003F05A9"/>
    <w:rsid w:val="003F4DE5"/>
    <w:rsid w:val="004020C2"/>
    <w:rsid w:val="00404664"/>
    <w:rsid w:val="0041131B"/>
    <w:rsid w:val="00413060"/>
    <w:rsid w:val="004201E9"/>
    <w:rsid w:val="00421D4A"/>
    <w:rsid w:val="0042242E"/>
    <w:rsid w:val="00425490"/>
    <w:rsid w:val="00426E61"/>
    <w:rsid w:val="004275D0"/>
    <w:rsid w:val="00432931"/>
    <w:rsid w:val="00434F13"/>
    <w:rsid w:val="0043748F"/>
    <w:rsid w:val="00437F61"/>
    <w:rsid w:val="004402D3"/>
    <w:rsid w:val="00440FEB"/>
    <w:rsid w:val="0044247F"/>
    <w:rsid w:val="004441B4"/>
    <w:rsid w:val="00446E2E"/>
    <w:rsid w:val="00452072"/>
    <w:rsid w:val="00453967"/>
    <w:rsid w:val="00454A95"/>
    <w:rsid w:val="00455391"/>
    <w:rsid w:val="00455EF1"/>
    <w:rsid w:val="004574DE"/>
    <w:rsid w:val="00457A87"/>
    <w:rsid w:val="0046212E"/>
    <w:rsid w:val="004634BA"/>
    <w:rsid w:val="00467FED"/>
    <w:rsid w:val="00470343"/>
    <w:rsid w:val="00477B1B"/>
    <w:rsid w:val="0048156A"/>
    <w:rsid w:val="00484C7A"/>
    <w:rsid w:val="00484E71"/>
    <w:rsid w:val="00486E53"/>
    <w:rsid w:val="004934B9"/>
    <w:rsid w:val="004A1246"/>
    <w:rsid w:val="004A3C2A"/>
    <w:rsid w:val="004A41F6"/>
    <w:rsid w:val="004A5047"/>
    <w:rsid w:val="004A54C7"/>
    <w:rsid w:val="004A65DF"/>
    <w:rsid w:val="004A6986"/>
    <w:rsid w:val="004B1E4B"/>
    <w:rsid w:val="004B2499"/>
    <w:rsid w:val="004B302A"/>
    <w:rsid w:val="004B329F"/>
    <w:rsid w:val="004B6820"/>
    <w:rsid w:val="004C60AC"/>
    <w:rsid w:val="004D0C96"/>
    <w:rsid w:val="004D231C"/>
    <w:rsid w:val="004D30AC"/>
    <w:rsid w:val="004E09F5"/>
    <w:rsid w:val="004E3049"/>
    <w:rsid w:val="004E523B"/>
    <w:rsid w:val="004E6062"/>
    <w:rsid w:val="004F0214"/>
    <w:rsid w:val="004F14B0"/>
    <w:rsid w:val="004F5CE8"/>
    <w:rsid w:val="00500FA2"/>
    <w:rsid w:val="00505C34"/>
    <w:rsid w:val="00507403"/>
    <w:rsid w:val="0051240C"/>
    <w:rsid w:val="0051346D"/>
    <w:rsid w:val="005226E9"/>
    <w:rsid w:val="005276EC"/>
    <w:rsid w:val="00535098"/>
    <w:rsid w:val="005352B8"/>
    <w:rsid w:val="005369CC"/>
    <w:rsid w:val="00536FE1"/>
    <w:rsid w:val="005401B6"/>
    <w:rsid w:val="005461E8"/>
    <w:rsid w:val="005474BB"/>
    <w:rsid w:val="00555059"/>
    <w:rsid w:val="00556C46"/>
    <w:rsid w:val="00557E22"/>
    <w:rsid w:val="005603C1"/>
    <w:rsid w:val="005625FB"/>
    <w:rsid w:val="005646D5"/>
    <w:rsid w:val="00565F4C"/>
    <w:rsid w:val="0056756A"/>
    <w:rsid w:val="00567CCA"/>
    <w:rsid w:val="00573229"/>
    <w:rsid w:val="00573BC9"/>
    <w:rsid w:val="00581116"/>
    <w:rsid w:val="00581CD7"/>
    <w:rsid w:val="0058275B"/>
    <w:rsid w:val="00584CFE"/>
    <w:rsid w:val="0058528D"/>
    <w:rsid w:val="005877B0"/>
    <w:rsid w:val="00595E11"/>
    <w:rsid w:val="00597A42"/>
    <w:rsid w:val="005A174C"/>
    <w:rsid w:val="005A2BE0"/>
    <w:rsid w:val="005A6D4C"/>
    <w:rsid w:val="005B481C"/>
    <w:rsid w:val="005C2E3D"/>
    <w:rsid w:val="005C6153"/>
    <w:rsid w:val="005C62E2"/>
    <w:rsid w:val="005C788A"/>
    <w:rsid w:val="005D053E"/>
    <w:rsid w:val="005D6975"/>
    <w:rsid w:val="005E16A6"/>
    <w:rsid w:val="005E2FA8"/>
    <w:rsid w:val="005E3143"/>
    <w:rsid w:val="005E3D6A"/>
    <w:rsid w:val="005F5030"/>
    <w:rsid w:val="005F7D7A"/>
    <w:rsid w:val="0060244D"/>
    <w:rsid w:val="00602E9A"/>
    <w:rsid w:val="00603358"/>
    <w:rsid w:val="0060596B"/>
    <w:rsid w:val="00610CFA"/>
    <w:rsid w:val="006137D0"/>
    <w:rsid w:val="00620CFA"/>
    <w:rsid w:val="006231DE"/>
    <w:rsid w:val="00627ADB"/>
    <w:rsid w:val="00632BFD"/>
    <w:rsid w:val="00636913"/>
    <w:rsid w:val="006412C1"/>
    <w:rsid w:val="006449AB"/>
    <w:rsid w:val="00646D03"/>
    <w:rsid w:val="00647D9B"/>
    <w:rsid w:val="0065049E"/>
    <w:rsid w:val="006520EA"/>
    <w:rsid w:val="00661259"/>
    <w:rsid w:val="00661DB8"/>
    <w:rsid w:val="006654A7"/>
    <w:rsid w:val="006708D5"/>
    <w:rsid w:val="00677F32"/>
    <w:rsid w:val="006815CC"/>
    <w:rsid w:val="00685053"/>
    <w:rsid w:val="00687944"/>
    <w:rsid w:val="0069066E"/>
    <w:rsid w:val="00693225"/>
    <w:rsid w:val="00693722"/>
    <w:rsid w:val="006A0B32"/>
    <w:rsid w:val="006A1BD0"/>
    <w:rsid w:val="006A1D17"/>
    <w:rsid w:val="006A1EB6"/>
    <w:rsid w:val="006A35E2"/>
    <w:rsid w:val="006A44DD"/>
    <w:rsid w:val="006A5E8B"/>
    <w:rsid w:val="006A728E"/>
    <w:rsid w:val="006A7635"/>
    <w:rsid w:val="006B0C23"/>
    <w:rsid w:val="006B1460"/>
    <w:rsid w:val="006B2CFE"/>
    <w:rsid w:val="006B71AD"/>
    <w:rsid w:val="006C2965"/>
    <w:rsid w:val="006C29C2"/>
    <w:rsid w:val="006C3B0E"/>
    <w:rsid w:val="006C5C01"/>
    <w:rsid w:val="006C7425"/>
    <w:rsid w:val="006D0437"/>
    <w:rsid w:val="006D1AE1"/>
    <w:rsid w:val="006D2731"/>
    <w:rsid w:val="006D3A88"/>
    <w:rsid w:val="006D5AD0"/>
    <w:rsid w:val="006E2149"/>
    <w:rsid w:val="006E2B5C"/>
    <w:rsid w:val="006E3A1A"/>
    <w:rsid w:val="006E4709"/>
    <w:rsid w:val="006F0144"/>
    <w:rsid w:val="006F2B3F"/>
    <w:rsid w:val="006F79AA"/>
    <w:rsid w:val="00706EEF"/>
    <w:rsid w:val="00713450"/>
    <w:rsid w:val="00717FDA"/>
    <w:rsid w:val="00721079"/>
    <w:rsid w:val="0072492F"/>
    <w:rsid w:val="00731E85"/>
    <w:rsid w:val="0073294F"/>
    <w:rsid w:val="0073541B"/>
    <w:rsid w:val="007364D5"/>
    <w:rsid w:val="00741919"/>
    <w:rsid w:val="007456A7"/>
    <w:rsid w:val="00745826"/>
    <w:rsid w:val="007467CB"/>
    <w:rsid w:val="00750932"/>
    <w:rsid w:val="007605BB"/>
    <w:rsid w:val="00764EBA"/>
    <w:rsid w:val="00767BC5"/>
    <w:rsid w:val="007702EC"/>
    <w:rsid w:val="00783063"/>
    <w:rsid w:val="00783222"/>
    <w:rsid w:val="00794352"/>
    <w:rsid w:val="007961F1"/>
    <w:rsid w:val="007A4961"/>
    <w:rsid w:val="007A4ADB"/>
    <w:rsid w:val="007A5622"/>
    <w:rsid w:val="007A600F"/>
    <w:rsid w:val="007A6D92"/>
    <w:rsid w:val="007B12D8"/>
    <w:rsid w:val="007B36A5"/>
    <w:rsid w:val="007B46FC"/>
    <w:rsid w:val="007C1656"/>
    <w:rsid w:val="007C185C"/>
    <w:rsid w:val="007C372F"/>
    <w:rsid w:val="007C3C21"/>
    <w:rsid w:val="007C40D6"/>
    <w:rsid w:val="007C4118"/>
    <w:rsid w:val="007D082E"/>
    <w:rsid w:val="007D1CE6"/>
    <w:rsid w:val="007D2D91"/>
    <w:rsid w:val="007D36D1"/>
    <w:rsid w:val="007D44CC"/>
    <w:rsid w:val="007E00CD"/>
    <w:rsid w:val="007E0518"/>
    <w:rsid w:val="007E59AE"/>
    <w:rsid w:val="007E6249"/>
    <w:rsid w:val="007F00BB"/>
    <w:rsid w:val="007F491F"/>
    <w:rsid w:val="007F4BF9"/>
    <w:rsid w:val="007F74EB"/>
    <w:rsid w:val="00801D2A"/>
    <w:rsid w:val="008048D9"/>
    <w:rsid w:val="00805DC7"/>
    <w:rsid w:val="00806C9B"/>
    <w:rsid w:val="00811DA5"/>
    <w:rsid w:val="008133B5"/>
    <w:rsid w:val="008170A5"/>
    <w:rsid w:val="008227B7"/>
    <w:rsid w:val="00833110"/>
    <w:rsid w:val="0083557C"/>
    <w:rsid w:val="008358EE"/>
    <w:rsid w:val="00841074"/>
    <w:rsid w:val="0084757E"/>
    <w:rsid w:val="00850B17"/>
    <w:rsid w:val="00854CA6"/>
    <w:rsid w:val="008649EF"/>
    <w:rsid w:val="0086500B"/>
    <w:rsid w:val="00865FC7"/>
    <w:rsid w:val="00874166"/>
    <w:rsid w:val="008823CD"/>
    <w:rsid w:val="00882A4F"/>
    <w:rsid w:val="008835E2"/>
    <w:rsid w:val="0088398B"/>
    <w:rsid w:val="008902CF"/>
    <w:rsid w:val="0089242C"/>
    <w:rsid w:val="008932AB"/>
    <w:rsid w:val="00893D88"/>
    <w:rsid w:val="008945C3"/>
    <w:rsid w:val="008958EF"/>
    <w:rsid w:val="008979A5"/>
    <w:rsid w:val="008A0703"/>
    <w:rsid w:val="008A31A3"/>
    <w:rsid w:val="008A4AE9"/>
    <w:rsid w:val="008A5379"/>
    <w:rsid w:val="008B22DC"/>
    <w:rsid w:val="008B4EB2"/>
    <w:rsid w:val="008B5347"/>
    <w:rsid w:val="008B619A"/>
    <w:rsid w:val="008B6696"/>
    <w:rsid w:val="008C0FC9"/>
    <w:rsid w:val="008C364A"/>
    <w:rsid w:val="008C699D"/>
    <w:rsid w:val="008D68D1"/>
    <w:rsid w:val="008D7C35"/>
    <w:rsid w:val="008E1108"/>
    <w:rsid w:val="008E419E"/>
    <w:rsid w:val="008F266D"/>
    <w:rsid w:val="008F6637"/>
    <w:rsid w:val="008F683D"/>
    <w:rsid w:val="009038D3"/>
    <w:rsid w:val="009052C7"/>
    <w:rsid w:val="00905584"/>
    <w:rsid w:val="00905EEA"/>
    <w:rsid w:val="00912512"/>
    <w:rsid w:val="00916737"/>
    <w:rsid w:val="00917C57"/>
    <w:rsid w:val="00924F18"/>
    <w:rsid w:val="00926F82"/>
    <w:rsid w:val="0093011E"/>
    <w:rsid w:val="00931641"/>
    <w:rsid w:val="00933A4F"/>
    <w:rsid w:val="00937E13"/>
    <w:rsid w:val="009445FD"/>
    <w:rsid w:val="00945021"/>
    <w:rsid w:val="009502ED"/>
    <w:rsid w:val="00961846"/>
    <w:rsid w:val="00965389"/>
    <w:rsid w:val="0096746C"/>
    <w:rsid w:val="009702E3"/>
    <w:rsid w:val="00971BC7"/>
    <w:rsid w:val="009738DD"/>
    <w:rsid w:val="00975767"/>
    <w:rsid w:val="00977D95"/>
    <w:rsid w:val="00980DAA"/>
    <w:rsid w:val="009833B5"/>
    <w:rsid w:val="0099625D"/>
    <w:rsid w:val="00997D52"/>
    <w:rsid w:val="009A071B"/>
    <w:rsid w:val="009A4782"/>
    <w:rsid w:val="009A74A4"/>
    <w:rsid w:val="009B1EB4"/>
    <w:rsid w:val="009B68ED"/>
    <w:rsid w:val="009C1905"/>
    <w:rsid w:val="009D070C"/>
    <w:rsid w:val="009D1703"/>
    <w:rsid w:val="009D3DD0"/>
    <w:rsid w:val="009D6173"/>
    <w:rsid w:val="009E1A9F"/>
    <w:rsid w:val="009E25F2"/>
    <w:rsid w:val="009E4E3E"/>
    <w:rsid w:val="009E5BF4"/>
    <w:rsid w:val="009E7587"/>
    <w:rsid w:val="009F178A"/>
    <w:rsid w:val="00A051F3"/>
    <w:rsid w:val="00A10BF4"/>
    <w:rsid w:val="00A12E69"/>
    <w:rsid w:val="00A1579C"/>
    <w:rsid w:val="00A16A81"/>
    <w:rsid w:val="00A16F5E"/>
    <w:rsid w:val="00A23699"/>
    <w:rsid w:val="00A24A2C"/>
    <w:rsid w:val="00A27372"/>
    <w:rsid w:val="00A333A6"/>
    <w:rsid w:val="00A34E7D"/>
    <w:rsid w:val="00A36A39"/>
    <w:rsid w:val="00A37473"/>
    <w:rsid w:val="00A37A50"/>
    <w:rsid w:val="00A40242"/>
    <w:rsid w:val="00A457F9"/>
    <w:rsid w:val="00A51382"/>
    <w:rsid w:val="00A524C0"/>
    <w:rsid w:val="00A53918"/>
    <w:rsid w:val="00A579F1"/>
    <w:rsid w:val="00A616BB"/>
    <w:rsid w:val="00A63836"/>
    <w:rsid w:val="00A655A8"/>
    <w:rsid w:val="00A829B4"/>
    <w:rsid w:val="00A843E6"/>
    <w:rsid w:val="00A84786"/>
    <w:rsid w:val="00A91E24"/>
    <w:rsid w:val="00A94727"/>
    <w:rsid w:val="00A94F36"/>
    <w:rsid w:val="00AA0317"/>
    <w:rsid w:val="00AA6B81"/>
    <w:rsid w:val="00AA7FE4"/>
    <w:rsid w:val="00AB1F68"/>
    <w:rsid w:val="00AB2E47"/>
    <w:rsid w:val="00AB5592"/>
    <w:rsid w:val="00AB574B"/>
    <w:rsid w:val="00AB5FBF"/>
    <w:rsid w:val="00AC15DD"/>
    <w:rsid w:val="00AC22E0"/>
    <w:rsid w:val="00AC4B23"/>
    <w:rsid w:val="00AE33F2"/>
    <w:rsid w:val="00AE3B35"/>
    <w:rsid w:val="00AE3B81"/>
    <w:rsid w:val="00AF6433"/>
    <w:rsid w:val="00B018EF"/>
    <w:rsid w:val="00B02C2A"/>
    <w:rsid w:val="00B13E41"/>
    <w:rsid w:val="00B14A40"/>
    <w:rsid w:val="00B25465"/>
    <w:rsid w:val="00B25996"/>
    <w:rsid w:val="00B31F74"/>
    <w:rsid w:val="00B351ED"/>
    <w:rsid w:val="00B365ED"/>
    <w:rsid w:val="00B3781D"/>
    <w:rsid w:val="00B421BB"/>
    <w:rsid w:val="00B43548"/>
    <w:rsid w:val="00B45D20"/>
    <w:rsid w:val="00B466B9"/>
    <w:rsid w:val="00B5050F"/>
    <w:rsid w:val="00B5060D"/>
    <w:rsid w:val="00B511C1"/>
    <w:rsid w:val="00B5247F"/>
    <w:rsid w:val="00B52C1D"/>
    <w:rsid w:val="00B54ED9"/>
    <w:rsid w:val="00B559A1"/>
    <w:rsid w:val="00B55E8D"/>
    <w:rsid w:val="00B60862"/>
    <w:rsid w:val="00B62687"/>
    <w:rsid w:val="00B62D04"/>
    <w:rsid w:val="00B63E88"/>
    <w:rsid w:val="00B655CB"/>
    <w:rsid w:val="00B76C28"/>
    <w:rsid w:val="00B86804"/>
    <w:rsid w:val="00B86B13"/>
    <w:rsid w:val="00B90F39"/>
    <w:rsid w:val="00B9311B"/>
    <w:rsid w:val="00B96CAD"/>
    <w:rsid w:val="00BA3C90"/>
    <w:rsid w:val="00BA7CF5"/>
    <w:rsid w:val="00BA7DCF"/>
    <w:rsid w:val="00BB19D9"/>
    <w:rsid w:val="00BB3B3D"/>
    <w:rsid w:val="00BB5E70"/>
    <w:rsid w:val="00BB6B25"/>
    <w:rsid w:val="00BB6DCB"/>
    <w:rsid w:val="00BC6AE1"/>
    <w:rsid w:val="00BD10EF"/>
    <w:rsid w:val="00BD2BB2"/>
    <w:rsid w:val="00BD47EA"/>
    <w:rsid w:val="00BD482E"/>
    <w:rsid w:val="00BD54FB"/>
    <w:rsid w:val="00BD6A57"/>
    <w:rsid w:val="00BE276D"/>
    <w:rsid w:val="00BF4B47"/>
    <w:rsid w:val="00BF52EE"/>
    <w:rsid w:val="00BF67BF"/>
    <w:rsid w:val="00BF6D6F"/>
    <w:rsid w:val="00C05289"/>
    <w:rsid w:val="00C064DA"/>
    <w:rsid w:val="00C1182B"/>
    <w:rsid w:val="00C23478"/>
    <w:rsid w:val="00C25EA3"/>
    <w:rsid w:val="00C2744B"/>
    <w:rsid w:val="00C30585"/>
    <w:rsid w:val="00C3255E"/>
    <w:rsid w:val="00C45EE8"/>
    <w:rsid w:val="00C47720"/>
    <w:rsid w:val="00C545F1"/>
    <w:rsid w:val="00C62CDC"/>
    <w:rsid w:val="00C635E6"/>
    <w:rsid w:val="00C6767E"/>
    <w:rsid w:val="00C72486"/>
    <w:rsid w:val="00C745B3"/>
    <w:rsid w:val="00C75443"/>
    <w:rsid w:val="00C83848"/>
    <w:rsid w:val="00C845C6"/>
    <w:rsid w:val="00C85950"/>
    <w:rsid w:val="00C86117"/>
    <w:rsid w:val="00C863D2"/>
    <w:rsid w:val="00C879D0"/>
    <w:rsid w:val="00C92AA4"/>
    <w:rsid w:val="00C943E3"/>
    <w:rsid w:val="00C955F2"/>
    <w:rsid w:val="00C9570C"/>
    <w:rsid w:val="00C974E1"/>
    <w:rsid w:val="00CA462F"/>
    <w:rsid w:val="00CA4E29"/>
    <w:rsid w:val="00CA6143"/>
    <w:rsid w:val="00CB0EB5"/>
    <w:rsid w:val="00CC0A61"/>
    <w:rsid w:val="00CC2E2A"/>
    <w:rsid w:val="00CC403F"/>
    <w:rsid w:val="00CC572A"/>
    <w:rsid w:val="00CC6C60"/>
    <w:rsid w:val="00CC72F6"/>
    <w:rsid w:val="00CD49B9"/>
    <w:rsid w:val="00CE64F3"/>
    <w:rsid w:val="00CF0662"/>
    <w:rsid w:val="00CF7461"/>
    <w:rsid w:val="00D011E8"/>
    <w:rsid w:val="00D02216"/>
    <w:rsid w:val="00D0410E"/>
    <w:rsid w:val="00D0421B"/>
    <w:rsid w:val="00D05E2D"/>
    <w:rsid w:val="00D11823"/>
    <w:rsid w:val="00D12FD0"/>
    <w:rsid w:val="00D13226"/>
    <w:rsid w:val="00D15499"/>
    <w:rsid w:val="00D17D45"/>
    <w:rsid w:val="00D2010B"/>
    <w:rsid w:val="00D24A57"/>
    <w:rsid w:val="00D339EC"/>
    <w:rsid w:val="00D455AD"/>
    <w:rsid w:val="00D45621"/>
    <w:rsid w:val="00D45CB0"/>
    <w:rsid w:val="00D51660"/>
    <w:rsid w:val="00D60417"/>
    <w:rsid w:val="00D63B17"/>
    <w:rsid w:val="00D71FD1"/>
    <w:rsid w:val="00D85A8A"/>
    <w:rsid w:val="00D90859"/>
    <w:rsid w:val="00D9092E"/>
    <w:rsid w:val="00D9426A"/>
    <w:rsid w:val="00D95B14"/>
    <w:rsid w:val="00D96030"/>
    <w:rsid w:val="00D96F95"/>
    <w:rsid w:val="00D97084"/>
    <w:rsid w:val="00DB04BF"/>
    <w:rsid w:val="00DB41EE"/>
    <w:rsid w:val="00DC48A3"/>
    <w:rsid w:val="00DC6854"/>
    <w:rsid w:val="00DD43CA"/>
    <w:rsid w:val="00DD7A9D"/>
    <w:rsid w:val="00DE101F"/>
    <w:rsid w:val="00DE1304"/>
    <w:rsid w:val="00DE28AA"/>
    <w:rsid w:val="00DE3A39"/>
    <w:rsid w:val="00DE3F8C"/>
    <w:rsid w:val="00DE3FFB"/>
    <w:rsid w:val="00DE71A3"/>
    <w:rsid w:val="00DF447B"/>
    <w:rsid w:val="00DF6140"/>
    <w:rsid w:val="00DF7E47"/>
    <w:rsid w:val="00DF7FF5"/>
    <w:rsid w:val="00E0235D"/>
    <w:rsid w:val="00E03D61"/>
    <w:rsid w:val="00E04FC5"/>
    <w:rsid w:val="00E06398"/>
    <w:rsid w:val="00E0642C"/>
    <w:rsid w:val="00E072C0"/>
    <w:rsid w:val="00E11004"/>
    <w:rsid w:val="00E13094"/>
    <w:rsid w:val="00E24BC7"/>
    <w:rsid w:val="00E251BB"/>
    <w:rsid w:val="00E26BBA"/>
    <w:rsid w:val="00E26D0F"/>
    <w:rsid w:val="00E27707"/>
    <w:rsid w:val="00E301D4"/>
    <w:rsid w:val="00E378DE"/>
    <w:rsid w:val="00E4048F"/>
    <w:rsid w:val="00E40642"/>
    <w:rsid w:val="00E501A8"/>
    <w:rsid w:val="00E51565"/>
    <w:rsid w:val="00E51BAB"/>
    <w:rsid w:val="00E53407"/>
    <w:rsid w:val="00E62A27"/>
    <w:rsid w:val="00E65DDF"/>
    <w:rsid w:val="00E72E7D"/>
    <w:rsid w:val="00E75C26"/>
    <w:rsid w:val="00E807A9"/>
    <w:rsid w:val="00E81817"/>
    <w:rsid w:val="00E82E58"/>
    <w:rsid w:val="00E90995"/>
    <w:rsid w:val="00E934A8"/>
    <w:rsid w:val="00E94014"/>
    <w:rsid w:val="00E96C34"/>
    <w:rsid w:val="00E9782D"/>
    <w:rsid w:val="00EA1766"/>
    <w:rsid w:val="00EA25B7"/>
    <w:rsid w:val="00EA2D76"/>
    <w:rsid w:val="00EA3397"/>
    <w:rsid w:val="00EA3B5D"/>
    <w:rsid w:val="00EA3C59"/>
    <w:rsid w:val="00EA4FBC"/>
    <w:rsid w:val="00EC3553"/>
    <w:rsid w:val="00ED0307"/>
    <w:rsid w:val="00ED5700"/>
    <w:rsid w:val="00ED57C0"/>
    <w:rsid w:val="00EE0561"/>
    <w:rsid w:val="00EE230B"/>
    <w:rsid w:val="00EE32BD"/>
    <w:rsid w:val="00EF2D65"/>
    <w:rsid w:val="00EF308C"/>
    <w:rsid w:val="00F04312"/>
    <w:rsid w:val="00F044B2"/>
    <w:rsid w:val="00F10D93"/>
    <w:rsid w:val="00F13706"/>
    <w:rsid w:val="00F20859"/>
    <w:rsid w:val="00F2382C"/>
    <w:rsid w:val="00F23B0C"/>
    <w:rsid w:val="00F24DA7"/>
    <w:rsid w:val="00F261A5"/>
    <w:rsid w:val="00F27D72"/>
    <w:rsid w:val="00F316BE"/>
    <w:rsid w:val="00F408F3"/>
    <w:rsid w:val="00F42E81"/>
    <w:rsid w:val="00F4445E"/>
    <w:rsid w:val="00F475E4"/>
    <w:rsid w:val="00F5061E"/>
    <w:rsid w:val="00F50DA7"/>
    <w:rsid w:val="00F51C2B"/>
    <w:rsid w:val="00F56E43"/>
    <w:rsid w:val="00F62610"/>
    <w:rsid w:val="00F62E95"/>
    <w:rsid w:val="00F64599"/>
    <w:rsid w:val="00F650BC"/>
    <w:rsid w:val="00F70497"/>
    <w:rsid w:val="00F70A48"/>
    <w:rsid w:val="00F72E47"/>
    <w:rsid w:val="00F73359"/>
    <w:rsid w:val="00F741DC"/>
    <w:rsid w:val="00F74219"/>
    <w:rsid w:val="00F75A81"/>
    <w:rsid w:val="00F8266C"/>
    <w:rsid w:val="00F83E1A"/>
    <w:rsid w:val="00F8439E"/>
    <w:rsid w:val="00F8487E"/>
    <w:rsid w:val="00F86903"/>
    <w:rsid w:val="00F87673"/>
    <w:rsid w:val="00F91BE6"/>
    <w:rsid w:val="00F933EF"/>
    <w:rsid w:val="00F95D92"/>
    <w:rsid w:val="00FA2005"/>
    <w:rsid w:val="00FA5483"/>
    <w:rsid w:val="00FA7FCA"/>
    <w:rsid w:val="00FB32C4"/>
    <w:rsid w:val="00FB4F66"/>
    <w:rsid w:val="00FB533C"/>
    <w:rsid w:val="00FB5D1E"/>
    <w:rsid w:val="00FB61D6"/>
    <w:rsid w:val="00FB7E9C"/>
    <w:rsid w:val="00FC0BDC"/>
    <w:rsid w:val="00FC189A"/>
    <w:rsid w:val="00FC2B51"/>
    <w:rsid w:val="00FC758F"/>
    <w:rsid w:val="00FD0CCD"/>
    <w:rsid w:val="00FD2566"/>
    <w:rsid w:val="00FD2EDB"/>
    <w:rsid w:val="00FD6B6E"/>
    <w:rsid w:val="00FD75EE"/>
    <w:rsid w:val="00FE10A6"/>
    <w:rsid w:val="00FE1A10"/>
    <w:rsid w:val="00FE3160"/>
    <w:rsid w:val="00FE4447"/>
    <w:rsid w:val="00FE7B9A"/>
    <w:rsid w:val="00FF2B65"/>
    <w:rsid w:val="00FF2DE6"/>
    <w:rsid w:val="00FF5980"/>
    <w:rsid w:val="00FF6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698F0F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374F87"/>
  </w:style>
  <w:style w:type="paragraph" w:styleId="Titolo1">
    <w:name w:val="heading 1"/>
    <w:basedOn w:val="Normale"/>
    <w:next w:val="Normale"/>
    <w:link w:val="Titolo1Carattere"/>
    <w:uiPriority w:val="9"/>
    <w:qFormat/>
    <w:rsid w:val="00BD6A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486E5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unhideWhenUsed/>
    <w:rsid w:val="00A16A81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rsid w:val="00A16A81"/>
    <w:rPr>
      <w:rFonts w:ascii="Tahoma" w:eastAsia="Calibri" w:hAnsi="Tahoma" w:cs="Tahoma"/>
      <w:sz w:val="16"/>
      <w:szCs w:val="16"/>
    </w:rPr>
  </w:style>
  <w:style w:type="character" w:styleId="Rimandocommento">
    <w:name w:val="annotation reference"/>
    <w:basedOn w:val="Carpredefinitoparagrafo"/>
    <w:uiPriority w:val="99"/>
    <w:semiHidden/>
    <w:unhideWhenUsed/>
    <w:rsid w:val="00BF4B47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unhideWhenUsed/>
    <w:rsid w:val="00BF4B47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BF4B47"/>
    <w:rPr>
      <w:sz w:val="20"/>
      <w:szCs w:val="20"/>
    </w:rPr>
  </w:style>
  <w:style w:type="paragraph" w:styleId="Nessunaspaziatura">
    <w:name w:val="No Spacing"/>
    <w:link w:val="NessunaspaziaturaCarattere"/>
    <w:uiPriority w:val="1"/>
    <w:qFormat/>
    <w:rsid w:val="00486E5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essunaspaziaturaCarattere">
    <w:name w:val="Nessuna spaziatura Carattere"/>
    <w:basedOn w:val="Carpredefinitoparagrafo"/>
    <w:link w:val="Nessunaspaziatura"/>
    <w:uiPriority w:val="1"/>
    <w:rsid w:val="00486E53"/>
    <w:rPr>
      <w:rFonts w:ascii="Calibri" w:eastAsia="Calibri" w:hAnsi="Calibri" w:cs="Times New Roman"/>
    </w:rPr>
  </w:style>
  <w:style w:type="paragraph" w:customStyle="1" w:styleId="Sottotilo1">
    <w:name w:val="Sottotilo1"/>
    <w:basedOn w:val="Titolo2"/>
    <w:next w:val="Testofumetto"/>
    <w:uiPriority w:val="99"/>
    <w:qFormat/>
    <w:rsid w:val="00486E53"/>
    <w:pPr>
      <w:keepLines w:val="0"/>
      <w:numPr>
        <w:ilvl w:val="1"/>
      </w:numPr>
      <w:spacing w:before="240" w:after="200" w:line="360" w:lineRule="auto"/>
      <w:jc w:val="both"/>
    </w:pPr>
    <w:rPr>
      <w:rFonts w:ascii="Times New Roman" w:eastAsia="Times New Roman" w:hAnsi="Times New Roman" w:cs="Times New Roman"/>
      <w:b/>
      <w:bCs/>
      <w:color w:val="auto"/>
      <w:spacing w:val="15"/>
      <w:sz w:val="28"/>
      <w:szCs w:val="28"/>
    </w:rPr>
  </w:style>
  <w:style w:type="character" w:customStyle="1" w:styleId="Testononproporzionale">
    <w:name w:val="Testo non proporzionale"/>
    <w:rsid w:val="00486E53"/>
    <w:rPr>
      <w:rFonts w:ascii="DejaVu Sans Mono" w:eastAsia="WenQuanYi Zen Hei" w:hAnsi="DejaVu Sans Mono"/>
    </w:rPr>
  </w:style>
  <w:style w:type="paragraph" w:styleId="PreformattatoHTML">
    <w:name w:val="HTML Preformatted"/>
    <w:basedOn w:val="Normale"/>
    <w:link w:val="PreformattatoHTMLCarattere"/>
    <w:uiPriority w:val="99"/>
    <w:unhideWhenUsed/>
    <w:rsid w:val="00486E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rsid w:val="00486E53"/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fontstyle01">
    <w:name w:val="fontstyle01"/>
    <w:basedOn w:val="Carpredefinitoparagrafo"/>
    <w:rsid w:val="00486E5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08ArticleText">
    <w:name w:val="08 Article Text"/>
    <w:rsid w:val="00486E53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MS Mincho" w:hAnsi="Times New Roman" w:cs="Times New Roman"/>
      <w:sz w:val="18"/>
      <w:szCs w:val="18"/>
      <w:lang w:val="en-GB" w:eastAsia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486E5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fontstyle21">
    <w:name w:val="fontstyle21"/>
    <w:basedOn w:val="Carpredefinitoparagrafo"/>
    <w:rsid w:val="00437F61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Carpredefinitoparagrafo"/>
    <w:rsid w:val="00437F6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CC0A61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CC0A61"/>
    <w:rPr>
      <w:b/>
      <w:bCs/>
      <w:sz w:val="20"/>
      <w:szCs w:val="20"/>
    </w:rPr>
  </w:style>
  <w:style w:type="paragraph" w:styleId="NormaleWeb">
    <w:name w:val="Normal (Web)"/>
    <w:basedOn w:val="Normale"/>
    <w:uiPriority w:val="99"/>
    <w:semiHidden/>
    <w:unhideWhenUsed/>
    <w:rsid w:val="00E24BC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it-IT"/>
    </w:rPr>
  </w:style>
  <w:style w:type="paragraph" w:styleId="Revisione">
    <w:name w:val="Revision"/>
    <w:hidden/>
    <w:uiPriority w:val="99"/>
    <w:semiHidden/>
    <w:rsid w:val="001E6E0E"/>
    <w:pPr>
      <w:spacing w:after="0" w:line="240" w:lineRule="auto"/>
    </w:pPr>
  </w:style>
  <w:style w:type="paragraph" w:customStyle="1" w:styleId="References">
    <w:name w:val="References"/>
    <w:basedOn w:val="Normale"/>
    <w:qFormat/>
    <w:rsid w:val="007B36A5"/>
    <w:pPr>
      <w:spacing w:after="0" w:line="200" w:lineRule="exact"/>
      <w:ind w:left="425" w:hanging="425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character" w:styleId="CitazioneHTML">
    <w:name w:val="HTML Cite"/>
    <w:basedOn w:val="Carpredefinitoparagrafo"/>
    <w:uiPriority w:val="99"/>
    <w:semiHidden/>
    <w:unhideWhenUsed/>
    <w:rsid w:val="00BD6A57"/>
    <w:rPr>
      <w:i/>
      <w:iCs/>
    </w:rPr>
  </w:style>
  <w:style w:type="character" w:customStyle="1" w:styleId="citationyear">
    <w:name w:val="citation_year"/>
    <w:basedOn w:val="Carpredefinitoparagrafo"/>
    <w:rsid w:val="00BD6A57"/>
  </w:style>
  <w:style w:type="character" w:customStyle="1" w:styleId="citationvolume">
    <w:name w:val="citation_volume"/>
    <w:basedOn w:val="Carpredefinitoparagrafo"/>
    <w:rsid w:val="00BD6A57"/>
  </w:style>
  <w:style w:type="character" w:customStyle="1" w:styleId="Titolo1Carattere">
    <w:name w:val="Titolo 1 Carattere"/>
    <w:basedOn w:val="Carpredefinitoparagrafo"/>
    <w:link w:val="Titolo1"/>
    <w:uiPriority w:val="9"/>
    <w:rsid w:val="00BD6A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lfld-title">
    <w:name w:val="hlfld-title"/>
    <w:basedOn w:val="Carpredefinitoparagrafo"/>
    <w:rsid w:val="00BD6A57"/>
  </w:style>
  <w:style w:type="paragraph" w:customStyle="1" w:styleId="a">
    <w:basedOn w:val="Normale"/>
    <w:next w:val="Corpotesto"/>
    <w:rsid w:val="005C788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it-IT"/>
    </w:rPr>
  </w:style>
  <w:style w:type="character" w:customStyle="1" w:styleId="redtxts4">
    <w:name w:val="red_txt_s4"/>
    <w:basedOn w:val="Carpredefinitoparagrafo"/>
    <w:rsid w:val="005C788A"/>
  </w:style>
  <w:style w:type="paragraph" w:styleId="Corpotesto">
    <w:name w:val="Body Text"/>
    <w:basedOn w:val="Normale"/>
    <w:link w:val="CorpotestoCarattere"/>
    <w:uiPriority w:val="99"/>
    <w:unhideWhenUsed/>
    <w:rsid w:val="005C788A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rsid w:val="005C788A"/>
  </w:style>
  <w:style w:type="character" w:customStyle="1" w:styleId="current-selection">
    <w:name w:val="current-selection"/>
    <w:basedOn w:val="Carpredefinitoparagrafo"/>
    <w:rsid w:val="004574DE"/>
  </w:style>
  <w:style w:type="character" w:styleId="Enfasigrassetto">
    <w:name w:val="Strong"/>
    <w:uiPriority w:val="22"/>
    <w:qFormat/>
    <w:rsid w:val="00111297"/>
    <w:rPr>
      <w:b/>
      <w:bCs/>
    </w:rPr>
  </w:style>
  <w:style w:type="paragraph" w:customStyle="1" w:styleId="Biography">
    <w:name w:val="Biography"/>
    <w:basedOn w:val="Normale"/>
    <w:qFormat/>
    <w:rsid w:val="00977D95"/>
    <w:pPr>
      <w:spacing w:before="200" w:line="360" w:lineRule="auto"/>
      <w:jc w:val="both"/>
    </w:pPr>
    <w:rPr>
      <w:rFonts w:ascii="Times New Roman" w:eastAsia="MS Mincho" w:hAnsi="Times New Roman" w:cs="Times New Roman"/>
      <w:sz w:val="24"/>
      <w:szCs w:val="18"/>
      <w:lang w:val="en-GB" w:eastAsia="ja-JP"/>
    </w:rPr>
  </w:style>
  <w:style w:type="character" w:customStyle="1" w:styleId="anchortext">
    <w:name w:val="anchortext"/>
    <w:basedOn w:val="Carpredefinitoparagrafo"/>
    <w:rsid w:val="00BF67BF"/>
  </w:style>
  <w:style w:type="character" w:customStyle="1" w:styleId="scopustermhighlight">
    <w:name w:val="scopustermhighlight"/>
    <w:basedOn w:val="Carpredefinitoparagrafo"/>
    <w:rsid w:val="00BF67BF"/>
  </w:style>
  <w:style w:type="paragraph" w:styleId="Paragrafoelenco">
    <w:name w:val="List Paragraph"/>
    <w:basedOn w:val="Normale"/>
    <w:uiPriority w:val="34"/>
    <w:qFormat/>
    <w:rsid w:val="00BF67BF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1C525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1C525C"/>
  </w:style>
  <w:style w:type="paragraph" w:styleId="Pidipagina">
    <w:name w:val="footer"/>
    <w:basedOn w:val="Normale"/>
    <w:link w:val="PidipaginaCarattere"/>
    <w:uiPriority w:val="99"/>
    <w:unhideWhenUsed/>
    <w:rsid w:val="001C525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1C52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374F87"/>
  </w:style>
  <w:style w:type="paragraph" w:styleId="Titolo1">
    <w:name w:val="heading 1"/>
    <w:basedOn w:val="Normale"/>
    <w:next w:val="Normale"/>
    <w:link w:val="Titolo1Carattere"/>
    <w:uiPriority w:val="9"/>
    <w:qFormat/>
    <w:rsid w:val="00BD6A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486E5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unhideWhenUsed/>
    <w:rsid w:val="00A16A81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rsid w:val="00A16A81"/>
    <w:rPr>
      <w:rFonts w:ascii="Tahoma" w:eastAsia="Calibri" w:hAnsi="Tahoma" w:cs="Tahoma"/>
      <w:sz w:val="16"/>
      <w:szCs w:val="16"/>
    </w:rPr>
  </w:style>
  <w:style w:type="character" w:styleId="Rimandocommento">
    <w:name w:val="annotation reference"/>
    <w:basedOn w:val="Carpredefinitoparagrafo"/>
    <w:uiPriority w:val="99"/>
    <w:semiHidden/>
    <w:unhideWhenUsed/>
    <w:rsid w:val="00BF4B47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unhideWhenUsed/>
    <w:rsid w:val="00BF4B47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BF4B47"/>
    <w:rPr>
      <w:sz w:val="20"/>
      <w:szCs w:val="20"/>
    </w:rPr>
  </w:style>
  <w:style w:type="paragraph" w:styleId="Nessunaspaziatura">
    <w:name w:val="No Spacing"/>
    <w:link w:val="NessunaspaziaturaCarattere"/>
    <w:uiPriority w:val="1"/>
    <w:qFormat/>
    <w:rsid w:val="00486E5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essunaspaziaturaCarattere">
    <w:name w:val="Nessuna spaziatura Carattere"/>
    <w:basedOn w:val="Carpredefinitoparagrafo"/>
    <w:link w:val="Nessunaspaziatura"/>
    <w:uiPriority w:val="1"/>
    <w:rsid w:val="00486E53"/>
    <w:rPr>
      <w:rFonts w:ascii="Calibri" w:eastAsia="Calibri" w:hAnsi="Calibri" w:cs="Times New Roman"/>
    </w:rPr>
  </w:style>
  <w:style w:type="paragraph" w:customStyle="1" w:styleId="Sottotilo1">
    <w:name w:val="Sottotilo1"/>
    <w:basedOn w:val="Titolo2"/>
    <w:next w:val="Testofumetto"/>
    <w:uiPriority w:val="99"/>
    <w:qFormat/>
    <w:rsid w:val="00486E53"/>
    <w:pPr>
      <w:keepLines w:val="0"/>
      <w:numPr>
        <w:ilvl w:val="1"/>
      </w:numPr>
      <w:spacing w:before="240" w:after="200" w:line="360" w:lineRule="auto"/>
      <w:jc w:val="both"/>
    </w:pPr>
    <w:rPr>
      <w:rFonts w:ascii="Times New Roman" w:eastAsia="Times New Roman" w:hAnsi="Times New Roman" w:cs="Times New Roman"/>
      <w:b/>
      <w:bCs/>
      <w:color w:val="auto"/>
      <w:spacing w:val="15"/>
      <w:sz w:val="28"/>
      <w:szCs w:val="28"/>
    </w:rPr>
  </w:style>
  <w:style w:type="character" w:customStyle="1" w:styleId="Testononproporzionale">
    <w:name w:val="Testo non proporzionale"/>
    <w:rsid w:val="00486E53"/>
    <w:rPr>
      <w:rFonts w:ascii="DejaVu Sans Mono" w:eastAsia="WenQuanYi Zen Hei" w:hAnsi="DejaVu Sans Mono"/>
    </w:rPr>
  </w:style>
  <w:style w:type="paragraph" w:styleId="PreformattatoHTML">
    <w:name w:val="HTML Preformatted"/>
    <w:basedOn w:val="Normale"/>
    <w:link w:val="PreformattatoHTMLCarattere"/>
    <w:uiPriority w:val="99"/>
    <w:unhideWhenUsed/>
    <w:rsid w:val="00486E5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rsid w:val="00486E53"/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fontstyle01">
    <w:name w:val="fontstyle01"/>
    <w:basedOn w:val="Carpredefinitoparagrafo"/>
    <w:rsid w:val="00486E5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08ArticleText">
    <w:name w:val="08 Article Text"/>
    <w:rsid w:val="00486E53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MS Mincho" w:hAnsi="Times New Roman" w:cs="Times New Roman"/>
      <w:sz w:val="18"/>
      <w:szCs w:val="18"/>
      <w:lang w:val="en-GB" w:eastAsia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486E53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fontstyle21">
    <w:name w:val="fontstyle21"/>
    <w:basedOn w:val="Carpredefinitoparagrafo"/>
    <w:rsid w:val="00437F61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Carpredefinitoparagrafo"/>
    <w:rsid w:val="00437F6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CC0A61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CC0A61"/>
    <w:rPr>
      <w:b/>
      <w:bCs/>
      <w:sz w:val="20"/>
      <w:szCs w:val="20"/>
    </w:rPr>
  </w:style>
  <w:style w:type="paragraph" w:styleId="NormaleWeb">
    <w:name w:val="Normal (Web)"/>
    <w:basedOn w:val="Normale"/>
    <w:uiPriority w:val="99"/>
    <w:semiHidden/>
    <w:unhideWhenUsed/>
    <w:rsid w:val="00E24BC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it-IT"/>
    </w:rPr>
  </w:style>
  <w:style w:type="paragraph" w:styleId="Revisione">
    <w:name w:val="Revision"/>
    <w:hidden/>
    <w:uiPriority w:val="99"/>
    <w:semiHidden/>
    <w:rsid w:val="001E6E0E"/>
    <w:pPr>
      <w:spacing w:after="0" w:line="240" w:lineRule="auto"/>
    </w:pPr>
  </w:style>
  <w:style w:type="paragraph" w:customStyle="1" w:styleId="References">
    <w:name w:val="References"/>
    <w:basedOn w:val="Normale"/>
    <w:qFormat/>
    <w:rsid w:val="007B36A5"/>
    <w:pPr>
      <w:spacing w:after="0" w:line="200" w:lineRule="exact"/>
      <w:ind w:left="425" w:hanging="425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character" w:styleId="CitazioneHTML">
    <w:name w:val="HTML Cite"/>
    <w:basedOn w:val="Carpredefinitoparagrafo"/>
    <w:uiPriority w:val="99"/>
    <w:semiHidden/>
    <w:unhideWhenUsed/>
    <w:rsid w:val="00BD6A57"/>
    <w:rPr>
      <w:i/>
      <w:iCs/>
    </w:rPr>
  </w:style>
  <w:style w:type="character" w:customStyle="1" w:styleId="citationyear">
    <w:name w:val="citation_year"/>
    <w:basedOn w:val="Carpredefinitoparagrafo"/>
    <w:rsid w:val="00BD6A57"/>
  </w:style>
  <w:style w:type="character" w:customStyle="1" w:styleId="citationvolume">
    <w:name w:val="citation_volume"/>
    <w:basedOn w:val="Carpredefinitoparagrafo"/>
    <w:rsid w:val="00BD6A57"/>
  </w:style>
  <w:style w:type="character" w:customStyle="1" w:styleId="Titolo1Carattere">
    <w:name w:val="Titolo 1 Carattere"/>
    <w:basedOn w:val="Carpredefinitoparagrafo"/>
    <w:link w:val="Titolo1"/>
    <w:uiPriority w:val="9"/>
    <w:rsid w:val="00BD6A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lfld-title">
    <w:name w:val="hlfld-title"/>
    <w:basedOn w:val="Carpredefinitoparagrafo"/>
    <w:rsid w:val="00BD6A57"/>
  </w:style>
  <w:style w:type="paragraph" w:customStyle="1" w:styleId="a">
    <w:basedOn w:val="Normale"/>
    <w:next w:val="Corpotesto"/>
    <w:rsid w:val="005C788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it-IT"/>
    </w:rPr>
  </w:style>
  <w:style w:type="character" w:customStyle="1" w:styleId="redtxts4">
    <w:name w:val="red_txt_s4"/>
    <w:basedOn w:val="Carpredefinitoparagrafo"/>
    <w:rsid w:val="005C788A"/>
  </w:style>
  <w:style w:type="paragraph" w:styleId="Corpotesto">
    <w:name w:val="Body Text"/>
    <w:basedOn w:val="Normale"/>
    <w:link w:val="CorpotestoCarattere"/>
    <w:uiPriority w:val="99"/>
    <w:unhideWhenUsed/>
    <w:rsid w:val="005C788A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rsid w:val="005C788A"/>
  </w:style>
  <w:style w:type="character" w:customStyle="1" w:styleId="current-selection">
    <w:name w:val="current-selection"/>
    <w:basedOn w:val="Carpredefinitoparagrafo"/>
    <w:rsid w:val="004574DE"/>
  </w:style>
  <w:style w:type="character" w:styleId="Enfasigrassetto">
    <w:name w:val="Strong"/>
    <w:uiPriority w:val="22"/>
    <w:qFormat/>
    <w:rsid w:val="00111297"/>
    <w:rPr>
      <w:b/>
      <w:bCs/>
    </w:rPr>
  </w:style>
  <w:style w:type="paragraph" w:customStyle="1" w:styleId="Biography">
    <w:name w:val="Biography"/>
    <w:basedOn w:val="Normale"/>
    <w:qFormat/>
    <w:rsid w:val="00977D95"/>
    <w:pPr>
      <w:spacing w:before="200" w:line="360" w:lineRule="auto"/>
      <w:jc w:val="both"/>
    </w:pPr>
    <w:rPr>
      <w:rFonts w:ascii="Times New Roman" w:eastAsia="MS Mincho" w:hAnsi="Times New Roman" w:cs="Times New Roman"/>
      <w:sz w:val="24"/>
      <w:szCs w:val="18"/>
      <w:lang w:val="en-GB" w:eastAsia="ja-JP"/>
    </w:rPr>
  </w:style>
  <w:style w:type="character" w:customStyle="1" w:styleId="anchortext">
    <w:name w:val="anchortext"/>
    <w:basedOn w:val="Carpredefinitoparagrafo"/>
    <w:rsid w:val="00BF67BF"/>
  </w:style>
  <w:style w:type="character" w:customStyle="1" w:styleId="scopustermhighlight">
    <w:name w:val="scopustermhighlight"/>
    <w:basedOn w:val="Carpredefinitoparagrafo"/>
    <w:rsid w:val="00BF67BF"/>
  </w:style>
  <w:style w:type="paragraph" w:styleId="Paragrafoelenco">
    <w:name w:val="List Paragraph"/>
    <w:basedOn w:val="Normale"/>
    <w:uiPriority w:val="34"/>
    <w:qFormat/>
    <w:rsid w:val="00BF67BF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1C525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1C525C"/>
  </w:style>
  <w:style w:type="paragraph" w:styleId="Pidipagina">
    <w:name w:val="footer"/>
    <w:basedOn w:val="Normale"/>
    <w:link w:val="PidipaginaCarattere"/>
    <w:uiPriority w:val="99"/>
    <w:unhideWhenUsed/>
    <w:rsid w:val="001C525C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1C52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7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91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773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941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96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22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365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27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21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87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4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94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405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82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2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26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27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65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64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3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81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26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23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50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05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848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913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750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34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534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6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867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23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7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12.emf"/><Relationship Id="rId39" Type="http://schemas.openxmlformats.org/officeDocument/2006/relationships/hyperlink" Target="https://www.scopus.com/authid/detail.uri?authorId=6603220530&amp;amp;eid=2-s2.0-85041532490" TargetMode="External"/><Relationship Id="rId21" Type="http://schemas.openxmlformats.org/officeDocument/2006/relationships/image" Target="media/image7.png"/><Relationship Id="rId34" Type="http://schemas.openxmlformats.org/officeDocument/2006/relationships/oleObject" Target="embeddings/oleObject10.bin"/><Relationship Id="rId42" Type="http://schemas.openxmlformats.org/officeDocument/2006/relationships/footer" Target="footer1.xml"/><Relationship Id="rId47" Type="http://schemas.microsoft.com/office/2011/relationships/commentsExtended" Target="commentsExtended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hyperlink" Target="https://www.scopus.com/authid/detail.uri?authorId=6603415755&amp;amp;eid=2-s2.0-85041532490" TargetMode="External"/><Relationship Id="rId40" Type="http://schemas.openxmlformats.org/officeDocument/2006/relationships/hyperlink" Target="https://www.scopus.com/authid/detail.uri?authorId=7402734959&amp;amp;eid=2-s2.0-85041532490" TargetMode="External"/><Relationship Id="rId45" Type="http://schemas.microsoft.com/office/2016/09/relationships/commentsIds" Target="commentsIds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9.emf"/><Relationship Id="rId28" Type="http://schemas.openxmlformats.org/officeDocument/2006/relationships/image" Target="media/image14.e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Relationship Id="rId27" Type="http://schemas.openxmlformats.org/officeDocument/2006/relationships/image" Target="media/image13.emf"/><Relationship Id="rId30" Type="http://schemas.openxmlformats.org/officeDocument/2006/relationships/oleObject" Target="embeddings/oleObject7.bin"/><Relationship Id="rId35" Type="http://schemas.openxmlformats.org/officeDocument/2006/relationships/image" Target="media/image17.emf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11.png"/><Relationship Id="rId33" Type="http://schemas.openxmlformats.org/officeDocument/2006/relationships/image" Target="media/image16.emf"/><Relationship Id="rId38" Type="http://schemas.openxmlformats.org/officeDocument/2006/relationships/hyperlink" Target="https://www.scopus.com/authid/detail.uri?authorId=7005273175&amp;amp;eid=2-s2.0-85041532490" TargetMode="External"/><Relationship Id="rId46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743C43-067E-4752-B141-FBCBA2FDB8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7908</Words>
  <Characters>45082</Characters>
  <Application>Microsoft Office Word</Application>
  <DocSecurity>0</DocSecurity>
  <Lines>375</Lines>
  <Paragraphs>10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zo Alessio</dc:creator>
  <cp:lastModifiedBy>Enzo Alessio</cp:lastModifiedBy>
  <cp:revision>2</cp:revision>
  <cp:lastPrinted>2019-02-18T14:55:00Z</cp:lastPrinted>
  <dcterms:created xsi:type="dcterms:W3CDTF">2019-06-12T14:59:00Z</dcterms:created>
  <dcterms:modified xsi:type="dcterms:W3CDTF">2019-06-12T14:59:00Z</dcterms:modified>
</cp:coreProperties>
</file>